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tiff" ContentType="image/tiff"/>
  <Default Extension="tif" ContentType="image/tif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9AFAD81" w14:textId="16EACB82" w:rsidR="00002FAF" w:rsidRPr="00B81AA2" w:rsidRDefault="00F719F3" w:rsidP="00BF329C">
      <w:pPr>
        <w:pStyle w:val="a3"/>
        <w:framePr w:w="0" w:hSpace="0" w:vSpace="0" w:wrap="auto" w:vAnchor="margin" w:hAnchor="text" w:xAlign="left" w:yAlign="inline"/>
        <w:spacing w:line="480" w:lineRule="auto"/>
        <w:jc w:val="left"/>
        <w:rPr>
          <w:b/>
          <w:sz w:val="32"/>
          <w:szCs w:val="24"/>
        </w:rPr>
      </w:pPr>
      <w:r w:rsidRPr="00B81AA2">
        <w:rPr>
          <w:b/>
          <w:sz w:val="32"/>
          <w:szCs w:val="24"/>
        </w:rPr>
        <w:t xml:space="preserve">Surface </w:t>
      </w:r>
      <w:r w:rsidR="009C6A5A" w:rsidRPr="00B81AA2">
        <w:rPr>
          <w:b/>
          <w:sz w:val="32"/>
          <w:szCs w:val="24"/>
          <w:lang w:eastAsia="zh-CN"/>
        </w:rPr>
        <w:t>d</w:t>
      </w:r>
      <w:r w:rsidRPr="00B81AA2">
        <w:rPr>
          <w:b/>
          <w:sz w:val="32"/>
          <w:szCs w:val="24"/>
        </w:rPr>
        <w:t xml:space="preserve">efect </w:t>
      </w:r>
      <w:r w:rsidR="009C6A5A" w:rsidRPr="00B81AA2">
        <w:rPr>
          <w:b/>
          <w:sz w:val="32"/>
          <w:szCs w:val="24"/>
          <w:lang w:eastAsia="zh-CN"/>
        </w:rPr>
        <w:t>c</w:t>
      </w:r>
      <w:r w:rsidRPr="00B81AA2">
        <w:rPr>
          <w:b/>
          <w:sz w:val="32"/>
          <w:szCs w:val="24"/>
        </w:rPr>
        <w:t xml:space="preserve">haracterization and </w:t>
      </w:r>
      <w:r w:rsidR="009C6A5A" w:rsidRPr="00B81AA2">
        <w:rPr>
          <w:b/>
          <w:sz w:val="32"/>
          <w:szCs w:val="24"/>
        </w:rPr>
        <w:t>d</w:t>
      </w:r>
      <w:r w:rsidRPr="00B81AA2">
        <w:rPr>
          <w:b/>
          <w:sz w:val="32"/>
          <w:szCs w:val="24"/>
        </w:rPr>
        <w:t xml:space="preserve">epth </w:t>
      </w:r>
      <w:r w:rsidR="009C6A5A" w:rsidRPr="00B81AA2">
        <w:rPr>
          <w:b/>
          <w:sz w:val="32"/>
          <w:szCs w:val="24"/>
        </w:rPr>
        <w:t>i</w:t>
      </w:r>
      <w:r w:rsidRPr="00B81AA2">
        <w:rPr>
          <w:b/>
          <w:sz w:val="32"/>
          <w:szCs w:val="24"/>
        </w:rPr>
        <w:t xml:space="preserve">dentification of CFRP </w:t>
      </w:r>
      <w:r w:rsidR="009C6A5A" w:rsidRPr="00B81AA2">
        <w:rPr>
          <w:b/>
          <w:sz w:val="32"/>
          <w:szCs w:val="24"/>
        </w:rPr>
        <w:t>material</w:t>
      </w:r>
      <w:r w:rsidRPr="00B81AA2">
        <w:rPr>
          <w:b/>
          <w:sz w:val="32"/>
          <w:szCs w:val="24"/>
        </w:rPr>
        <w:t xml:space="preserve"> by </w:t>
      </w:r>
      <w:r w:rsidR="009C6A5A" w:rsidRPr="00B81AA2">
        <w:rPr>
          <w:b/>
          <w:sz w:val="32"/>
          <w:szCs w:val="24"/>
        </w:rPr>
        <w:t>l</w:t>
      </w:r>
      <w:r w:rsidRPr="00B81AA2">
        <w:rPr>
          <w:b/>
          <w:sz w:val="32"/>
          <w:szCs w:val="24"/>
        </w:rPr>
        <w:t xml:space="preserve">aser </w:t>
      </w:r>
      <w:r w:rsidR="009C6A5A" w:rsidRPr="00B81AA2">
        <w:rPr>
          <w:b/>
          <w:sz w:val="32"/>
          <w:szCs w:val="24"/>
        </w:rPr>
        <w:t>l</w:t>
      </w:r>
      <w:r w:rsidRPr="00B81AA2">
        <w:rPr>
          <w:b/>
          <w:sz w:val="32"/>
          <w:szCs w:val="24"/>
        </w:rPr>
        <w:t xml:space="preserve">ine </w:t>
      </w:r>
      <w:r w:rsidR="009C6A5A" w:rsidRPr="00B81AA2">
        <w:rPr>
          <w:b/>
          <w:sz w:val="32"/>
          <w:szCs w:val="24"/>
        </w:rPr>
        <w:t>s</w:t>
      </w:r>
      <w:r w:rsidRPr="00B81AA2">
        <w:rPr>
          <w:b/>
          <w:sz w:val="32"/>
          <w:szCs w:val="24"/>
        </w:rPr>
        <w:t>canning</w:t>
      </w:r>
    </w:p>
    <w:p w14:paraId="6531D7CD" w14:textId="4E8CFA5D" w:rsidR="00732E46" w:rsidRPr="00B81AA2" w:rsidRDefault="00F719F3" w:rsidP="00BF329C">
      <w:pPr>
        <w:pBdr>
          <w:top w:val="nil"/>
          <w:left w:val="nil"/>
          <w:bottom w:val="nil"/>
          <w:right w:val="nil"/>
          <w:between w:val="nil"/>
        </w:pBdr>
        <w:spacing w:line="480" w:lineRule="auto"/>
        <w:rPr>
          <w:b/>
          <w:sz w:val="24"/>
          <w:szCs w:val="24"/>
          <w:vertAlign w:val="superscript"/>
        </w:rPr>
      </w:pPr>
      <w:bookmarkStart w:id="0" w:name="_heading=h.gjdgxs" w:colFirst="0" w:colLast="0"/>
      <w:bookmarkEnd w:id="0"/>
      <w:r w:rsidRPr="00B81AA2">
        <w:rPr>
          <w:b/>
          <w:sz w:val="24"/>
          <w:szCs w:val="24"/>
        </w:rPr>
        <w:t>Haoze Chen</w:t>
      </w:r>
      <w:r w:rsidR="003A74D8" w:rsidRPr="00B81AA2">
        <w:rPr>
          <w:b/>
          <w:sz w:val="24"/>
          <w:szCs w:val="24"/>
          <w:vertAlign w:val="superscript"/>
        </w:rPr>
        <w:t>a</w:t>
      </w:r>
      <w:r w:rsidR="000F2C11" w:rsidRPr="00B81AA2">
        <w:rPr>
          <w:b/>
          <w:sz w:val="24"/>
          <w:szCs w:val="24"/>
        </w:rPr>
        <w:t xml:space="preserve">, </w:t>
      </w:r>
      <w:r w:rsidR="00DB246E" w:rsidRPr="00B81AA2">
        <w:rPr>
          <w:rFonts w:hint="eastAsia"/>
          <w:b/>
          <w:sz w:val="24"/>
          <w:szCs w:val="24"/>
          <w:lang w:eastAsia="zh-CN"/>
        </w:rPr>
        <w:t>Zhijie</w:t>
      </w:r>
      <w:r w:rsidR="00DB246E" w:rsidRPr="00B81AA2">
        <w:rPr>
          <w:b/>
          <w:sz w:val="24"/>
          <w:szCs w:val="24"/>
        </w:rPr>
        <w:t xml:space="preserve"> </w:t>
      </w:r>
      <w:r w:rsidR="00DB246E" w:rsidRPr="00B81AA2">
        <w:rPr>
          <w:rFonts w:hint="eastAsia"/>
          <w:b/>
          <w:sz w:val="24"/>
          <w:szCs w:val="24"/>
          <w:lang w:eastAsia="zh-CN"/>
        </w:rPr>
        <w:t>Zhang</w:t>
      </w:r>
      <w:r w:rsidR="003A74D8" w:rsidRPr="00B81AA2">
        <w:rPr>
          <w:b/>
          <w:sz w:val="24"/>
          <w:szCs w:val="24"/>
          <w:vertAlign w:val="superscript"/>
          <w:lang w:eastAsia="zh-CN"/>
        </w:rPr>
        <w:t>a,*</w:t>
      </w:r>
      <w:r w:rsidR="000F2C11" w:rsidRPr="00B81AA2">
        <w:rPr>
          <w:b/>
          <w:sz w:val="24"/>
          <w:szCs w:val="24"/>
        </w:rPr>
        <w:t xml:space="preserve">, </w:t>
      </w:r>
      <w:r w:rsidR="00DB246E" w:rsidRPr="00B81AA2">
        <w:rPr>
          <w:rFonts w:hint="eastAsia"/>
          <w:b/>
          <w:sz w:val="24"/>
          <w:szCs w:val="24"/>
          <w:lang w:eastAsia="zh-CN"/>
        </w:rPr>
        <w:t>Wuliang</w:t>
      </w:r>
      <w:r w:rsidR="00DB246E" w:rsidRPr="00B81AA2">
        <w:rPr>
          <w:b/>
          <w:sz w:val="24"/>
          <w:szCs w:val="24"/>
        </w:rPr>
        <w:t xml:space="preserve"> </w:t>
      </w:r>
      <w:r w:rsidR="00DB246E" w:rsidRPr="00B81AA2">
        <w:rPr>
          <w:rFonts w:hint="eastAsia"/>
          <w:b/>
          <w:sz w:val="24"/>
          <w:szCs w:val="24"/>
          <w:lang w:eastAsia="zh-CN"/>
        </w:rPr>
        <w:t>Yin</w:t>
      </w:r>
      <w:r w:rsidR="003A74D8" w:rsidRPr="00B81AA2">
        <w:rPr>
          <w:b/>
          <w:sz w:val="24"/>
          <w:szCs w:val="24"/>
          <w:vertAlign w:val="superscript"/>
          <w:lang w:eastAsia="zh-CN"/>
        </w:rPr>
        <w:t>b</w:t>
      </w:r>
      <w:r w:rsidR="00DB246E" w:rsidRPr="00B81AA2">
        <w:rPr>
          <w:b/>
          <w:sz w:val="24"/>
          <w:szCs w:val="24"/>
        </w:rPr>
        <w:t>,</w:t>
      </w:r>
      <w:r w:rsidR="000F2C11" w:rsidRPr="00B81AA2">
        <w:rPr>
          <w:b/>
          <w:sz w:val="24"/>
          <w:szCs w:val="24"/>
        </w:rPr>
        <w:t xml:space="preserve"> </w:t>
      </w:r>
      <w:r w:rsidR="00DB246E" w:rsidRPr="00B81AA2">
        <w:rPr>
          <w:b/>
          <w:sz w:val="24"/>
          <w:szCs w:val="24"/>
        </w:rPr>
        <w:t>Quan Wang</w:t>
      </w:r>
      <w:r w:rsidR="003A74D8" w:rsidRPr="00B81AA2">
        <w:rPr>
          <w:b/>
          <w:sz w:val="24"/>
          <w:szCs w:val="24"/>
          <w:vertAlign w:val="superscript"/>
        </w:rPr>
        <w:t>a</w:t>
      </w:r>
      <w:r w:rsidR="000F2C11" w:rsidRPr="00B81AA2">
        <w:rPr>
          <w:b/>
          <w:sz w:val="24"/>
          <w:szCs w:val="24"/>
        </w:rPr>
        <w:t xml:space="preserve">, </w:t>
      </w:r>
      <w:r w:rsidR="00DB246E" w:rsidRPr="00B81AA2">
        <w:rPr>
          <w:b/>
          <w:sz w:val="24"/>
          <w:szCs w:val="24"/>
        </w:rPr>
        <w:t>Yanfeng Li</w:t>
      </w:r>
      <w:r w:rsidR="003A74D8" w:rsidRPr="00B81AA2">
        <w:rPr>
          <w:b/>
          <w:sz w:val="24"/>
          <w:szCs w:val="24"/>
          <w:vertAlign w:val="superscript"/>
        </w:rPr>
        <w:t>c</w:t>
      </w:r>
      <w:r w:rsidR="00DB246E" w:rsidRPr="00B81AA2">
        <w:rPr>
          <w:b/>
          <w:sz w:val="24"/>
          <w:szCs w:val="24"/>
        </w:rPr>
        <w:t xml:space="preserve"> </w:t>
      </w:r>
      <w:r w:rsidR="000F2C11" w:rsidRPr="00B81AA2">
        <w:rPr>
          <w:b/>
          <w:sz w:val="24"/>
          <w:szCs w:val="24"/>
        </w:rPr>
        <w:t xml:space="preserve">and </w:t>
      </w:r>
      <w:r w:rsidR="00DB246E" w:rsidRPr="00B81AA2">
        <w:rPr>
          <w:b/>
          <w:sz w:val="24"/>
          <w:szCs w:val="24"/>
        </w:rPr>
        <w:t>Chenyang Zhao</w:t>
      </w:r>
      <w:r w:rsidR="003A74D8" w:rsidRPr="00B81AA2">
        <w:rPr>
          <w:b/>
          <w:sz w:val="24"/>
          <w:szCs w:val="24"/>
          <w:vertAlign w:val="superscript"/>
        </w:rPr>
        <w:t>d</w:t>
      </w:r>
    </w:p>
    <w:p w14:paraId="3CE8622E" w14:textId="75A24428" w:rsidR="003A74D8" w:rsidRPr="00B81AA2" w:rsidRDefault="003A74D8" w:rsidP="00BF329C">
      <w:pPr>
        <w:pStyle w:val="PINoSpace"/>
        <w:spacing w:line="480" w:lineRule="auto"/>
        <w:ind w:right="0" w:firstLine="0"/>
        <w:rPr>
          <w:i/>
          <w:sz w:val="24"/>
        </w:rPr>
      </w:pPr>
      <w:r w:rsidRPr="00B81AA2">
        <w:rPr>
          <w:sz w:val="24"/>
          <w:vertAlign w:val="superscript"/>
        </w:rPr>
        <w:t>a</w:t>
      </w:r>
      <w:r w:rsidRPr="00B81AA2">
        <w:rPr>
          <w:i/>
          <w:sz w:val="24"/>
        </w:rPr>
        <w:t>School of Instrument and Electronics, North University of China, Taiyuan, 030051, China</w:t>
      </w:r>
    </w:p>
    <w:p w14:paraId="61146219" w14:textId="10822CCA" w:rsidR="003A74D8" w:rsidRPr="00B81AA2" w:rsidRDefault="003A74D8" w:rsidP="00BF329C">
      <w:pPr>
        <w:pStyle w:val="PINoSpace"/>
        <w:spacing w:line="480" w:lineRule="auto"/>
        <w:ind w:right="0" w:firstLine="0"/>
        <w:rPr>
          <w:i/>
          <w:sz w:val="24"/>
        </w:rPr>
      </w:pPr>
      <w:r w:rsidRPr="00B81AA2">
        <w:rPr>
          <w:sz w:val="24"/>
          <w:vertAlign w:val="superscript"/>
        </w:rPr>
        <w:t>b</w:t>
      </w:r>
      <w:r w:rsidRPr="00B81AA2">
        <w:rPr>
          <w:i/>
          <w:sz w:val="24"/>
        </w:rPr>
        <w:t>School of Electrical and Electronic Engineering, The University of Manchester, Manchester M13 9PL, U.K.</w:t>
      </w:r>
    </w:p>
    <w:p w14:paraId="66044D25" w14:textId="6D3708CB" w:rsidR="003A74D8" w:rsidRPr="00B81AA2" w:rsidRDefault="003A74D8" w:rsidP="00BF329C">
      <w:pPr>
        <w:pStyle w:val="PINoSpace"/>
        <w:spacing w:line="480" w:lineRule="auto"/>
        <w:ind w:right="0" w:firstLine="0"/>
        <w:rPr>
          <w:i/>
          <w:sz w:val="24"/>
        </w:rPr>
      </w:pPr>
      <w:r w:rsidRPr="00B81AA2">
        <w:rPr>
          <w:sz w:val="24"/>
          <w:vertAlign w:val="superscript"/>
        </w:rPr>
        <w:t>c</w:t>
      </w:r>
      <w:r w:rsidRPr="00B81AA2">
        <w:rPr>
          <w:i/>
          <w:sz w:val="24"/>
        </w:rPr>
        <w:t>North China Institute of Aerospace Engineering, School of Electronic and Control Engineering, Langfang, 065000, China</w:t>
      </w:r>
    </w:p>
    <w:p w14:paraId="735951EC" w14:textId="06E87117" w:rsidR="003A74D8" w:rsidRPr="00B81AA2" w:rsidRDefault="00262E39" w:rsidP="00BF329C">
      <w:pPr>
        <w:pStyle w:val="PINoSpace"/>
        <w:spacing w:line="480" w:lineRule="auto"/>
        <w:ind w:right="0" w:firstLine="0"/>
        <w:rPr>
          <w:i/>
          <w:sz w:val="24"/>
        </w:rPr>
      </w:pPr>
      <w:r w:rsidRPr="00B81AA2">
        <w:rPr>
          <w:i/>
          <w:sz w:val="24"/>
          <w:vertAlign w:val="superscript"/>
        </w:rPr>
        <w:t>d</w:t>
      </w:r>
      <w:r w:rsidR="003A74D8" w:rsidRPr="00B81AA2">
        <w:rPr>
          <w:i/>
          <w:sz w:val="24"/>
        </w:rPr>
        <w:t xml:space="preserve">Taiyuan Institute of Technology, Department of Electronic Engineering, Taiyuan, </w:t>
      </w:r>
      <w:r w:rsidR="003A74D8" w:rsidRPr="00B81AA2">
        <w:rPr>
          <w:rFonts w:hint="eastAsia"/>
          <w:i/>
          <w:sz w:val="24"/>
        </w:rPr>
        <w:t>030008</w:t>
      </w:r>
      <w:r w:rsidR="003A74D8" w:rsidRPr="00B81AA2">
        <w:rPr>
          <w:i/>
          <w:sz w:val="24"/>
        </w:rPr>
        <w:t>, China.</w:t>
      </w:r>
    </w:p>
    <w:p w14:paraId="451B4160" w14:textId="5A4BDD79" w:rsidR="00C00B25" w:rsidRPr="00B81AA2" w:rsidRDefault="00C00B25" w:rsidP="00BF329C">
      <w:pPr>
        <w:pStyle w:val="PINoSpace"/>
        <w:spacing w:line="480" w:lineRule="auto"/>
        <w:ind w:right="0" w:firstLine="0"/>
        <w:rPr>
          <w:i/>
          <w:sz w:val="24"/>
        </w:rPr>
      </w:pPr>
      <w:r w:rsidRPr="00B81AA2">
        <w:rPr>
          <w:i/>
          <w:sz w:val="24"/>
          <w:vertAlign w:val="superscript"/>
        </w:rPr>
        <w:t>*</w:t>
      </w:r>
      <w:r w:rsidRPr="00B81AA2">
        <w:rPr>
          <w:i/>
          <w:sz w:val="24"/>
        </w:rPr>
        <w:t xml:space="preserve"> </w:t>
      </w:r>
      <w:r w:rsidRPr="00B81AA2">
        <w:rPr>
          <w:rFonts w:hint="eastAsia"/>
          <w:i/>
          <w:sz w:val="24"/>
          <w:lang w:eastAsia="zh-CN"/>
        </w:rPr>
        <w:t>Corresponding</w:t>
      </w:r>
      <w:r w:rsidRPr="00B81AA2">
        <w:rPr>
          <w:i/>
          <w:sz w:val="24"/>
        </w:rPr>
        <w:t xml:space="preserve"> </w:t>
      </w:r>
      <w:r w:rsidRPr="00B81AA2">
        <w:rPr>
          <w:rFonts w:hint="eastAsia"/>
          <w:i/>
          <w:sz w:val="24"/>
          <w:lang w:eastAsia="zh-CN"/>
        </w:rPr>
        <w:t>author.</w:t>
      </w:r>
      <w:r w:rsidR="00094C36" w:rsidRPr="00B81AA2">
        <w:rPr>
          <w:i/>
          <w:sz w:val="24"/>
          <w:lang w:eastAsia="zh-CN"/>
        </w:rPr>
        <w:t xml:space="preserve"> </w:t>
      </w:r>
      <w:r w:rsidR="00851B21" w:rsidRPr="00B81AA2">
        <w:rPr>
          <w:rFonts w:hint="eastAsia"/>
          <w:i/>
          <w:sz w:val="24"/>
          <w:lang w:eastAsia="zh-CN"/>
        </w:rPr>
        <w:t>E-mail</w:t>
      </w:r>
      <w:r w:rsidR="00851B21" w:rsidRPr="00B81AA2">
        <w:rPr>
          <w:i/>
          <w:sz w:val="24"/>
          <w:lang w:eastAsia="zh-CN"/>
        </w:rPr>
        <w:t xml:space="preserve"> </w:t>
      </w:r>
      <w:r w:rsidR="00851B21" w:rsidRPr="00B81AA2">
        <w:rPr>
          <w:rFonts w:hint="eastAsia"/>
          <w:i/>
          <w:sz w:val="24"/>
          <w:lang w:eastAsia="zh-CN"/>
        </w:rPr>
        <w:t>address:</w:t>
      </w:r>
      <w:r w:rsidR="00851B21" w:rsidRPr="00B81AA2">
        <w:rPr>
          <w:i/>
          <w:sz w:val="24"/>
          <w:lang w:eastAsia="zh-CN"/>
        </w:rPr>
        <w:t xml:space="preserve"> zhangzhijie@nuc.edu.cn</w:t>
      </w:r>
    </w:p>
    <w:p w14:paraId="2E233175" w14:textId="0574B9AF" w:rsidR="005E68A1" w:rsidRPr="00B81AA2" w:rsidRDefault="005E68A1" w:rsidP="00BF329C">
      <w:pPr>
        <w:pBdr>
          <w:top w:val="nil"/>
          <w:left w:val="nil"/>
          <w:bottom w:val="nil"/>
          <w:right w:val="nil"/>
          <w:between w:val="nil"/>
        </w:pBdr>
        <w:spacing w:line="480" w:lineRule="auto"/>
        <w:ind w:firstLine="202"/>
        <w:jc w:val="both"/>
        <w:rPr>
          <w:sz w:val="24"/>
          <w:szCs w:val="24"/>
        </w:rPr>
      </w:pPr>
      <w:r w:rsidRPr="00B81AA2">
        <w:rPr>
          <w:b/>
          <w:i/>
          <w:sz w:val="24"/>
          <w:szCs w:val="24"/>
        </w:rPr>
        <w:t>Abstract</w:t>
      </w:r>
      <w:r w:rsidRPr="00B81AA2">
        <w:rPr>
          <w:b/>
          <w:sz w:val="24"/>
          <w:szCs w:val="24"/>
        </w:rPr>
        <w:t xml:space="preserve">: </w:t>
      </w:r>
      <w:r w:rsidRPr="00B81AA2">
        <w:rPr>
          <w:sz w:val="24"/>
          <w:szCs w:val="24"/>
        </w:rPr>
        <w:t xml:space="preserve">The detection of defects </w:t>
      </w:r>
      <w:r w:rsidR="00C409A9" w:rsidRPr="00B81AA2">
        <w:rPr>
          <w:sz w:val="24"/>
          <w:szCs w:val="24"/>
        </w:rPr>
        <w:t>on the surface of c</w:t>
      </w:r>
      <w:r w:rsidRPr="00B81AA2">
        <w:rPr>
          <w:sz w:val="24"/>
          <w:szCs w:val="24"/>
        </w:rPr>
        <w:t xml:space="preserve">arbon fiber reinforced </w:t>
      </w:r>
      <w:r w:rsidR="00094C36" w:rsidRPr="00B81AA2">
        <w:rPr>
          <w:sz w:val="24"/>
          <w:szCs w:val="24"/>
        </w:rPr>
        <w:t xml:space="preserve">polymer </w:t>
      </w:r>
      <w:r w:rsidRPr="00B81AA2">
        <w:rPr>
          <w:sz w:val="24"/>
          <w:szCs w:val="24"/>
        </w:rPr>
        <w:t xml:space="preserve">has increasingly become the focus of modern NDT research. In this paper, the shape characterization and depth identification of surface defects of CFRP materials are investigated by establishing reflective and </w:t>
      </w:r>
      <w:r w:rsidR="00D85D49" w:rsidRPr="00B81AA2">
        <w:rPr>
          <w:sz w:val="24"/>
          <w:szCs w:val="24"/>
        </w:rPr>
        <w:t>transmissive line</w:t>
      </w:r>
      <w:r w:rsidRPr="00B81AA2">
        <w:rPr>
          <w:sz w:val="24"/>
          <w:szCs w:val="24"/>
        </w:rPr>
        <w:t xml:space="preserve"> laser infrared thermography nondestructive inspection systems. First, we verif</w:t>
      </w:r>
      <w:r w:rsidR="00584184" w:rsidRPr="00B81AA2">
        <w:rPr>
          <w:sz w:val="24"/>
          <w:szCs w:val="24"/>
        </w:rPr>
        <w:t>ied</w:t>
      </w:r>
      <w:r w:rsidRPr="00B81AA2">
        <w:rPr>
          <w:sz w:val="24"/>
          <w:szCs w:val="24"/>
        </w:rPr>
        <w:t xml:space="preserve"> the feasibility of the work by simulation. Then, the temperature variation of surface defects </w:t>
      </w:r>
      <w:r w:rsidR="002C321A" w:rsidRPr="00B81AA2">
        <w:rPr>
          <w:rFonts w:hint="eastAsia"/>
          <w:sz w:val="24"/>
          <w:szCs w:val="24"/>
          <w:lang w:eastAsia="zh-CN"/>
        </w:rPr>
        <w:t>was</w:t>
      </w:r>
      <w:r w:rsidR="002C321A" w:rsidRPr="00B81AA2">
        <w:rPr>
          <w:sz w:val="24"/>
          <w:szCs w:val="24"/>
        </w:rPr>
        <w:t xml:space="preserve"> analyzed </w:t>
      </w:r>
      <w:r w:rsidRPr="00B81AA2">
        <w:rPr>
          <w:sz w:val="24"/>
          <w:szCs w:val="24"/>
        </w:rPr>
        <w:t xml:space="preserve">by two experimental schemes, </w:t>
      </w:r>
      <w:r w:rsidR="00E96AEC" w:rsidRPr="00B81AA2">
        <w:rPr>
          <w:sz w:val="24"/>
          <w:szCs w:val="24"/>
        </w:rPr>
        <w:t>reflective mode</w:t>
      </w:r>
      <w:r w:rsidR="00C43224" w:rsidRPr="00B81AA2">
        <w:rPr>
          <w:sz w:val="24"/>
          <w:szCs w:val="24"/>
        </w:rPr>
        <w:t xml:space="preserve"> </w:t>
      </w:r>
      <w:r w:rsidRPr="00B81AA2">
        <w:rPr>
          <w:sz w:val="24"/>
          <w:szCs w:val="24"/>
        </w:rPr>
        <w:t xml:space="preserve">and </w:t>
      </w:r>
      <w:r w:rsidR="00E96AEC" w:rsidRPr="00B81AA2">
        <w:rPr>
          <w:sz w:val="24"/>
          <w:szCs w:val="24"/>
        </w:rPr>
        <w:t>transmissive</w:t>
      </w:r>
      <w:r w:rsidR="00584184" w:rsidRPr="00B81AA2">
        <w:rPr>
          <w:sz w:val="24"/>
          <w:szCs w:val="24"/>
        </w:rPr>
        <w:t xml:space="preserve"> mode</w:t>
      </w:r>
      <w:r w:rsidRPr="00B81AA2">
        <w:rPr>
          <w:sz w:val="24"/>
          <w:szCs w:val="24"/>
        </w:rPr>
        <w:t xml:space="preserve">. To characterize the shape of the defects, </w:t>
      </w:r>
      <w:r w:rsidR="00D01FF0" w:rsidRPr="00B81AA2">
        <w:rPr>
          <w:sz w:val="24"/>
          <w:szCs w:val="24"/>
        </w:rPr>
        <w:t>we deduced the size</w:t>
      </w:r>
      <w:r w:rsidR="00584184" w:rsidRPr="00B81AA2">
        <w:rPr>
          <w:sz w:val="24"/>
          <w:szCs w:val="24"/>
        </w:rPr>
        <w:t xml:space="preserve"> of the detect</w:t>
      </w:r>
      <w:r w:rsidR="00D01FF0" w:rsidRPr="00B81AA2">
        <w:rPr>
          <w:sz w:val="24"/>
          <w:szCs w:val="24"/>
        </w:rPr>
        <w:t xml:space="preserve"> from the scan of the </w:t>
      </w:r>
      <w:r w:rsidR="00584184" w:rsidRPr="00B81AA2">
        <w:rPr>
          <w:sz w:val="24"/>
          <w:szCs w:val="24"/>
        </w:rPr>
        <w:t xml:space="preserve">line </w:t>
      </w:r>
      <w:r w:rsidR="00D01FF0" w:rsidRPr="00B81AA2">
        <w:rPr>
          <w:sz w:val="24"/>
          <w:szCs w:val="24"/>
        </w:rPr>
        <w:t>laser</w:t>
      </w:r>
      <w:r w:rsidR="00054D4F" w:rsidRPr="00B81AA2">
        <w:rPr>
          <w:sz w:val="24"/>
          <w:szCs w:val="24"/>
        </w:rPr>
        <w:t>.</w:t>
      </w:r>
      <w:r w:rsidRPr="00B81AA2">
        <w:rPr>
          <w:sz w:val="24"/>
          <w:szCs w:val="24"/>
        </w:rPr>
        <w:t xml:space="preserve"> </w:t>
      </w:r>
      <w:r w:rsidR="00584184" w:rsidRPr="00B81AA2">
        <w:rPr>
          <w:sz w:val="24"/>
          <w:szCs w:val="24"/>
        </w:rPr>
        <w:t>The results show that the characterization accuracy of defect size is different for different scanning speeds, and finally the characterization error can be controlled within 2.2%.</w:t>
      </w:r>
      <w:r w:rsidRPr="00B81AA2">
        <w:rPr>
          <w:sz w:val="24"/>
          <w:szCs w:val="24"/>
        </w:rPr>
        <w:t xml:space="preserve"> In order to achieve the defect depth </w:t>
      </w:r>
      <w:r w:rsidR="00FA0F74" w:rsidRPr="00B81AA2">
        <w:rPr>
          <w:sz w:val="24"/>
          <w:szCs w:val="24"/>
        </w:rPr>
        <w:t>classification</w:t>
      </w:r>
      <w:r w:rsidRPr="00B81AA2">
        <w:rPr>
          <w:sz w:val="24"/>
          <w:szCs w:val="24"/>
        </w:rPr>
        <w:t xml:space="preserve">, we used the gray wolf optimization algorithm to optimize the hyper-parameters in the </w:t>
      </w:r>
      <w:r w:rsidR="002C321A" w:rsidRPr="00B81AA2">
        <w:rPr>
          <w:sz w:val="24"/>
          <w:szCs w:val="24"/>
        </w:rPr>
        <w:t>s</w:t>
      </w:r>
      <w:r w:rsidRPr="00B81AA2">
        <w:rPr>
          <w:sz w:val="24"/>
          <w:szCs w:val="24"/>
        </w:rPr>
        <w:t xml:space="preserve">upport vector machine, which can finally achieve 97% depth </w:t>
      </w:r>
      <w:r w:rsidR="00FA0F74" w:rsidRPr="00B81AA2">
        <w:rPr>
          <w:sz w:val="24"/>
          <w:szCs w:val="24"/>
        </w:rPr>
        <w:t xml:space="preserve">classification </w:t>
      </w:r>
      <w:r w:rsidRPr="00B81AA2">
        <w:rPr>
          <w:sz w:val="24"/>
          <w:szCs w:val="24"/>
        </w:rPr>
        <w:t>accuracy in 0.56s.</w:t>
      </w:r>
    </w:p>
    <w:p w14:paraId="563F9152" w14:textId="36C4C195" w:rsidR="005E68A1" w:rsidRPr="00B81AA2" w:rsidRDefault="005E68A1" w:rsidP="00BF329C">
      <w:pPr>
        <w:pBdr>
          <w:top w:val="nil"/>
          <w:left w:val="nil"/>
          <w:bottom w:val="nil"/>
          <w:right w:val="nil"/>
          <w:between w:val="nil"/>
        </w:pBdr>
        <w:spacing w:line="480" w:lineRule="auto"/>
        <w:ind w:firstLine="202"/>
        <w:jc w:val="both"/>
        <w:rPr>
          <w:sz w:val="24"/>
          <w:szCs w:val="24"/>
        </w:rPr>
      </w:pPr>
      <w:bookmarkStart w:id="1" w:name="bookmark=id.30j0zll" w:colFirst="0" w:colLast="0"/>
      <w:bookmarkEnd w:id="1"/>
      <w:r w:rsidRPr="00B81AA2">
        <w:rPr>
          <w:b/>
          <w:i/>
          <w:sz w:val="24"/>
          <w:szCs w:val="24"/>
        </w:rPr>
        <w:t xml:space="preserve">Keywords: </w:t>
      </w:r>
      <w:r w:rsidRPr="00B81AA2">
        <w:rPr>
          <w:sz w:val="24"/>
          <w:szCs w:val="24"/>
        </w:rPr>
        <w:t>Shape characterization; Depth identification; CFRP; Hyper-parameters search; Support vector machine (SVM).</w:t>
      </w:r>
    </w:p>
    <w:p w14:paraId="35433E9B" w14:textId="77777777" w:rsidR="00F968F4" w:rsidRPr="00B81AA2" w:rsidRDefault="00F968F4" w:rsidP="00BF329C">
      <w:pPr>
        <w:pBdr>
          <w:top w:val="nil"/>
          <w:left w:val="nil"/>
          <w:bottom w:val="nil"/>
          <w:right w:val="nil"/>
          <w:between w:val="nil"/>
        </w:pBdr>
        <w:spacing w:line="480" w:lineRule="auto"/>
        <w:ind w:firstLine="202"/>
        <w:jc w:val="both"/>
        <w:rPr>
          <w:sz w:val="24"/>
          <w:szCs w:val="24"/>
        </w:rPr>
      </w:pPr>
    </w:p>
    <w:p w14:paraId="66416825" w14:textId="77777777" w:rsidR="00002FAF" w:rsidRPr="00B81AA2" w:rsidRDefault="00002FAF" w:rsidP="00BF329C">
      <w:pPr>
        <w:pBdr>
          <w:top w:val="nil"/>
          <w:left w:val="nil"/>
          <w:bottom w:val="nil"/>
          <w:right w:val="nil"/>
          <w:between w:val="nil"/>
        </w:pBdr>
        <w:spacing w:line="480" w:lineRule="auto"/>
        <w:ind w:firstLine="202"/>
        <w:jc w:val="both"/>
        <w:rPr>
          <w:b/>
          <w:i/>
          <w:sz w:val="24"/>
          <w:szCs w:val="24"/>
        </w:rPr>
        <w:sectPr w:rsidR="00002FAF" w:rsidRPr="00B81AA2" w:rsidSect="00B81AA2">
          <w:headerReference w:type="default" r:id="rId9"/>
          <w:type w:val="continuous"/>
          <w:pgSz w:w="12240" w:h="15840"/>
          <w:pgMar w:top="1008" w:right="936" w:bottom="1008" w:left="936" w:header="432" w:footer="432" w:gutter="0"/>
          <w:pgNumType w:start="1"/>
          <w:cols w:space="288"/>
        </w:sectPr>
      </w:pPr>
    </w:p>
    <w:tbl>
      <w:tblPr>
        <w:tblStyle w:val="afb"/>
        <w:tblW w:w="5030" w:type="dxa"/>
        <w:tblBorders>
          <w:insideH w:val="none" w:sz="0" w:space="0" w:color="auto"/>
          <w:insideV w:val="none" w:sz="0" w:space="0" w:color="auto"/>
        </w:tblBorders>
        <w:tblLook w:val="04A0" w:firstRow="1" w:lastRow="0" w:firstColumn="1" w:lastColumn="0" w:noHBand="0" w:noVBand="1"/>
      </w:tblPr>
      <w:tblGrid>
        <w:gridCol w:w="1549"/>
        <w:gridCol w:w="3481"/>
      </w:tblGrid>
      <w:tr w:rsidR="00B81AA2" w:rsidRPr="00B81AA2" w14:paraId="3F539A4D" w14:textId="77777777" w:rsidTr="00810F5F">
        <w:tc>
          <w:tcPr>
            <w:tcW w:w="0" w:type="auto"/>
            <w:vAlign w:val="center"/>
          </w:tcPr>
          <w:p w14:paraId="3F0E77DC" w14:textId="66115A6F" w:rsidR="00854268" w:rsidRPr="00B81AA2" w:rsidRDefault="00854268" w:rsidP="00325663">
            <w:pPr>
              <w:spacing w:line="480" w:lineRule="auto"/>
              <w:jc w:val="both"/>
              <w:rPr>
                <w:b/>
                <w:sz w:val="22"/>
                <w:szCs w:val="24"/>
              </w:rPr>
            </w:pPr>
            <w:r w:rsidRPr="00B81AA2">
              <w:rPr>
                <w:rFonts w:hint="eastAsia"/>
                <w:b/>
                <w:sz w:val="22"/>
                <w:szCs w:val="24"/>
                <w:lang w:eastAsia="zh-CN"/>
              </w:rPr>
              <w:lastRenderedPageBreak/>
              <w:t>Abbreviations</w:t>
            </w:r>
          </w:p>
        </w:tc>
        <w:tc>
          <w:tcPr>
            <w:tcW w:w="0" w:type="auto"/>
            <w:vAlign w:val="center"/>
          </w:tcPr>
          <w:p w14:paraId="2919014C" w14:textId="77777777" w:rsidR="00854268" w:rsidRPr="00B81AA2" w:rsidRDefault="00854268" w:rsidP="00325663">
            <w:pPr>
              <w:spacing w:line="480" w:lineRule="auto"/>
              <w:jc w:val="both"/>
              <w:rPr>
                <w:sz w:val="22"/>
                <w:szCs w:val="24"/>
              </w:rPr>
            </w:pPr>
          </w:p>
        </w:tc>
      </w:tr>
      <w:tr w:rsidR="00B81AA2" w:rsidRPr="00B81AA2" w14:paraId="0DA97772" w14:textId="77777777" w:rsidTr="00810F5F">
        <w:tc>
          <w:tcPr>
            <w:tcW w:w="0" w:type="auto"/>
            <w:vAlign w:val="center"/>
          </w:tcPr>
          <w:p w14:paraId="05533FB6" w14:textId="4AC42276" w:rsidR="00854268" w:rsidRPr="00B81AA2" w:rsidRDefault="00854268" w:rsidP="00325663">
            <w:pPr>
              <w:spacing w:line="480" w:lineRule="auto"/>
              <w:jc w:val="both"/>
              <w:rPr>
                <w:sz w:val="22"/>
                <w:szCs w:val="24"/>
              </w:rPr>
            </w:pPr>
            <w:r w:rsidRPr="00B81AA2">
              <w:rPr>
                <w:rFonts w:hint="eastAsia"/>
                <w:sz w:val="22"/>
                <w:szCs w:val="24"/>
                <w:lang w:eastAsia="zh-CN"/>
              </w:rPr>
              <w:t>CFRP</w:t>
            </w:r>
          </w:p>
        </w:tc>
        <w:tc>
          <w:tcPr>
            <w:tcW w:w="0" w:type="auto"/>
            <w:vAlign w:val="center"/>
          </w:tcPr>
          <w:p w14:paraId="65BFE462" w14:textId="16727C80" w:rsidR="00854268" w:rsidRPr="00B81AA2" w:rsidRDefault="00854268" w:rsidP="00325663">
            <w:pPr>
              <w:spacing w:line="480" w:lineRule="auto"/>
              <w:jc w:val="both"/>
              <w:rPr>
                <w:sz w:val="22"/>
                <w:szCs w:val="24"/>
              </w:rPr>
            </w:pPr>
            <w:r w:rsidRPr="00B81AA2">
              <w:rPr>
                <w:sz w:val="22"/>
                <w:szCs w:val="24"/>
              </w:rPr>
              <w:t xml:space="preserve">Carbon </w:t>
            </w:r>
            <w:r w:rsidR="00325663" w:rsidRPr="00B81AA2">
              <w:rPr>
                <w:sz w:val="22"/>
                <w:szCs w:val="24"/>
              </w:rPr>
              <w:t>F</w:t>
            </w:r>
            <w:r w:rsidRPr="00B81AA2">
              <w:rPr>
                <w:sz w:val="22"/>
                <w:szCs w:val="24"/>
              </w:rPr>
              <w:t xml:space="preserve">iber </w:t>
            </w:r>
            <w:r w:rsidR="00325663" w:rsidRPr="00B81AA2">
              <w:rPr>
                <w:sz w:val="22"/>
                <w:szCs w:val="24"/>
              </w:rPr>
              <w:t>R</w:t>
            </w:r>
            <w:r w:rsidRPr="00B81AA2">
              <w:rPr>
                <w:sz w:val="22"/>
                <w:szCs w:val="24"/>
              </w:rPr>
              <w:t xml:space="preserve">einforced </w:t>
            </w:r>
            <w:r w:rsidR="00325663" w:rsidRPr="00B81AA2">
              <w:rPr>
                <w:sz w:val="22"/>
                <w:szCs w:val="24"/>
              </w:rPr>
              <w:t>P</w:t>
            </w:r>
            <w:r w:rsidRPr="00B81AA2">
              <w:rPr>
                <w:sz w:val="22"/>
                <w:szCs w:val="24"/>
              </w:rPr>
              <w:t>olymer</w:t>
            </w:r>
          </w:p>
        </w:tc>
      </w:tr>
      <w:tr w:rsidR="00B81AA2" w:rsidRPr="00B81AA2" w14:paraId="34100D2B" w14:textId="77777777" w:rsidTr="00810F5F">
        <w:tc>
          <w:tcPr>
            <w:tcW w:w="0" w:type="auto"/>
            <w:vAlign w:val="center"/>
          </w:tcPr>
          <w:p w14:paraId="3957FCD9" w14:textId="2D0FACC3" w:rsidR="00854268" w:rsidRPr="00B81AA2" w:rsidRDefault="00854268" w:rsidP="00325663">
            <w:pPr>
              <w:spacing w:line="480" w:lineRule="auto"/>
              <w:jc w:val="both"/>
              <w:rPr>
                <w:sz w:val="22"/>
                <w:szCs w:val="24"/>
              </w:rPr>
            </w:pPr>
            <w:r w:rsidRPr="00B81AA2">
              <w:rPr>
                <w:sz w:val="22"/>
                <w:szCs w:val="24"/>
              </w:rPr>
              <w:t>NDT&amp;E</w:t>
            </w:r>
          </w:p>
        </w:tc>
        <w:tc>
          <w:tcPr>
            <w:tcW w:w="0" w:type="auto"/>
            <w:vAlign w:val="center"/>
          </w:tcPr>
          <w:p w14:paraId="7F8BDFA7" w14:textId="23C017B0" w:rsidR="00854268" w:rsidRPr="00B81AA2" w:rsidRDefault="00854268" w:rsidP="00325663">
            <w:pPr>
              <w:spacing w:line="480" w:lineRule="auto"/>
              <w:jc w:val="both"/>
              <w:rPr>
                <w:sz w:val="22"/>
                <w:szCs w:val="24"/>
              </w:rPr>
            </w:pPr>
            <w:r w:rsidRPr="00B81AA2">
              <w:rPr>
                <w:sz w:val="22"/>
                <w:szCs w:val="24"/>
              </w:rPr>
              <w:t>Non-</w:t>
            </w:r>
            <w:r w:rsidR="00325663" w:rsidRPr="00B81AA2">
              <w:rPr>
                <w:sz w:val="22"/>
                <w:szCs w:val="24"/>
              </w:rPr>
              <w:t>D</w:t>
            </w:r>
            <w:r w:rsidRPr="00B81AA2">
              <w:rPr>
                <w:sz w:val="22"/>
                <w:szCs w:val="24"/>
              </w:rPr>
              <w:t xml:space="preserve">estructive </w:t>
            </w:r>
            <w:r w:rsidR="00325663" w:rsidRPr="00B81AA2">
              <w:rPr>
                <w:sz w:val="22"/>
                <w:szCs w:val="24"/>
              </w:rPr>
              <w:t>T</w:t>
            </w:r>
            <w:r w:rsidRPr="00B81AA2">
              <w:rPr>
                <w:sz w:val="22"/>
                <w:szCs w:val="24"/>
              </w:rPr>
              <w:t xml:space="preserve">esting and </w:t>
            </w:r>
            <w:r w:rsidR="00325663" w:rsidRPr="00B81AA2">
              <w:rPr>
                <w:sz w:val="22"/>
                <w:szCs w:val="24"/>
              </w:rPr>
              <w:t>E</w:t>
            </w:r>
            <w:r w:rsidRPr="00B81AA2">
              <w:rPr>
                <w:sz w:val="22"/>
                <w:szCs w:val="24"/>
              </w:rPr>
              <w:t>valuation</w:t>
            </w:r>
          </w:p>
        </w:tc>
      </w:tr>
      <w:tr w:rsidR="00B81AA2" w:rsidRPr="00B81AA2" w14:paraId="7AE72332" w14:textId="77777777" w:rsidTr="00810F5F">
        <w:tc>
          <w:tcPr>
            <w:tcW w:w="0" w:type="auto"/>
            <w:vAlign w:val="center"/>
          </w:tcPr>
          <w:p w14:paraId="23BCE70D" w14:textId="55026E1E" w:rsidR="003C5BA7" w:rsidRPr="00B81AA2" w:rsidRDefault="003C5BA7" w:rsidP="00325663">
            <w:pPr>
              <w:spacing w:line="480" w:lineRule="auto"/>
              <w:jc w:val="both"/>
              <w:rPr>
                <w:sz w:val="22"/>
                <w:szCs w:val="24"/>
              </w:rPr>
            </w:pPr>
            <w:r w:rsidRPr="00B81AA2">
              <w:rPr>
                <w:rFonts w:hint="eastAsia"/>
                <w:sz w:val="22"/>
                <w:szCs w:val="24"/>
                <w:lang w:eastAsia="zh-CN"/>
              </w:rPr>
              <w:t>NDT</w:t>
            </w:r>
          </w:p>
        </w:tc>
        <w:tc>
          <w:tcPr>
            <w:tcW w:w="0" w:type="auto"/>
            <w:vAlign w:val="center"/>
          </w:tcPr>
          <w:p w14:paraId="20F89133" w14:textId="6A41135B" w:rsidR="003C5BA7" w:rsidRPr="00B81AA2" w:rsidRDefault="003C5BA7" w:rsidP="00325663">
            <w:pPr>
              <w:spacing w:line="480" w:lineRule="auto"/>
              <w:jc w:val="both"/>
              <w:rPr>
                <w:sz w:val="22"/>
                <w:szCs w:val="24"/>
              </w:rPr>
            </w:pPr>
            <w:r w:rsidRPr="00B81AA2">
              <w:rPr>
                <w:sz w:val="22"/>
                <w:szCs w:val="24"/>
              </w:rPr>
              <w:t>Non-Destructive Testing</w:t>
            </w:r>
          </w:p>
        </w:tc>
      </w:tr>
      <w:tr w:rsidR="00B81AA2" w:rsidRPr="00B81AA2" w14:paraId="7864D7C4" w14:textId="77777777" w:rsidTr="00810F5F">
        <w:tc>
          <w:tcPr>
            <w:tcW w:w="0" w:type="auto"/>
            <w:vAlign w:val="center"/>
          </w:tcPr>
          <w:p w14:paraId="66D5FC11" w14:textId="53AC2234" w:rsidR="00854268" w:rsidRPr="00B81AA2" w:rsidRDefault="00325663" w:rsidP="00325663">
            <w:pPr>
              <w:spacing w:line="480" w:lineRule="auto"/>
              <w:jc w:val="both"/>
              <w:rPr>
                <w:sz w:val="22"/>
                <w:szCs w:val="24"/>
              </w:rPr>
            </w:pPr>
            <w:r w:rsidRPr="00B81AA2">
              <w:rPr>
                <w:sz w:val="22"/>
                <w:szCs w:val="24"/>
              </w:rPr>
              <w:t>LIT</w:t>
            </w:r>
          </w:p>
        </w:tc>
        <w:tc>
          <w:tcPr>
            <w:tcW w:w="0" w:type="auto"/>
            <w:vAlign w:val="center"/>
          </w:tcPr>
          <w:p w14:paraId="3A340306" w14:textId="32EA7224" w:rsidR="00854268" w:rsidRPr="00B81AA2" w:rsidRDefault="00325663" w:rsidP="00325663">
            <w:pPr>
              <w:spacing w:line="480" w:lineRule="auto"/>
              <w:jc w:val="both"/>
              <w:rPr>
                <w:sz w:val="22"/>
                <w:szCs w:val="24"/>
              </w:rPr>
            </w:pPr>
            <w:r w:rsidRPr="00B81AA2">
              <w:rPr>
                <w:sz w:val="22"/>
                <w:szCs w:val="24"/>
              </w:rPr>
              <w:t>Laser Infrared Thermography</w:t>
            </w:r>
          </w:p>
        </w:tc>
      </w:tr>
      <w:tr w:rsidR="00B81AA2" w:rsidRPr="00B81AA2" w14:paraId="0E3B78BB" w14:textId="77777777" w:rsidTr="00810F5F">
        <w:tc>
          <w:tcPr>
            <w:tcW w:w="0" w:type="auto"/>
            <w:vAlign w:val="center"/>
          </w:tcPr>
          <w:p w14:paraId="4FB66B32" w14:textId="0E92CA9D" w:rsidR="00854268" w:rsidRPr="00B81AA2" w:rsidRDefault="00325663" w:rsidP="00325663">
            <w:pPr>
              <w:spacing w:line="480" w:lineRule="auto"/>
              <w:jc w:val="both"/>
              <w:rPr>
                <w:sz w:val="22"/>
                <w:szCs w:val="24"/>
              </w:rPr>
            </w:pPr>
            <w:r w:rsidRPr="00B81AA2">
              <w:rPr>
                <w:sz w:val="22"/>
                <w:szCs w:val="24"/>
              </w:rPr>
              <w:t>LST</w:t>
            </w:r>
          </w:p>
        </w:tc>
        <w:tc>
          <w:tcPr>
            <w:tcW w:w="0" w:type="auto"/>
            <w:vAlign w:val="center"/>
          </w:tcPr>
          <w:p w14:paraId="243B33B5" w14:textId="48128D53" w:rsidR="00854268" w:rsidRPr="00B81AA2" w:rsidRDefault="00325663" w:rsidP="00325663">
            <w:pPr>
              <w:spacing w:line="480" w:lineRule="auto"/>
              <w:jc w:val="both"/>
              <w:rPr>
                <w:sz w:val="22"/>
                <w:szCs w:val="24"/>
              </w:rPr>
            </w:pPr>
            <w:r w:rsidRPr="00B81AA2">
              <w:rPr>
                <w:sz w:val="22"/>
                <w:szCs w:val="24"/>
              </w:rPr>
              <w:t xml:space="preserve">Laser </w:t>
            </w:r>
            <w:r w:rsidRPr="00B81AA2">
              <w:rPr>
                <w:rFonts w:hint="eastAsia"/>
                <w:sz w:val="22"/>
                <w:szCs w:val="24"/>
                <w:lang w:eastAsia="zh-CN"/>
              </w:rPr>
              <w:t>S</w:t>
            </w:r>
            <w:r w:rsidRPr="00B81AA2">
              <w:rPr>
                <w:sz w:val="22"/>
                <w:szCs w:val="24"/>
              </w:rPr>
              <w:t>pot Thermography</w:t>
            </w:r>
          </w:p>
        </w:tc>
      </w:tr>
      <w:tr w:rsidR="00B81AA2" w:rsidRPr="00B81AA2" w14:paraId="5CC89947" w14:textId="77777777" w:rsidTr="00810F5F">
        <w:trPr>
          <w:trHeight w:val="242"/>
        </w:trPr>
        <w:tc>
          <w:tcPr>
            <w:tcW w:w="0" w:type="auto"/>
            <w:vAlign w:val="center"/>
          </w:tcPr>
          <w:p w14:paraId="1A934679" w14:textId="4B5E87D3" w:rsidR="00854268" w:rsidRPr="00B81AA2" w:rsidRDefault="00325663" w:rsidP="00325663">
            <w:pPr>
              <w:spacing w:line="480" w:lineRule="auto"/>
              <w:jc w:val="both"/>
              <w:rPr>
                <w:sz w:val="22"/>
                <w:szCs w:val="24"/>
              </w:rPr>
            </w:pPr>
            <w:r w:rsidRPr="00B81AA2">
              <w:rPr>
                <w:sz w:val="22"/>
                <w:szCs w:val="24"/>
              </w:rPr>
              <w:t>LLT</w:t>
            </w:r>
          </w:p>
        </w:tc>
        <w:tc>
          <w:tcPr>
            <w:tcW w:w="0" w:type="auto"/>
            <w:vAlign w:val="center"/>
          </w:tcPr>
          <w:p w14:paraId="1F034DB3" w14:textId="5B777727" w:rsidR="00854268" w:rsidRPr="00B81AA2" w:rsidRDefault="00325663" w:rsidP="00325663">
            <w:pPr>
              <w:spacing w:line="480" w:lineRule="auto"/>
              <w:jc w:val="both"/>
              <w:rPr>
                <w:sz w:val="22"/>
                <w:szCs w:val="24"/>
              </w:rPr>
            </w:pPr>
            <w:r w:rsidRPr="00B81AA2">
              <w:rPr>
                <w:sz w:val="22"/>
                <w:szCs w:val="24"/>
              </w:rPr>
              <w:t>Laser Line Thermography</w:t>
            </w:r>
          </w:p>
        </w:tc>
      </w:tr>
      <w:tr w:rsidR="00B81AA2" w:rsidRPr="00B81AA2" w14:paraId="5B9346DF" w14:textId="77777777" w:rsidTr="00810F5F">
        <w:tc>
          <w:tcPr>
            <w:tcW w:w="0" w:type="auto"/>
            <w:vAlign w:val="center"/>
          </w:tcPr>
          <w:p w14:paraId="16AD1D0D" w14:textId="2E62A897" w:rsidR="00854268" w:rsidRPr="00B81AA2" w:rsidRDefault="00325663" w:rsidP="00325663">
            <w:pPr>
              <w:spacing w:line="480" w:lineRule="auto"/>
              <w:jc w:val="both"/>
              <w:rPr>
                <w:sz w:val="22"/>
                <w:szCs w:val="24"/>
              </w:rPr>
            </w:pPr>
            <w:r w:rsidRPr="00B81AA2">
              <w:rPr>
                <w:sz w:val="22"/>
                <w:szCs w:val="24"/>
              </w:rPr>
              <w:t>LSTM-RNN</w:t>
            </w:r>
          </w:p>
        </w:tc>
        <w:tc>
          <w:tcPr>
            <w:tcW w:w="0" w:type="auto"/>
            <w:vAlign w:val="center"/>
          </w:tcPr>
          <w:p w14:paraId="0A40308D" w14:textId="61D49F71" w:rsidR="00854268" w:rsidRPr="00B81AA2" w:rsidRDefault="00325663" w:rsidP="00325663">
            <w:pPr>
              <w:spacing w:line="480" w:lineRule="auto"/>
              <w:jc w:val="both"/>
              <w:rPr>
                <w:sz w:val="22"/>
                <w:szCs w:val="24"/>
              </w:rPr>
            </w:pPr>
            <w:r w:rsidRPr="00B81AA2">
              <w:rPr>
                <w:sz w:val="22"/>
                <w:szCs w:val="24"/>
              </w:rPr>
              <w:t>Long Short Term Memory Recurrent Neural Network</w:t>
            </w:r>
          </w:p>
        </w:tc>
      </w:tr>
      <w:tr w:rsidR="00B81AA2" w:rsidRPr="00B81AA2" w14:paraId="10E780FB" w14:textId="77777777" w:rsidTr="00810F5F">
        <w:tc>
          <w:tcPr>
            <w:tcW w:w="0" w:type="auto"/>
            <w:vAlign w:val="center"/>
          </w:tcPr>
          <w:p w14:paraId="3C12B4F3" w14:textId="7AB3782B" w:rsidR="00854268" w:rsidRPr="00B81AA2" w:rsidRDefault="00325663" w:rsidP="00325663">
            <w:pPr>
              <w:spacing w:line="480" w:lineRule="auto"/>
              <w:jc w:val="both"/>
              <w:rPr>
                <w:sz w:val="22"/>
                <w:szCs w:val="24"/>
                <w:lang w:eastAsia="zh-CN"/>
              </w:rPr>
            </w:pPr>
            <w:r w:rsidRPr="00B81AA2">
              <w:rPr>
                <w:rFonts w:hint="eastAsia"/>
                <w:sz w:val="22"/>
                <w:szCs w:val="24"/>
                <w:lang w:eastAsia="zh-CN"/>
              </w:rPr>
              <w:t>S</w:t>
            </w:r>
            <w:r w:rsidRPr="00B81AA2">
              <w:rPr>
                <w:sz w:val="22"/>
                <w:szCs w:val="24"/>
                <w:lang w:eastAsia="zh-CN"/>
              </w:rPr>
              <w:t>VM</w:t>
            </w:r>
          </w:p>
        </w:tc>
        <w:tc>
          <w:tcPr>
            <w:tcW w:w="0" w:type="auto"/>
            <w:vAlign w:val="center"/>
          </w:tcPr>
          <w:p w14:paraId="34B4A33F" w14:textId="6DC74BEC" w:rsidR="00854268" w:rsidRPr="00B81AA2" w:rsidRDefault="00325663" w:rsidP="00325663">
            <w:pPr>
              <w:spacing w:line="480" w:lineRule="auto"/>
              <w:jc w:val="both"/>
              <w:rPr>
                <w:sz w:val="22"/>
                <w:szCs w:val="24"/>
              </w:rPr>
            </w:pPr>
            <w:r w:rsidRPr="00B81AA2">
              <w:rPr>
                <w:sz w:val="22"/>
                <w:szCs w:val="24"/>
              </w:rPr>
              <w:t>Support Vector Machine</w:t>
            </w:r>
          </w:p>
        </w:tc>
      </w:tr>
      <w:tr w:rsidR="00B81AA2" w:rsidRPr="00B81AA2" w14:paraId="668DB4CB" w14:textId="77777777" w:rsidTr="00810F5F">
        <w:tc>
          <w:tcPr>
            <w:tcW w:w="0" w:type="auto"/>
            <w:vAlign w:val="center"/>
          </w:tcPr>
          <w:p w14:paraId="57026827" w14:textId="07BC8405" w:rsidR="00325663" w:rsidRPr="00B81AA2" w:rsidRDefault="00396EDA" w:rsidP="00325663">
            <w:pPr>
              <w:spacing w:line="480" w:lineRule="auto"/>
              <w:jc w:val="both"/>
              <w:rPr>
                <w:sz w:val="22"/>
                <w:szCs w:val="24"/>
                <w:lang w:eastAsia="zh-CN"/>
              </w:rPr>
            </w:pPr>
            <w:r w:rsidRPr="00B81AA2">
              <w:rPr>
                <w:sz w:val="22"/>
                <w:szCs w:val="24"/>
              </w:rPr>
              <w:t>PSO</w:t>
            </w:r>
          </w:p>
        </w:tc>
        <w:tc>
          <w:tcPr>
            <w:tcW w:w="0" w:type="auto"/>
            <w:vAlign w:val="center"/>
          </w:tcPr>
          <w:p w14:paraId="12627776" w14:textId="0F51B288" w:rsidR="00325663" w:rsidRPr="00B81AA2" w:rsidRDefault="00396EDA" w:rsidP="00396EDA">
            <w:pPr>
              <w:spacing w:line="480" w:lineRule="auto"/>
              <w:jc w:val="both"/>
              <w:rPr>
                <w:sz w:val="22"/>
                <w:szCs w:val="24"/>
              </w:rPr>
            </w:pPr>
            <w:r w:rsidRPr="00B81AA2">
              <w:rPr>
                <w:sz w:val="22"/>
                <w:szCs w:val="24"/>
              </w:rPr>
              <w:t>Particle Swarm Optimization</w:t>
            </w:r>
          </w:p>
        </w:tc>
      </w:tr>
      <w:tr w:rsidR="00B81AA2" w:rsidRPr="00B81AA2" w14:paraId="51B41DC9" w14:textId="77777777" w:rsidTr="00810F5F">
        <w:tc>
          <w:tcPr>
            <w:tcW w:w="0" w:type="auto"/>
            <w:vAlign w:val="center"/>
          </w:tcPr>
          <w:p w14:paraId="655DC229" w14:textId="723A9871" w:rsidR="00325663" w:rsidRPr="00B81AA2" w:rsidRDefault="00D23F2D" w:rsidP="00325663">
            <w:pPr>
              <w:spacing w:line="480" w:lineRule="auto"/>
              <w:jc w:val="both"/>
              <w:rPr>
                <w:sz w:val="22"/>
                <w:szCs w:val="24"/>
                <w:lang w:eastAsia="zh-CN"/>
              </w:rPr>
            </w:pPr>
            <w:r w:rsidRPr="00B81AA2">
              <w:rPr>
                <w:sz w:val="22"/>
                <w:szCs w:val="24"/>
              </w:rPr>
              <w:t>GA</w:t>
            </w:r>
          </w:p>
        </w:tc>
        <w:tc>
          <w:tcPr>
            <w:tcW w:w="0" w:type="auto"/>
            <w:vAlign w:val="center"/>
          </w:tcPr>
          <w:p w14:paraId="58EE86BE" w14:textId="4435A54E" w:rsidR="00325663" w:rsidRPr="00B81AA2" w:rsidRDefault="00D23F2D" w:rsidP="00D23F2D">
            <w:pPr>
              <w:spacing w:line="480" w:lineRule="auto"/>
              <w:jc w:val="both"/>
              <w:rPr>
                <w:sz w:val="22"/>
                <w:szCs w:val="24"/>
              </w:rPr>
            </w:pPr>
            <w:r w:rsidRPr="00B81AA2">
              <w:rPr>
                <w:sz w:val="22"/>
                <w:szCs w:val="24"/>
              </w:rPr>
              <w:t>Genetic Algorithm</w:t>
            </w:r>
          </w:p>
        </w:tc>
      </w:tr>
      <w:tr w:rsidR="00B81AA2" w:rsidRPr="00B81AA2" w14:paraId="1A95D630" w14:textId="77777777" w:rsidTr="00810F5F">
        <w:tc>
          <w:tcPr>
            <w:tcW w:w="0" w:type="auto"/>
            <w:vAlign w:val="center"/>
          </w:tcPr>
          <w:p w14:paraId="05E77E0B" w14:textId="160A783B" w:rsidR="00325663" w:rsidRPr="00B81AA2" w:rsidRDefault="00D23F2D" w:rsidP="00325663">
            <w:pPr>
              <w:spacing w:line="480" w:lineRule="auto"/>
              <w:jc w:val="both"/>
              <w:rPr>
                <w:sz w:val="22"/>
                <w:szCs w:val="24"/>
                <w:lang w:eastAsia="zh-CN"/>
              </w:rPr>
            </w:pPr>
            <w:r w:rsidRPr="00B81AA2">
              <w:rPr>
                <w:sz w:val="22"/>
                <w:szCs w:val="24"/>
              </w:rPr>
              <w:t>LS-SVMs</w:t>
            </w:r>
          </w:p>
        </w:tc>
        <w:tc>
          <w:tcPr>
            <w:tcW w:w="0" w:type="auto"/>
            <w:vAlign w:val="center"/>
          </w:tcPr>
          <w:p w14:paraId="1CDB0D31" w14:textId="16F58780" w:rsidR="00325663" w:rsidRPr="00B81AA2" w:rsidRDefault="00D23F2D" w:rsidP="00D23F2D">
            <w:pPr>
              <w:spacing w:line="480" w:lineRule="auto"/>
              <w:jc w:val="both"/>
              <w:rPr>
                <w:sz w:val="22"/>
                <w:szCs w:val="24"/>
              </w:rPr>
            </w:pPr>
            <w:r w:rsidRPr="00B81AA2">
              <w:rPr>
                <w:sz w:val="22"/>
                <w:szCs w:val="24"/>
              </w:rPr>
              <w:t>Least-Square Support Vector Machines</w:t>
            </w:r>
          </w:p>
        </w:tc>
      </w:tr>
      <w:tr w:rsidR="00B81AA2" w:rsidRPr="00B81AA2" w14:paraId="0B356974" w14:textId="77777777" w:rsidTr="00810F5F">
        <w:tc>
          <w:tcPr>
            <w:tcW w:w="0" w:type="auto"/>
            <w:vAlign w:val="center"/>
          </w:tcPr>
          <w:p w14:paraId="0146AA8F" w14:textId="41CCE996" w:rsidR="00325663" w:rsidRPr="00B81AA2" w:rsidRDefault="00D23F2D" w:rsidP="00325663">
            <w:pPr>
              <w:spacing w:line="480" w:lineRule="auto"/>
              <w:jc w:val="both"/>
              <w:rPr>
                <w:sz w:val="22"/>
                <w:szCs w:val="24"/>
                <w:lang w:eastAsia="zh-CN"/>
              </w:rPr>
            </w:pPr>
            <w:r w:rsidRPr="00B81AA2">
              <w:rPr>
                <w:sz w:val="22"/>
                <w:szCs w:val="24"/>
              </w:rPr>
              <w:t>CS</w:t>
            </w:r>
          </w:p>
        </w:tc>
        <w:tc>
          <w:tcPr>
            <w:tcW w:w="0" w:type="auto"/>
            <w:vAlign w:val="center"/>
          </w:tcPr>
          <w:p w14:paraId="0F09EF7E" w14:textId="6BB1151B" w:rsidR="00325663" w:rsidRPr="00B81AA2" w:rsidRDefault="00D23F2D" w:rsidP="00D23F2D">
            <w:pPr>
              <w:spacing w:line="480" w:lineRule="auto"/>
              <w:jc w:val="both"/>
              <w:rPr>
                <w:sz w:val="22"/>
                <w:szCs w:val="24"/>
              </w:rPr>
            </w:pPr>
            <w:r w:rsidRPr="00B81AA2">
              <w:rPr>
                <w:sz w:val="22"/>
                <w:szCs w:val="24"/>
              </w:rPr>
              <w:t>Cuckoo Search</w:t>
            </w:r>
          </w:p>
        </w:tc>
      </w:tr>
      <w:tr w:rsidR="00B81AA2" w:rsidRPr="00B81AA2" w14:paraId="0867C651" w14:textId="77777777" w:rsidTr="00810F5F">
        <w:tc>
          <w:tcPr>
            <w:tcW w:w="0" w:type="auto"/>
            <w:vAlign w:val="center"/>
          </w:tcPr>
          <w:p w14:paraId="1B1B3A5B" w14:textId="1F210795" w:rsidR="00325663" w:rsidRPr="00B81AA2" w:rsidRDefault="00054D4F" w:rsidP="00325663">
            <w:pPr>
              <w:spacing w:line="480" w:lineRule="auto"/>
              <w:jc w:val="both"/>
              <w:rPr>
                <w:sz w:val="22"/>
                <w:szCs w:val="24"/>
                <w:lang w:eastAsia="zh-CN"/>
              </w:rPr>
            </w:pPr>
            <w:r w:rsidRPr="00B81AA2">
              <w:rPr>
                <w:rFonts w:hint="eastAsia"/>
                <w:sz w:val="22"/>
                <w:szCs w:val="24"/>
                <w:lang w:eastAsia="zh-CN"/>
              </w:rPr>
              <w:t>G</w:t>
            </w:r>
            <w:r w:rsidRPr="00B81AA2">
              <w:rPr>
                <w:sz w:val="22"/>
                <w:szCs w:val="24"/>
                <w:lang w:eastAsia="zh-CN"/>
              </w:rPr>
              <w:t>S</w:t>
            </w:r>
          </w:p>
        </w:tc>
        <w:tc>
          <w:tcPr>
            <w:tcW w:w="0" w:type="auto"/>
            <w:vAlign w:val="center"/>
          </w:tcPr>
          <w:p w14:paraId="7E9A8185" w14:textId="3ED9E260" w:rsidR="00325663" w:rsidRPr="00B81AA2" w:rsidRDefault="00054D4F" w:rsidP="00054D4F">
            <w:pPr>
              <w:spacing w:line="480" w:lineRule="auto"/>
              <w:jc w:val="both"/>
              <w:rPr>
                <w:sz w:val="22"/>
                <w:szCs w:val="24"/>
              </w:rPr>
            </w:pPr>
            <w:r w:rsidRPr="00B81AA2">
              <w:rPr>
                <w:sz w:val="22"/>
                <w:szCs w:val="24"/>
              </w:rPr>
              <w:t>Grid Search</w:t>
            </w:r>
          </w:p>
        </w:tc>
      </w:tr>
      <w:tr w:rsidR="00B81AA2" w:rsidRPr="00B81AA2" w14:paraId="23BE8C0E" w14:textId="77777777" w:rsidTr="00810F5F">
        <w:tc>
          <w:tcPr>
            <w:tcW w:w="0" w:type="auto"/>
            <w:vAlign w:val="center"/>
          </w:tcPr>
          <w:p w14:paraId="102FB804" w14:textId="669D4122" w:rsidR="00325663" w:rsidRPr="00B81AA2" w:rsidRDefault="00054D4F" w:rsidP="00325663">
            <w:pPr>
              <w:spacing w:line="480" w:lineRule="auto"/>
              <w:jc w:val="both"/>
              <w:rPr>
                <w:sz w:val="22"/>
                <w:szCs w:val="24"/>
                <w:lang w:eastAsia="zh-CN"/>
              </w:rPr>
            </w:pPr>
            <w:r w:rsidRPr="00B81AA2">
              <w:rPr>
                <w:sz w:val="22"/>
                <w:szCs w:val="24"/>
              </w:rPr>
              <w:t>LMC</w:t>
            </w:r>
          </w:p>
        </w:tc>
        <w:tc>
          <w:tcPr>
            <w:tcW w:w="0" w:type="auto"/>
            <w:vAlign w:val="center"/>
          </w:tcPr>
          <w:p w14:paraId="11B339D6" w14:textId="5ACCEB34" w:rsidR="00325663" w:rsidRPr="00B81AA2" w:rsidRDefault="00054D4F" w:rsidP="00054D4F">
            <w:pPr>
              <w:spacing w:line="480" w:lineRule="auto"/>
              <w:jc w:val="both"/>
              <w:rPr>
                <w:sz w:val="22"/>
                <w:szCs w:val="24"/>
              </w:rPr>
            </w:pPr>
            <w:r w:rsidRPr="00B81AA2">
              <w:rPr>
                <w:rFonts w:hint="eastAsia"/>
                <w:sz w:val="22"/>
                <w:szCs w:val="24"/>
                <w:lang w:eastAsia="zh-CN"/>
              </w:rPr>
              <w:t>L</w:t>
            </w:r>
            <w:r w:rsidRPr="00B81AA2">
              <w:rPr>
                <w:sz w:val="22"/>
                <w:szCs w:val="24"/>
              </w:rPr>
              <w:t>umber Moisture Content</w:t>
            </w:r>
          </w:p>
        </w:tc>
      </w:tr>
      <w:tr w:rsidR="00B81AA2" w:rsidRPr="00B81AA2" w14:paraId="12E9ADF4" w14:textId="77777777" w:rsidTr="00810F5F">
        <w:tc>
          <w:tcPr>
            <w:tcW w:w="0" w:type="auto"/>
            <w:vAlign w:val="center"/>
          </w:tcPr>
          <w:p w14:paraId="4691AEF3" w14:textId="6A70CC79" w:rsidR="00054D4F" w:rsidRPr="00B81AA2" w:rsidRDefault="00054D4F" w:rsidP="00325663">
            <w:pPr>
              <w:spacing w:line="480" w:lineRule="auto"/>
              <w:jc w:val="both"/>
              <w:rPr>
                <w:sz w:val="22"/>
                <w:szCs w:val="24"/>
              </w:rPr>
            </w:pPr>
            <w:r w:rsidRPr="00B81AA2">
              <w:rPr>
                <w:sz w:val="22"/>
                <w:szCs w:val="24"/>
              </w:rPr>
              <w:t>GWO</w:t>
            </w:r>
          </w:p>
        </w:tc>
        <w:tc>
          <w:tcPr>
            <w:tcW w:w="0" w:type="auto"/>
            <w:vAlign w:val="center"/>
          </w:tcPr>
          <w:p w14:paraId="5DF17385" w14:textId="1CCF13CA" w:rsidR="00054D4F" w:rsidRPr="00B81AA2" w:rsidRDefault="00054D4F" w:rsidP="00054D4F">
            <w:pPr>
              <w:spacing w:line="480" w:lineRule="auto"/>
              <w:jc w:val="both"/>
              <w:rPr>
                <w:sz w:val="22"/>
                <w:szCs w:val="24"/>
              </w:rPr>
            </w:pPr>
            <w:r w:rsidRPr="00B81AA2">
              <w:rPr>
                <w:sz w:val="22"/>
                <w:szCs w:val="24"/>
              </w:rPr>
              <w:t>Grey Wolf Optimizer</w:t>
            </w:r>
          </w:p>
        </w:tc>
      </w:tr>
      <w:tr w:rsidR="00B81AA2" w:rsidRPr="00B81AA2" w14:paraId="56110AB8" w14:textId="77777777" w:rsidTr="00810F5F">
        <w:tc>
          <w:tcPr>
            <w:tcW w:w="0" w:type="auto"/>
            <w:vAlign w:val="center"/>
          </w:tcPr>
          <w:p w14:paraId="29C32E0D" w14:textId="4FC76C33" w:rsidR="00054D4F" w:rsidRPr="00B81AA2" w:rsidRDefault="00810F5F" w:rsidP="00810F5F">
            <w:pPr>
              <w:spacing w:line="480" w:lineRule="auto"/>
              <w:jc w:val="both"/>
              <w:rPr>
                <w:sz w:val="22"/>
                <w:szCs w:val="24"/>
              </w:rPr>
            </w:pPr>
            <w:r w:rsidRPr="00B81AA2">
              <w:rPr>
                <w:sz w:val="22"/>
                <w:szCs w:val="24"/>
              </w:rPr>
              <w:t>CV</w:t>
            </w:r>
          </w:p>
        </w:tc>
        <w:tc>
          <w:tcPr>
            <w:tcW w:w="0" w:type="auto"/>
            <w:vAlign w:val="center"/>
          </w:tcPr>
          <w:p w14:paraId="3FCA7C58" w14:textId="4A519D50" w:rsidR="00054D4F" w:rsidRPr="00B81AA2" w:rsidRDefault="00810F5F" w:rsidP="00810F5F">
            <w:pPr>
              <w:spacing w:line="480" w:lineRule="auto"/>
              <w:jc w:val="both"/>
              <w:rPr>
                <w:sz w:val="22"/>
                <w:szCs w:val="24"/>
              </w:rPr>
            </w:pPr>
            <w:r w:rsidRPr="00B81AA2">
              <w:rPr>
                <w:sz w:val="22"/>
                <w:szCs w:val="24"/>
              </w:rPr>
              <w:t>Cross-Validation</w:t>
            </w:r>
          </w:p>
        </w:tc>
      </w:tr>
      <w:tr w:rsidR="00B81AA2" w:rsidRPr="00B81AA2" w14:paraId="4668A117" w14:textId="77777777" w:rsidTr="00810F5F">
        <w:tc>
          <w:tcPr>
            <w:tcW w:w="0" w:type="auto"/>
            <w:vAlign w:val="center"/>
          </w:tcPr>
          <w:p w14:paraId="6D440908" w14:textId="2D3F97DE" w:rsidR="00F5243F" w:rsidRPr="00B81AA2" w:rsidRDefault="00F5243F" w:rsidP="00810F5F">
            <w:pPr>
              <w:spacing w:line="480" w:lineRule="auto"/>
              <w:jc w:val="both"/>
              <w:rPr>
                <w:sz w:val="22"/>
                <w:szCs w:val="24"/>
                <w:lang w:eastAsia="zh-CN"/>
              </w:rPr>
            </w:pPr>
            <w:r w:rsidRPr="00B81AA2">
              <w:rPr>
                <w:rFonts w:hint="eastAsia"/>
                <w:sz w:val="22"/>
                <w:szCs w:val="24"/>
                <w:lang w:eastAsia="zh-CN"/>
              </w:rPr>
              <w:t>R</w:t>
            </w:r>
            <w:r w:rsidRPr="00B81AA2">
              <w:rPr>
                <w:sz w:val="22"/>
                <w:szCs w:val="24"/>
                <w:lang w:eastAsia="zh-CN"/>
              </w:rPr>
              <w:t>BF</w:t>
            </w:r>
          </w:p>
        </w:tc>
        <w:tc>
          <w:tcPr>
            <w:tcW w:w="0" w:type="auto"/>
            <w:vAlign w:val="center"/>
          </w:tcPr>
          <w:p w14:paraId="661B751C" w14:textId="74F3B7A3" w:rsidR="00F5243F" w:rsidRPr="00B81AA2" w:rsidRDefault="00F5243F" w:rsidP="00F5243F">
            <w:pPr>
              <w:spacing w:line="480" w:lineRule="auto"/>
              <w:jc w:val="both"/>
              <w:rPr>
                <w:sz w:val="22"/>
                <w:szCs w:val="24"/>
              </w:rPr>
            </w:pPr>
            <w:r w:rsidRPr="00B81AA2">
              <w:rPr>
                <w:sz w:val="22"/>
                <w:szCs w:val="24"/>
              </w:rPr>
              <w:t>Radial Basis Function</w:t>
            </w:r>
          </w:p>
        </w:tc>
      </w:tr>
      <w:tr w:rsidR="00B81AA2" w:rsidRPr="00B81AA2" w14:paraId="2B570ACE" w14:textId="77777777" w:rsidTr="00810F5F">
        <w:tc>
          <w:tcPr>
            <w:tcW w:w="0" w:type="auto"/>
            <w:vAlign w:val="center"/>
          </w:tcPr>
          <w:p w14:paraId="22E227F0" w14:textId="28C52E56" w:rsidR="00F5243F" w:rsidRPr="00B81AA2" w:rsidRDefault="00F5243F" w:rsidP="00810F5F">
            <w:pPr>
              <w:spacing w:line="480" w:lineRule="auto"/>
              <w:jc w:val="both"/>
              <w:rPr>
                <w:sz w:val="22"/>
                <w:szCs w:val="24"/>
                <w:lang w:eastAsia="zh-CN"/>
              </w:rPr>
            </w:pPr>
            <w:r w:rsidRPr="00B81AA2">
              <w:rPr>
                <w:rFonts w:hint="eastAsia"/>
                <w:sz w:val="22"/>
                <w:szCs w:val="24"/>
                <w:lang w:eastAsia="zh-CN"/>
              </w:rPr>
              <w:t>R</w:t>
            </w:r>
            <w:r w:rsidRPr="00B81AA2">
              <w:rPr>
                <w:sz w:val="22"/>
                <w:szCs w:val="24"/>
                <w:lang w:eastAsia="zh-CN"/>
              </w:rPr>
              <w:t>S</w:t>
            </w:r>
          </w:p>
        </w:tc>
        <w:tc>
          <w:tcPr>
            <w:tcW w:w="0" w:type="auto"/>
            <w:vAlign w:val="center"/>
          </w:tcPr>
          <w:p w14:paraId="5922E925" w14:textId="030D98DB" w:rsidR="00F5243F" w:rsidRPr="00B81AA2" w:rsidRDefault="00F5243F" w:rsidP="00810F5F">
            <w:pPr>
              <w:spacing w:line="480" w:lineRule="auto"/>
              <w:jc w:val="both"/>
              <w:rPr>
                <w:sz w:val="22"/>
                <w:szCs w:val="24"/>
              </w:rPr>
            </w:pPr>
            <w:r w:rsidRPr="00B81AA2">
              <w:rPr>
                <w:rFonts w:hint="eastAsia"/>
                <w:sz w:val="22"/>
                <w:szCs w:val="24"/>
              </w:rPr>
              <w:t>R</w:t>
            </w:r>
            <w:r w:rsidRPr="00B81AA2">
              <w:rPr>
                <w:sz w:val="22"/>
                <w:szCs w:val="24"/>
              </w:rPr>
              <w:t>andom Search</w:t>
            </w:r>
          </w:p>
        </w:tc>
      </w:tr>
    </w:tbl>
    <w:p w14:paraId="5B9E3EEE" w14:textId="77777777" w:rsidR="00F968F4" w:rsidRPr="00B81AA2" w:rsidRDefault="00F968F4" w:rsidP="00F968F4">
      <w:pPr>
        <w:pStyle w:val="af7"/>
        <w:numPr>
          <w:ilvl w:val="0"/>
          <w:numId w:val="14"/>
        </w:numPr>
        <w:pBdr>
          <w:top w:val="nil"/>
          <w:left w:val="nil"/>
          <w:bottom w:val="nil"/>
          <w:right w:val="nil"/>
          <w:between w:val="nil"/>
        </w:pBdr>
        <w:spacing w:line="480" w:lineRule="auto"/>
        <w:jc w:val="both"/>
        <w:rPr>
          <w:b/>
          <w:sz w:val="24"/>
          <w:szCs w:val="24"/>
        </w:rPr>
      </w:pPr>
      <w:r w:rsidRPr="00B81AA2">
        <w:rPr>
          <w:rFonts w:hint="eastAsia"/>
          <w:b/>
          <w:sz w:val="24"/>
          <w:szCs w:val="24"/>
          <w:lang w:eastAsia="zh-CN"/>
        </w:rPr>
        <w:t>I</w:t>
      </w:r>
      <w:r w:rsidRPr="00B81AA2">
        <w:rPr>
          <w:b/>
          <w:sz w:val="24"/>
          <w:szCs w:val="24"/>
          <w:lang w:eastAsia="zh-CN"/>
        </w:rPr>
        <w:t>ntroduction</w:t>
      </w:r>
    </w:p>
    <w:p w14:paraId="05E77E06" w14:textId="02193573" w:rsidR="00D64D1E" w:rsidRPr="00B81AA2" w:rsidRDefault="00F968F4" w:rsidP="00F968F4">
      <w:pPr>
        <w:spacing w:line="480" w:lineRule="auto"/>
        <w:ind w:firstLine="202"/>
        <w:jc w:val="both"/>
        <w:rPr>
          <w:sz w:val="24"/>
          <w:szCs w:val="24"/>
        </w:rPr>
      </w:pPr>
      <w:r w:rsidRPr="00B81AA2">
        <w:rPr>
          <w:sz w:val="24"/>
          <w:szCs w:val="24"/>
        </w:rPr>
        <w:t xml:space="preserve">Nowadays, carbon fiber reinforced polymer (CFRP) are increasingly used in aerospace </w:t>
      </w:r>
      <w:r w:rsidRPr="00B81AA2">
        <w:rPr>
          <w:sz w:val="24"/>
          <w:szCs w:val="24"/>
        </w:rPr>
        <w:fldChar w:fldCharType="begin">
          <w:fldData xml:space="preserve">PEVuZE5vdGU+PENpdGU+PEF1dGhvcj5LdXBza2k8L0F1dGhvcj48WWVhcj4yMDIxPC9ZZWFyPjxS
ZWNOdW0+MTE0PC9SZWNOdW0+PERpc3BsYXlUZXh0PlsxLCAyXTwvRGlzcGxheVRleHQ+PHJlY29y
ZD48cmVjLW51bWJlcj4xMTQ8L3JlYy1udW1iZXI+PGZvcmVpZ24ta2V5cz48a2V5IGFwcD0iRU4i
IGRiLWlkPSJmcnN4d3B3dzI5YTl2OGV3czUwNXNkZXhyemFhd3dwYXZ2cHoiIHRpbWVzdGFtcD0i
MTYzMTY2OTQ0MCIgZ3VpZD0iNTA1NDU3NTktNDExNi00NGZhLWIyNTUtNzg2ZGIyMGI1ZGU0Ij4x
MTQ8L2tleT48L2ZvcmVpZ24ta2V5cz48cmVmLXR5cGUgbmFtZT0iSm91cm5hbCBBcnRpY2xlIj4x
NzwvcmVmLXR5cGU+PGNvbnRyaWJ1dG9ycz48YXV0aG9ycz48YXV0aG9yPkt1cHNraSwgSi48L2F1
dGhvcj48YXV0aG9yPlRlaXhlaXJhIGRlIEZyZWl0YXMsIFMuPC9hdXRob3I+PC9hdXRob3JzPjwv
Y29udHJpYnV0b3JzPjx0aXRsZXM+PHRpdGxlPkRlc2lnbiBvZiBhZGhlc2l2ZWx5IGJvbmRlZCBs
YXAgam9pbnRzIHdpdGggbGFtaW5hdGVkIENGUlAgYWRoZXJlbmRzOiBSZXZpZXcsIGNoYWxsZW5n
ZXMgYW5kIG5ldyBvcHBvcnR1bml0aWVzIGZvciBhZXJvc3BhY2Ugc3RydWN0dXJlczwvdGl0bGU+
PHNlY29uZGFyeS10aXRsZT5Db21wb3NpdGUgU3RydWN0dXJlczwvc2Vjb25kYXJ5LXRpdGxlPjwv
dGl0bGVzPjxwZXJpb2RpY2FsPjxmdWxsLXRpdGxlPkNvbXBvc2l0ZSBTdHJ1Y3R1cmVzPC9mdWxs
LXRpdGxlPjwvcGVyaW9kaWNhbD48cGFnZXM+MTEzOTIzPC9wYWdlcz48dm9sdW1lPjI2ODwvdm9s
dW1lPjxrZXl3b3Jkcz48a2V5d29yZD5Db21wb3NpdGUgam9pbnRzPC9rZXl3b3JkPjxrZXl3b3Jk
PkFkaGVzaXZlIGJvbmRpbmc8L2tleXdvcmQ+PGtleXdvcmQ+Sm9pbnQgdG9wb2xvZ3k8L2tleXdv
cmQ+PGtleXdvcmQ+UmV2aWV3PC9rZXl3b3JkPjwva2V5d29yZHM+PGRhdGVzPjx5ZWFyPjIwMjE8
L3llYXI+PHB1Yi1kYXRlcz48ZGF0ZT4yMDIxLzA3LzE1LzwvZGF0ZT48L3B1Yi1kYXRlcz48L2Rh
dGVzPjxpc2JuPjAyNjMtODIyMzwvaXNibj48dXJscz48cmVsYXRlZC11cmxzPjx1cmw+aHR0cHM6
Ly93d3cuc2NpZW5jZWRpcmVjdC5jb20vc2NpZW5jZS9hcnRpY2xlL3BpaS9TMDI2MzgyMjMyMTAw
MzgzNDwvdXJsPjwvcmVsYXRlZC11cmxzPjwvdXJscz48ZWxlY3Ryb25pYy1yZXNvdXJjZS1udW0+
aHR0cHM6Ly9kb2kub3JnLzEwLjEwMTYvai5jb21wc3RydWN0LjIwMjEuMTEzOTIzPC9lbGVjdHJv
bmljLXJlc291cmNlLW51bT48L3JlY29yZD48L0NpdGU+PENpdGU+PEF1dGhvcj5LcmViczwvQXV0
aG9yPjxZZWFyPjIwMTY8L1llYXI+PFJlY051bT4xMTg8L1JlY051bT48cmVjb3JkPjxyZWMtbnVt
YmVyPjExODwvcmVjLW51bWJlcj48Zm9yZWlnbi1rZXlzPjxrZXkgYXBwPSJFTiIgZGItaWQ9ImZy
c3h3cHd3MjlhOXY4ZXdzNTA1c2RleHJ6YWF3d3BhdnZweiIgdGltZXN0YW1wPSIxNjMxNjcxODY4
IiBndWlkPSIxMDBlZjM3OC1lYmEzLTQyNGMtODI3Yy03YWRmYWIyYTkyMzIiPjExODwva2V5Pjwv
Zm9yZWlnbi1rZXlzPjxyZWYtdHlwZSBuYW1lPSJKb3VybmFsIEFydGljbGUiPjE3PC9yZWYtdHlw
ZT48Y29udHJpYnV0b3JzPjxhdXRob3JzPjxhdXRob3I+S3JlYnMsIEYuPC9hdXRob3I+PGF1dGhv
cj5MYXJzZW4sIEwuPC9hdXRob3I+PGF1dGhvcj5CcmF1biwgRy48L2F1dGhvcj48YXV0aG9yPkR1
ZGVuaGF1c2VuLCBXLjwvYXV0aG9yPjwvYXV0aG9ycz48L2NvbnRyaWJ1dG9ycz48dGl0bGVzPjx0
aXRsZT5EZXNpZ24gb2YgYSBtdWx0aWZ1bmN0aW9uYWwgY2VsbCBmb3IgYWVyb3NwYWNlIENGUlAg
cHJvZHVjdGlvbjwvdGl0bGU+PHNlY29uZGFyeS10aXRsZT5UaGUgSW50ZXJuYXRpb25hbCBKb3Vy
bmFsIG9mIEFkdmFuY2VkIE1hbnVmYWN0dXJpbmcgVGVjaG5vbG9neTwvc2Vjb25kYXJ5LXRpdGxl
PjwvdGl0bGVzPjxwZXJpb2RpY2FsPjxmdWxsLXRpdGxlPlRoZSBJbnRlcm5hdGlvbmFsIEpvdXJu
YWwgb2YgQWR2YW5jZWQgTWFudWZhY3R1cmluZyBUZWNobm9sb2d5PC9mdWxsLXRpdGxlPjwvcGVy
aW9kaWNhbD48cGFnZXM+MTctMjQ8L3BhZ2VzPjx2b2x1bWU+ODU8L3ZvbHVtZT48bnVtYmVyPjE8
L251bWJlcj48ZGF0ZXM+PHllYXI+MjAxNjwveWVhcj48cHViLWRhdGVzPjxkYXRlPjIwMTYvMDcv
MDE8L2RhdGU+PC9wdWItZGF0ZXM+PC9kYXRlcz48aXNibj4xNDMzLTMwMTU8L2lzYm4+PHVybHM+
PHJlbGF0ZWQtdXJscz48dXJsPmh0dHBzOi8vZG9pLm9yZy8xMC4xMDA3L3MwMDE3MC0wMTQtNjAy
Mi0xPC91cmw+PC9yZWxhdGVkLXVybHM+PC91cmxzPjxlbGVjdHJvbmljLXJlc291cmNlLW51bT4x
MC4xMDA3L3MwMDE3MC0wMTQtNjAyMi0xPC9lbGVjdHJvbmljLXJlc291cmNlLW51bT48L3JlY29y
ZD48L0NpdGU+PC9FbmROb3RlPgB=
</w:fldData>
        </w:fldChar>
      </w:r>
      <w:r w:rsidRPr="00B81AA2">
        <w:rPr>
          <w:sz w:val="24"/>
          <w:szCs w:val="24"/>
        </w:rPr>
        <w:instrText xml:space="preserve"> ADDIN EN.CITE </w:instrText>
      </w:r>
      <w:r w:rsidRPr="00B81AA2">
        <w:rPr>
          <w:sz w:val="24"/>
          <w:szCs w:val="24"/>
        </w:rPr>
        <w:fldChar w:fldCharType="begin">
          <w:fldData xml:space="preserve">PEVuZE5vdGU+PENpdGU+PEF1dGhvcj5LdXBza2k8L0F1dGhvcj48WWVhcj4yMDIxPC9ZZWFyPjxS
ZWNOdW0+MTE0PC9SZWNOdW0+PERpc3BsYXlUZXh0PlsxLCAyXTwvRGlzcGxheVRleHQ+PHJlY29y
ZD48cmVjLW51bWJlcj4xMTQ8L3JlYy1udW1iZXI+PGZvcmVpZ24ta2V5cz48a2V5IGFwcD0iRU4i
IGRiLWlkPSJmcnN4d3B3dzI5YTl2OGV3czUwNXNkZXhyemFhd3dwYXZ2cHoiIHRpbWVzdGFtcD0i
MTYzMTY2OTQ0MCIgZ3VpZD0iNTA1NDU3NTktNDExNi00NGZhLWIyNTUtNzg2ZGIyMGI1ZGU0Ij4x
MTQ8L2tleT48L2ZvcmVpZ24ta2V5cz48cmVmLXR5cGUgbmFtZT0iSm91cm5hbCBBcnRpY2xlIj4x
NzwvcmVmLXR5cGU+PGNvbnRyaWJ1dG9ycz48YXV0aG9ycz48YXV0aG9yPkt1cHNraSwgSi48L2F1
dGhvcj48YXV0aG9yPlRlaXhlaXJhIGRlIEZyZWl0YXMsIFMuPC9hdXRob3I+PC9hdXRob3JzPjwv
Y29udHJpYnV0b3JzPjx0aXRsZXM+PHRpdGxlPkRlc2lnbiBvZiBhZGhlc2l2ZWx5IGJvbmRlZCBs
YXAgam9pbnRzIHdpdGggbGFtaW5hdGVkIENGUlAgYWRoZXJlbmRzOiBSZXZpZXcsIGNoYWxsZW5n
ZXMgYW5kIG5ldyBvcHBvcnR1bml0aWVzIGZvciBhZXJvc3BhY2Ugc3RydWN0dXJlczwvdGl0bGU+
PHNlY29uZGFyeS10aXRsZT5Db21wb3NpdGUgU3RydWN0dXJlczwvc2Vjb25kYXJ5LXRpdGxlPjwv
dGl0bGVzPjxwZXJpb2RpY2FsPjxmdWxsLXRpdGxlPkNvbXBvc2l0ZSBTdHJ1Y3R1cmVzPC9mdWxs
LXRpdGxlPjwvcGVyaW9kaWNhbD48cGFnZXM+MTEzOTIzPC9wYWdlcz48dm9sdW1lPjI2ODwvdm9s
dW1lPjxrZXl3b3Jkcz48a2V5d29yZD5Db21wb3NpdGUgam9pbnRzPC9rZXl3b3JkPjxrZXl3b3Jk
PkFkaGVzaXZlIGJvbmRpbmc8L2tleXdvcmQ+PGtleXdvcmQ+Sm9pbnQgdG9wb2xvZ3k8L2tleXdv
cmQ+PGtleXdvcmQ+UmV2aWV3PC9rZXl3b3JkPjwva2V5d29yZHM+PGRhdGVzPjx5ZWFyPjIwMjE8
L3llYXI+PHB1Yi1kYXRlcz48ZGF0ZT4yMDIxLzA3LzE1LzwvZGF0ZT48L3B1Yi1kYXRlcz48L2Rh
dGVzPjxpc2JuPjAyNjMtODIyMzwvaXNibj48dXJscz48cmVsYXRlZC11cmxzPjx1cmw+aHR0cHM6
Ly93d3cuc2NpZW5jZWRpcmVjdC5jb20vc2NpZW5jZS9hcnRpY2xlL3BpaS9TMDI2MzgyMjMyMTAw
MzgzNDwvdXJsPjwvcmVsYXRlZC11cmxzPjwvdXJscz48ZWxlY3Ryb25pYy1yZXNvdXJjZS1udW0+
aHR0cHM6Ly9kb2kub3JnLzEwLjEwMTYvai5jb21wc3RydWN0LjIwMjEuMTEzOTIzPC9lbGVjdHJv
bmljLXJlc291cmNlLW51bT48L3JlY29yZD48L0NpdGU+PENpdGU+PEF1dGhvcj5LcmViczwvQXV0
aG9yPjxZZWFyPjIwMTY8L1llYXI+PFJlY051bT4xMTg8L1JlY051bT48cmVjb3JkPjxyZWMtbnVt
YmVyPjExODwvcmVjLW51bWJlcj48Zm9yZWlnbi1rZXlzPjxrZXkgYXBwPSJFTiIgZGItaWQ9ImZy
c3h3cHd3MjlhOXY4ZXdzNTA1c2RleHJ6YWF3d3BhdnZweiIgdGltZXN0YW1wPSIxNjMxNjcxODY4
IiBndWlkPSIxMDBlZjM3OC1lYmEzLTQyNGMtODI3Yy03YWRmYWIyYTkyMzIiPjExODwva2V5Pjwv
Zm9yZWlnbi1rZXlzPjxyZWYtdHlwZSBuYW1lPSJKb3VybmFsIEFydGljbGUiPjE3PC9yZWYtdHlw
ZT48Y29udHJpYnV0b3JzPjxhdXRob3JzPjxhdXRob3I+S3JlYnMsIEYuPC9hdXRob3I+PGF1dGhv
cj5MYXJzZW4sIEwuPC9hdXRob3I+PGF1dGhvcj5CcmF1biwgRy48L2F1dGhvcj48YXV0aG9yPkR1
ZGVuaGF1c2VuLCBXLjwvYXV0aG9yPjwvYXV0aG9ycz48L2NvbnRyaWJ1dG9ycz48dGl0bGVzPjx0
aXRsZT5EZXNpZ24gb2YgYSBtdWx0aWZ1bmN0aW9uYWwgY2VsbCBmb3IgYWVyb3NwYWNlIENGUlAg
cHJvZHVjdGlvbjwvdGl0bGU+PHNlY29uZGFyeS10aXRsZT5UaGUgSW50ZXJuYXRpb25hbCBKb3Vy
bmFsIG9mIEFkdmFuY2VkIE1hbnVmYWN0dXJpbmcgVGVjaG5vbG9neTwvc2Vjb25kYXJ5LXRpdGxl
PjwvdGl0bGVzPjxwZXJpb2RpY2FsPjxmdWxsLXRpdGxlPlRoZSBJbnRlcm5hdGlvbmFsIEpvdXJu
YWwgb2YgQWR2YW5jZWQgTWFudWZhY3R1cmluZyBUZWNobm9sb2d5PC9mdWxsLXRpdGxlPjwvcGVy
aW9kaWNhbD48cGFnZXM+MTctMjQ8L3BhZ2VzPjx2b2x1bWU+ODU8L3ZvbHVtZT48bnVtYmVyPjE8
L251bWJlcj48ZGF0ZXM+PHllYXI+MjAxNjwveWVhcj48cHViLWRhdGVzPjxkYXRlPjIwMTYvMDcv
MDE8L2RhdGU+PC9wdWItZGF0ZXM+PC9kYXRlcz48aXNibj4xNDMzLTMwMTU8L2lzYm4+PHVybHM+
PHJlbGF0ZWQtdXJscz48dXJsPmh0dHBzOi8vZG9pLm9yZy8xMC4xMDA3L3MwMDE3MC0wMTQtNjAy
Mi0xPC91cmw+PC9yZWxhdGVkLXVybHM+PC91cmxzPjxlbGVjdHJvbmljLXJlc291cmNlLW51bT4x
MC4xMDA3L3MwMDE3MC0wMTQtNjAyMi0xPC9lbGVjdHJvbmljLXJlc291cmNlLW51bT48L3JlY29y
ZD48L0NpdGU+PC9FbmROb3RlPgB=
</w:fldData>
        </w:fldChar>
      </w:r>
      <w:r w:rsidRPr="00B81AA2">
        <w:rPr>
          <w:sz w:val="24"/>
          <w:szCs w:val="24"/>
        </w:rPr>
        <w:instrText xml:space="preserve"> ADDIN EN.CITE.DATA </w:instrText>
      </w:r>
      <w:r w:rsidRPr="00B81AA2">
        <w:rPr>
          <w:sz w:val="24"/>
          <w:szCs w:val="24"/>
        </w:rPr>
      </w:r>
      <w:r w:rsidRPr="00B81AA2">
        <w:rPr>
          <w:sz w:val="24"/>
          <w:szCs w:val="24"/>
        </w:rPr>
        <w:fldChar w:fldCharType="end"/>
      </w:r>
      <w:r w:rsidRPr="00B81AA2">
        <w:rPr>
          <w:sz w:val="24"/>
          <w:szCs w:val="24"/>
        </w:rPr>
      </w:r>
      <w:r w:rsidRPr="00B81AA2">
        <w:rPr>
          <w:sz w:val="24"/>
          <w:szCs w:val="24"/>
        </w:rPr>
        <w:fldChar w:fldCharType="separate"/>
      </w:r>
      <w:r w:rsidRPr="00B81AA2">
        <w:rPr>
          <w:noProof/>
          <w:sz w:val="24"/>
          <w:szCs w:val="24"/>
        </w:rPr>
        <w:t>[1, 2]</w:t>
      </w:r>
      <w:r w:rsidRPr="00B81AA2">
        <w:rPr>
          <w:sz w:val="24"/>
          <w:szCs w:val="24"/>
        </w:rPr>
        <w:fldChar w:fldCharType="end"/>
      </w:r>
      <w:r w:rsidRPr="00B81AA2">
        <w:rPr>
          <w:sz w:val="24"/>
          <w:szCs w:val="24"/>
        </w:rPr>
        <w:t xml:space="preserve">, rail transportation </w:t>
      </w:r>
      <w:r w:rsidRPr="00B81AA2">
        <w:rPr>
          <w:sz w:val="24"/>
          <w:szCs w:val="24"/>
        </w:rPr>
        <w:fldChar w:fldCharType="begin">
          <w:fldData xml:space="preserve">PEVuZE5vdGU+PENpdGU+PEF1dGhvcj5HYWx2ZXo8L0F1dGhvcj48WWVhcj4yMDE3PC9ZZWFyPjxS
ZWNOdW0+MTE1PC9SZWNOdW0+PERpc3BsYXlUZXh0PlszLCA0XTwvRGlzcGxheVRleHQ+PHJlY29y
ZD48cmVjLW51bWJlcj4xMTU8L3JlYy1udW1iZXI+PGZvcmVpZ24ta2V5cz48a2V5IGFwcD0iRU4i
IGRiLWlkPSJmcnN4d3B3dzI5YTl2OGV3czUwNXNkZXhyemFhd3dwYXZ2cHoiIHRpbWVzdGFtcD0i
MTYzMTY2OTU2MSIgZ3VpZD0iN2FkZDY0MTgtZmQ1Ny00Nzc2LWIyN2YtYmNiODJjMjA3ZDY2Ij4x
MTU8L2tleT48L2ZvcmVpZ24ta2V5cz48cmVmLXR5cGUgbmFtZT0iSm91cm5hbCBBcnRpY2xlIj4x
NzwvcmVmLXR5cGU+PGNvbnRyaWJ1dG9ycz48YXV0aG9ycz48YXV0aG9yPkdhbHZleiwgUGVkcm88
L2F1dGhvcj48YXV0aG9yPlF1ZXNhZGEsIEFsZWphbmRybzwvYXV0aG9yPjxhdXRob3I+TWFydGlu
ZXosIE1pZ3VlbCBBbmdlbDwvYXV0aG9yPjxhdXRob3I+QWJlbm9qYXIsIEp1YW5hPC9hdXRob3I+
PGF1dGhvcj5Cb2FkYSwgTWFyaWEgSmVzdXMgTC48L2F1dGhvcj48YXV0aG9yPkRpYXosIFZpY2Vu
dGU8L2F1dGhvcj48L2F1dGhvcnM+PC9jb250cmlidXRvcnM+PHRpdGxlcz48dGl0bGU+U3R1ZHkg
b2YgdGhlIGJlaGF2aW91ciBvZiBhZGhlc2l2ZSBqb2ludHMgb2Ygc3RlZWwgd2l0aCBDRlJQIGZv
ciBpdHMgYXBwbGljYXRpb24gaW4gYnVzIHN0cnVjdHVyZXM8L3RpdGxlPjxzZWNvbmRhcnktdGl0
bGU+Q29tcG9zaXRlcyBQYXJ0IEI6IEVuZ2luZWVyaW5nPC9zZWNvbmRhcnktdGl0bGU+PC90aXRs
ZXM+PHBlcmlvZGljYWw+PGZ1bGwtdGl0bGU+Q29tcG9zaXRlcyBQYXJ0IEI6IEVuZ2luZWVyaW5n
PC9mdWxsLXRpdGxlPjwvcGVyaW9kaWNhbD48cGFnZXM+NDEtNDY8L3BhZ2VzPjx2b2x1bWU+MTI5
PC92b2x1bWU+PGtleXdvcmRzPjxrZXl3b3JkPkFkaGVzaW9uPC9rZXl3b3JkPjxrZXl3b3JkPk1l
Y2hhbmljYWwgdGVzdGluZzwva2V5d29yZD48a2V5d29yZD5TdXJmYWNlIHRyZWF0bWVudHM8L2tl
eXdvcmQ+PGtleXdvcmQ+Sm9pbnRzL0pvaW5pbmc8L2tleXdvcmQ+PGtleXdvcmQ+TXVsdGktbWF0
ZXJpYWwgZGlzc2ltaWxhciBtYXRlcmlhbHM8L2tleXdvcmQ+PGtleXdvcmQ+TXVsdGktbWF0ZXJp
YWxzPC9rZXl3b3JkPjxrZXl3b3JkPkFkaGVzaXZlIHN0cnVjdHVyYWwgam9pbnRzPC9rZXl3b3Jk
PjxrZXl3b3JkPlN0ZWVsLUNGUlAgam9pbnRzPC9rZXl3b3JkPjxrZXl3b3JkPkJ1c2VzPC9rZXl3
b3JkPjwva2V5d29yZHM+PGRhdGVzPjx5ZWFyPjIwMTc8L3llYXI+PHB1Yi1kYXRlcz48ZGF0ZT4y
MDE3LzExLzE1LzwvZGF0ZT48L3B1Yi1kYXRlcz48L2RhdGVzPjxpc2JuPjEzNTktODM2ODwvaXNi
bj48dXJscz48cmVsYXRlZC11cmxzPjx1cmw+aHR0cHM6Ly93d3cuc2NpZW5jZWRpcmVjdC5jb20v
c2NpZW5jZS9hcnRpY2xlL3BpaS9TMTM1OTgzNjgxNzMxNTgzNDwvdXJsPjwvcmVsYXRlZC11cmxz
PjwvdXJscz48ZWxlY3Ryb25pYy1yZXNvdXJjZS1udW0+aHR0cHM6Ly9kb2kub3JnLzEwLjEwMTYv
ai5jb21wb3NpdGVzYi4yMDE3LjA3LjAxODwvZWxlY3Ryb25pYy1yZXNvdXJjZS1udW0+PC9yZWNv
cmQ+PC9DaXRlPjxDaXRlPjxBdXRob3I+VWxicmljaHQ8L0F1dGhvcj48WWVhcj4yMDE5PC9ZZWFy
PjxSZWNOdW0+MTIxPC9SZWNOdW0+PHJlY29yZD48cmVjLW51bWJlcj4xMjE8L3JlYy1udW1iZXI+
PGZvcmVpZ24ta2V5cz48a2V5IGFwcD0iRU4iIGRiLWlkPSJmcnN4d3B3dzI5YTl2OGV3czUwNXNk
ZXhyemFhd3dwYXZ2cHoiIHRpbWVzdGFtcD0iMTYzMTY3MjI0NiIgZ3VpZD0iMjY2ZmQ2OGEtOThk
Yi00ZTFhLThmYjktMTFkYmIwMzk5ZjY1Ij4xMjE8L2tleT48L2ZvcmVpZ24ta2V5cz48cmVmLXR5
cGUgbmFtZT0iSm91cm5hbCBBcnRpY2xlIj4xNzwvcmVmLXR5cGU+PGNvbnRyaWJ1dG9ycz48YXV0
aG9ycz48YXV0aG9yPlVsYnJpY2h0LCBBbmRyZWFzPC9hdXRob3I+PC9hdXRob3JzPjwvY29udHJp
YnV0b3JzPjx0aXRsZXM+PHRpdGxlPlJhaWwgVmVoaWNsZSBpbiBDRlJQLWludGVuc2l2ZSBEZXNp
Z248L3RpdGxlPjxzZWNvbmRhcnktdGl0bGU+TGlnaHR3ZWlnaHQgRGVzaWduIHdvcmxkd2lkZTwv
c2Vjb25kYXJ5LXRpdGxlPjwvdGl0bGVzPjxwZXJpb2RpY2FsPjxmdWxsLXRpdGxlPkxpZ2h0d2Vp
Z2h0IERlc2lnbiB3b3JsZHdpZGU8L2Z1bGwtdGl0bGU+PC9wZXJpb2RpY2FsPjxwYWdlcz4zNi00
MTwvcGFnZXM+PHZvbHVtZT4xMjwvdm9sdW1lPjxudW1iZXI+MjwvbnVtYmVyPjxkYXRlcz48eWVh
cj4yMDE5PC95ZWFyPjxwdWItZGF0ZXM+PGRhdGU+MjAxOS8wNC8wMTwvZGF0ZT48L3B1Yi1kYXRl
cz48L2RhdGVzPjxpc2JuPjI1MTAtMjg3NzwvaXNibj48dXJscz48cmVsYXRlZC11cmxzPjx1cmw+
aHR0cHM6Ly9kb2kub3JnLzEwLjEwMDcvczQxNzc3LTAxOS0wMDA5LTQ8L3VybD48L3JlbGF0ZWQt
dXJscz48L3VybHM+PGVsZWN0cm9uaWMtcmVzb3VyY2UtbnVtPjEwLjEwMDcvczQxNzc3LTAxOS0w
MDA5LTQ8L2VsZWN0cm9uaWMtcmVzb3VyY2UtbnVtPjwvcmVjb3JkPjwvQ2l0ZT48L0VuZE5vdGU+
AG==
</w:fldData>
        </w:fldChar>
      </w:r>
      <w:r w:rsidRPr="00B81AA2">
        <w:rPr>
          <w:sz w:val="24"/>
          <w:szCs w:val="24"/>
        </w:rPr>
        <w:instrText xml:space="preserve"> ADDIN EN.CITE </w:instrText>
      </w:r>
      <w:r w:rsidRPr="00B81AA2">
        <w:rPr>
          <w:sz w:val="24"/>
          <w:szCs w:val="24"/>
        </w:rPr>
        <w:fldChar w:fldCharType="begin">
          <w:fldData xml:space="preserve">PEVuZE5vdGU+PENpdGU+PEF1dGhvcj5HYWx2ZXo8L0F1dGhvcj48WWVhcj4yMDE3PC9ZZWFyPjxS
ZWNOdW0+MTE1PC9SZWNOdW0+PERpc3BsYXlUZXh0PlszLCA0XTwvRGlzcGxheVRleHQ+PHJlY29y
ZD48cmVjLW51bWJlcj4xMTU8L3JlYy1udW1iZXI+PGZvcmVpZ24ta2V5cz48a2V5IGFwcD0iRU4i
IGRiLWlkPSJmcnN4d3B3dzI5YTl2OGV3czUwNXNkZXhyemFhd3dwYXZ2cHoiIHRpbWVzdGFtcD0i
MTYzMTY2OTU2MSIgZ3VpZD0iN2FkZDY0MTgtZmQ1Ny00Nzc2LWIyN2YtYmNiODJjMjA3ZDY2Ij4x
MTU8L2tleT48L2ZvcmVpZ24ta2V5cz48cmVmLXR5cGUgbmFtZT0iSm91cm5hbCBBcnRpY2xlIj4x
NzwvcmVmLXR5cGU+PGNvbnRyaWJ1dG9ycz48YXV0aG9ycz48YXV0aG9yPkdhbHZleiwgUGVkcm88
L2F1dGhvcj48YXV0aG9yPlF1ZXNhZGEsIEFsZWphbmRybzwvYXV0aG9yPjxhdXRob3I+TWFydGlu
ZXosIE1pZ3VlbCBBbmdlbDwvYXV0aG9yPjxhdXRob3I+QWJlbm9qYXIsIEp1YW5hPC9hdXRob3I+
PGF1dGhvcj5Cb2FkYSwgTWFyaWEgSmVzdXMgTC48L2F1dGhvcj48YXV0aG9yPkRpYXosIFZpY2Vu
dGU8L2F1dGhvcj48L2F1dGhvcnM+PC9jb250cmlidXRvcnM+PHRpdGxlcz48dGl0bGU+U3R1ZHkg
b2YgdGhlIGJlaGF2aW91ciBvZiBhZGhlc2l2ZSBqb2ludHMgb2Ygc3RlZWwgd2l0aCBDRlJQIGZv
ciBpdHMgYXBwbGljYXRpb24gaW4gYnVzIHN0cnVjdHVyZXM8L3RpdGxlPjxzZWNvbmRhcnktdGl0
bGU+Q29tcG9zaXRlcyBQYXJ0IEI6IEVuZ2luZWVyaW5nPC9zZWNvbmRhcnktdGl0bGU+PC90aXRs
ZXM+PHBlcmlvZGljYWw+PGZ1bGwtdGl0bGU+Q29tcG9zaXRlcyBQYXJ0IEI6IEVuZ2luZWVyaW5n
PC9mdWxsLXRpdGxlPjwvcGVyaW9kaWNhbD48cGFnZXM+NDEtNDY8L3BhZ2VzPjx2b2x1bWU+MTI5
PC92b2x1bWU+PGtleXdvcmRzPjxrZXl3b3JkPkFkaGVzaW9uPC9rZXl3b3JkPjxrZXl3b3JkPk1l
Y2hhbmljYWwgdGVzdGluZzwva2V5d29yZD48a2V5d29yZD5TdXJmYWNlIHRyZWF0bWVudHM8L2tl
eXdvcmQ+PGtleXdvcmQ+Sm9pbnRzL0pvaW5pbmc8L2tleXdvcmQ+PGtleXdvcmQ+TXVsdGktbWF0
ZXJpYWwgZGlzc2ltaWxhciBtYXRlcmlhbHM8L2tleXdvcmQ+PGtleXdvcmQ+TXVsdGktbWF0ZXJp
YWxzPC9rZXl3b3JkPjxrZXl3b3JkPkFkaGVzaXZlIHN0cnVjdHVyYWwgam9pbnRzPC9rZXl3b3Jk
PjxrZXl3b3JkPlN0ZWVsLUNGUlAgam9pbnRzPC9rZXl3b3JkPjxrZXl3b3JkPkJ1c2VzPC9rZXl3
b3JkPjwva2V5d29yZHM+PGRhdGVzPjx5ZWFyPjIwMTc8L3llYXI+PHB1Yi1kYXRlcz48ZGF0ZT4y
MDE3LzExLzE1LzwvZGF0ZT48L3B1Yi1kYXRlcz48L2RhdGVzPjxpc2JuPjEzNTktODM2ODwvaXNi
bj48dXJscz48cmVsYXRlZC11cmxzPjx1cmw+aHR0cHM6Ly93d3cuc2NpZW5jZWRpcmVjdC5jb20v
c2NpZW5jZS9hcnRpY2xlL3BpaS9TMTM1OTgzNjgxNzMxNTgzNDwvdXJsPjwvcmVsYXRlZC11cmxz
PjwvdXJscz48ZWxlY3Ryb25pYy1yZXNvdXJjZS1udW0+aHR0cHM6Ly9kb2kub3JnLzEwLjEwMTYv
ai5jb21wb3NpdGVzYi4yMDE3LjA3LjAxODwvZWxlY3Ryb25pYy1yZXNvdXJjZS1udW0+PC9yZWNv
cmQ+PC9DaXRlPjxDaXRlPjxBdXRob3I+VWxicmljaHQ8L0F1dGhvcj48WWVhcj4yMDE5PC9ZZWFy
PjxSZWNOdW0+MTIxPC9SZWNOdW0+PHJlY29yZD48cmVjLW51bWJlcj4xMjE8L3JlYy1udW1iZXI+
PGZvcmVpZ24ta2V5cz48a2V5IGFwcD0iRU4iIGRiLWlkPSJmcnN4d3B3dzI5YTl2OGV3czUwNXNk
ZXhyemFhd3dwYXZ2cHoiIHRpbWVzdGFtcD0iMTYzMTY3MjI0NiIgZ3VpZD0iMjY2ZmQ2OGEtOThk
Yi00ZTFhLThmYjktMTFkYmIwMzk5ZjY1Ij4xMjE8L2tleT48L2ZvcmVpZ24ta2V5cz48cmVmLXR5
cGUgbmFtZT0iSm91cm5hbCBBcnRpY2xlIj4xNzwvcmVmLXR5cGU+PGNvbnRyaWJ1dG9ycz48YXV0
aG9ycz48YXV0aG9yPlVsYnJpY2h0LCBBbmRyZWFzPC9hdXRob3I+PC9hdXRob3JzPjwvY29udHJp
YnV0b3JzPjx0aXRsZXM+PHRpdGxlPlJhaWwgVmVoaWNsZSBpbiBDRlJQLWludGVuc2l2ZSBEZXNp
Z248L3RpdGxlPjxzZWNvbmRhcnktdGl0bGU+TGlnaHR3ZWlnaHQgRGVzaWduIHdvcmxkd2lkZTwv
c2Vjb25kYXJ5LXRpdGxlPjwvdGl0bGVzPjxwZXJpb2RpY2FsPjxmdWxsLXRpdGxlPkxpZ2h0d2Vp
Z2h0IERlc2lnbiB3b3JsZHdpZGU8L2Z1bGwtdGl0bGU+PC9wZXJpb2RpY2FsPjxwYWdlcz4zNi00
MTwvcGFnZXM+PHZvbHVtZT4xMjwvdm9sdW1lPjxudW1iZXI+MjwvbnVtYmVyPjxkYXRlcz48eWVh
cj4yMDE5PC95ZWFyPjxwdWItZGF0ZXM+PGRhdGU+MjAxOS8wNC8wMTwvZGF0ZT48L3B1Yi1kYXRl
cz48L2RhdGVzPjxpc2JuPjI1MTAtMjg3NzwvaXNibj48dXJscz48cmVsYXRlZC11cmxzPjx1cmw+
aHR0cHM6Ly9kb2kub3JnLzEwLjEwMDcvczQxNzc3LTAxOS0wMDA5LTQ8L3VybD48L3JlbGF0ZWQt
dXJscz48L3VybHM+PGVsZWN0cm9uaWMtcmVzb3VyY2UtbnVtPjEwLjEwMDcvczQxNzc3LTAxOS0w
MDA5LTQ8L2VsZWN0cm9uaWMtcmVzb3VyY2UtbnVtPjwvcmVjb3JkPjwvQ2l0ZT48L0VuZE5vdGU+
AG==
</w:fldData>
        </w:fldChar>
      </w:r>
      <w:r w:rsidRPr="00B81AA2">
        <w:rPr>
          <w:sz w:val="24"/>
          <w:szCs w:val="24"/>
        </w:rPr>
        <w:instrText xml:space="preserve"> ADDIN EN.CITE.DATA </w:instrText>
      </w:r>
      <w:r w:rsidRPr="00B81AA2">
        <w:rPr>
          <w:sz w:val="24"/>
          <w:szCs w:val="24"/>
        </w:rPr>
      </w:r>
      <w:r w:rsidRPr="00B81AA2">
        <w:rPr>
          <w:sz w:val="24"/>
          <w:szCs w:val="24"/>
        </w:rPr>
        <w:fldChar w:fldCharType="end"/>
      </w:r>
      <w:r w:rsidRPr="00B81AA2">
        <w:rPr>
          <w:sz w:val="24"/>
          <w:szCs w:val="24"/>
        </w:rPr>
      </w:r>
      <w:r w:rsidRPr="00B81AA2">
        <w:rPr>
          <w:sz w:val="24"/>
          <w:szCs w:val="24"/>
        </w:rPr>
        <w:fldChar w:fldCharType="separate"/>
      </w:r>
      <w:r w:rsidRPr="00B81AA2">
        <w:rPr>
          <w:noProof/>
          <w:sz w:val="24"/>
          <w:szCs w:val="24"/>
        </w:rPr>
        <w:t>[3, 4]</w:t>
      </w:r>
      <w:r w:rsidRPr="00B81AA2">
        <w:rPr>
          <w:sz w:val="24"/>
          <w:szCs w:val="24"/>
        </w:rPr>
        <w:fldChar w:fldCharType="end"/>
      </w:r>
      <w:r w:rsidRPr="00B81AA2">
        <w:rPr>
          <w:sz w:val="24"/>
          <w:szCs w:val="24"/>
        </w:rPr>
        <w:t xml:space="preserve">, bridges </w:t>
      </w:r>
      <w:r w:rsidRPr="00B81AA2">
        <w:rPr>
          <w:sz w:val="24"/>
          <w:szCs w:val="24"/>
        </w:rPr>
        <w:fldChar w:fldCharType="begin">
          <w:fldData xml:space="preserve">PEVuZE5vdGU+PENpdGU+PEF1dGhvcj5TaXdvd3NraTwvQXV0aG9yPjxZZWFyPjIwMTg8L1llYXI+
PFJlY051bT4xMTY8L1JlY051bT48RGlzcGxheVRleHQ+WzUsIDZdPC9EaXNwbGF5VGV4dD48cmVj
b3JkPjxyZWMtbnVtYmVyPjExNjwvcmVjLW51bWJlcj48Zm9yZWlnbi1rZXlzPjxrZXkgYXBwPSJF
TiIgZGItaWQ9ImZyc3h3cHd3MjlhOXY4ZXdzNTA1c2RleHJ6YWF3d3BhdnZweiIgdGltZXN0YW1w
PSIxNjMxNjY5NzU2IiBndWlkPSJiZDU3Yzk4OS1hYzljLTQ4ZDYtODE2NS1iY2E2NjAwM2ViMDIi
PjExNjwva2V5PjwvZm9yZWlnbi1rZXlzPjxyZWYtdHlwZSBuYW1lPSJKb3VybmFsIEFydGljbGUi
PjE3PC9yZWYtdHlwZT48Y29udHJpYnV0b3JzPjxhdXRob3JzPjxhdXRob3I+U2l3b3dza2ksIFRv
bWFzeiBXLjwvYXV0aG9yPjxhdXRob3I+U2l3b3dza2EsIFBhdWxpbmE8L2F1dGhvcj48YXV0aG9y
PldpYXRlciwgQWduaWVzemthPC9hdXRob3I+PC9hdXRob3JzPjwvY29udHJpYnV0b3JzPjx0aXRs
ZXM+PHRpdGxlPlRoZSBzdHJlbmd0aGVuaW5nIG9mIGEgc3RlZWwgYnJpZGdlIHdpdGggcHJlc3Ry
ZXNzZWQgQ0ZSUCBzdHJpcHM8L3RpdGxlPjxzZWNvbmRhcnktdGl0bGU+SU9QIENvbmZlcmVuY2Ug
U2VyaWVzOiBNYXRlcmlhbHMgU2NpZW5jZSBhbmQgRW5naW5lZXJpbmc8L3NlY29uZGFyeS10aXRs
ZT48L3RpdGxlcz48cGVyaW9kaWNhbD48ZnVsbC10aXRsZT5JT1AgQ29uZmVyZW5jZSBTZXJpZXM6
IE1hdGVyaWFscyBTY2llbmNlIGFuZCBFbmdpbmVlcmluZzwvZnVsbC10aXRsZT48L3BlcmlvZGlj
YWw+PHBhZ2VzPjAxMjAzNzwvcGFnZXM+PHZvbHVtZT40MTk8L3ZvbHVtZT48ZGF0ZXM+PHllYXI+
MjAxODwveWVhcj48cHViLWRhdGVzPjxkYXRlPjIwMTgvMDkvMjA8L2RhdGU+PC9wdWItZGF0ZXM+
PC9kYXRlcz48cHVibGlzaGVyPklPUCBQdWJsaXNoaW5nPC9wdWJsaXNoZXI+PGlzYm4+MTc1Ny04
OTlYPC9pc2JuPjx1cmxzPjxyZWxhdGVkLXVybHM+PHVybD5odHRwOi8vZHguZG9pLm9yZy8xMC4x
MDg4LzE3NTctODk5WC80MTkvMS8wMTIwMzc8L3VybD48L3JlbGF0ZWQtdXJscz48L3VybHM+PGVs
ZWN0cm9uaWMtcmVzb3VyY2UtbnVtPjEwLjEwODgvMTc1Ny04OTl4LzQxOS8xLzAxMjAzNzwvZWxl
Y3Ryb25pYy1yZXNvdXJjZS1udW0+PC9yZWNvcmQ+PC9DaXRlPjxDaXRlPjxBdXRob3I+V2FuZzwv
QXV0aG9yPjxZZWFyPjIwMjE8L1llYXI+PFJlY051bT4xMjA8L1JlY051bT48cmVjb3JkPjxyZWMt
bnVtYmVyPjEyMDwvcmVjLW51bWJlcj48Zm9yZWlnbi1rZXlzPjxrZXkgYXBwPSJFTiIgZGItaWQ9
ImZyc3h3cHd3MjlhOXY4ZXdzNTA1c2RleHJ6YWF3d3BhdnZweiIgdGltZXN0YW1wPSIxNjMxNjcy
MTY2IiBndWlkPSJmNDFkYTcwYi1lODkyLTRlOGItOTZhYi1iZDNjNGUxOTM4NzYiPjEyMDwva2V5
PjwvZm9yZWlnbi1rZXlzPjxyZWYtdHlwZSBuYW1lPSJKb3VybmFsIEFydGljbGUiPjE3PC9yZWYt
dHlwZT48Y29udHJpYnV0b3JzPjxhdXRob3JzPjxhdXRob3I+V2FuZywgWHU8L2F1dGhvcj48YXV0
aG9yPld1LCBTdWl3ZW48L2F1dGhvcj48YXV0aG9yPkppYSwgSnVuZmVuZzwvYXV0aG9yPjxhdXRo
b3I+TGksIEh1YXFpYW5nPC9hdXRob3I+PGF1dGhvcj5XZWksIFlhbmppYW48L2F1dGhvcj48YXV0
aG9yPlpoYW5nLCBLYWlkaTwvYXV0aG9yPjxhdXRob3I+QmFpLCBZdWxlaTwvYXV0aG9yPjwvYXV0
aG9ycz48L2NvbnRyaWJ1dG9ycz48dGl0bGVzPjx0aXRsZT5FeHBlcmltZW50YWwgZXZhbHVhdGlv
biBvZiBzZWlzbWljIHBlcmZvcm1hbmNlIG9mIGNvcnJvZGVkIHByZWNhc3QgUkMgYnJpZGdlIGNv
bHVtbnMgYW5kIHRoZSByZXRyb2ZpdCBtZWFzdXJlIHVzaW5nIENGUlAgamFja2V0czwvdGl0bGU+
PHNlY29uZGFyeS10aXRsZT5FbmdpbmVlcmluZyBTdHJ1Y3R1cmVzPC9zZWNvbmRhcnktdGl0bGU+
PC90aXRsZXM+PHBlcmlvZGljYWw+PGZ1bGwtdGl0bGU+RW5naW5lZXJpbmcgU3RydWN0dXJlczwv
ZnVsbC10aXRsZT48L3BlcmlvZGljYWw+PHBhZ2VzPjExMjg3MjwvcGFnZXM+PHZvbHVtZT4yNDU8
L3ZvbHVtZT48a2V5d29yZHM+PGtleXdvcmQ+UHJlY2FzdCBSQyBicmlkZ2UgY29sdW1uczwva2V5
d29yZD48a2V5d29yZD5Db3Jyb3Npb248L2tleXdvcmQ+PGtleXdvcmQ+UXVhc2ktc3RhdGljIHRl
c3Q8L2tleXdvcmQ+PGtleXdvcmQ+Q0ZSUDwva2V5d29yZD48a2V5d29yZD5TZWlzbWljIHBlcmZv
cm1hbmNlPC9rZXl3b3JkPjwva2V5d29yZHM+PGRhdGVzPjx5ZWFyPjIwMjE8L3llYXI+PHB1Yi1k
YXRlcz48ZGF0ZT4yMDIxLzEwLzE1LzwvZGF0ZT48L3B1Yi1kYXRlcz48L2RhdGVzPjxpc2JuPjAx
NDEtMDI5NjwvaXNibj48dXJscz48cmVsYXRlZC11cmxzPjx1cmw+aHR0cHM6Ly93d3cuc2NpZW5j
ZWRpcmVjdC5jb20vc2NpZW5jZS9hcnRpY2xlL3BpaS9TMDE0MTAyOTYyMTAxMDIyMTwvdXJsPjwv
cmVsYXRlZC11cmxzPjwvdXJscz48ZWxlY3Ryb25pYy1yZXNvdXJjZS1udW0+aHR0cHM6Ly9kb2ku
b3JnLzEwLjEwMTYvai5lbmdzdHJ1Y3QuMjAyMS4xMTI4NzI8L2VsZWN0cm9uaWMtcmVzb3VyY2Ut
bnVtPjwvcmVjb3JkPjwvQ2l0ZT48L0VuZE5vdGU+AG==
</w:fldData>
        </w:fldChar>
      </w:r>
      <w:r w:rsidRPr="00B81AA2">
        <w:rPr>
          <w:sz w:val="24"/>
          <w:szCs w:val="24"/>
        </w:rPr>
        <w:instrText xml:space="preserve"> ADDIN EN.CITE </w:instrText>
      </w:r>
      <w:r w:rsidRPr="00B81AA2">
        <w:rPr>
          <w:sz w:val="24"/>
          <w:szCs w:val="24"/>
        </w:rPr>
        <w:fldChar w:fldCharType="begin">
          <w:fldData xml:space="preserve">PEVuZE5vdGU+PENpdGU+PEF1dGhvcj5TaXdvd3NraTwvQXV0aG9yPjxZZWFyPjIwMTg8L1llYXI+
PFJlY051bT4xMTY8L1JlY051bT48RGlzcGxheVRleHQ+WzUsIDZdPC9EaXNwbGF5VGV4dD48cmVj
b3JkPjxyZWMtbnVtYmVyPjExNjwvcmVjLW51bWJlcj48Zm9yZWlnbi1rZXlzPjxrZXkgYXBwPSJF
TiIgZGItaWQ9ImZyc3h3cHd3MjlhOXY4ZXdzNTA1c2RleHJ6YWF3d3BhdnZweiIgdGltZXN0YW1w
PSIxNjMxNjY5NzU2IiBndWlkPSJiZDU3Yzk4OS1hYzljLTQ4ZDYtODE2NS1iY2E2NjAwM2ViMDIi
PjExNjwva2V5PjwvZm9yZWlnbi1rZXlzPjxyZWYtdHlwZSBuYW1lPSJKb3VybmFsIEFydGljbGUi
PjE3PC9yZWYtdHlwZT48Y29udHJpYnV0b3JzPjxhdXRob3JzPjxhdXRob3I+U2l3b3dza2ksIFRv
bWFzeiBXLjwvYXV0aG9yPjxhdXRob3I+U2l3b3dza2EsIFBhdWxpbmE8L2F1dGhvcj48YXV0aG9y
PldpYXRlciwgQWduaWVzemthPC9hdXRob3I+PC9hdXRob3JzPjwvY29udHJpYnV0b3JzPjx0aXRs
ZXM+PHRpdGxlPlRoZSBzdHJlbmd0aGVuaW5nIG9mIGEgc3RlZWwgYnJpZGdlIHdpdGggcHJlc3Ry
ZXNzZWQgQ0ZSUCBzdHJpcHM8L3RpdGxlPjxzZWNvbmRhcnktdGl0bGU+SU9QIENvbmZlcmVuY2Ug
U2VyaWVzOiBNYXRlcmlhbHMgU2NpZW5jZSBhbmQgRW5naW5lZXJpbmc8L3NlY29uZGFyeS10aXRs
ZT48L3RpdGxlcz48cGVyaW9kaWNhbD48ZnVsbC10aXRsZT5JT1AgQ29uZmVyZW5jZSBTZXJpZXM6
IE1hdGVyaWFscyBTY2llbmNlIGFuZCBFbmdpbmVlcmluZzwvZnVsbC10aXRsZT48L3BlcmlvZGlj
YWw+PHBhZ2VzPjAxMjAzNzwvcGFnZXM+PHZvbHVtZT40MTk8L3ZvbHVtZT48ZGF0ZXM+PHllYXI+
MjAxODwveWVhcj48cHViLWRhdGVzPjxkYXRlPjIwMTgvMDkvMjA8L2RhdGU+PC9wdWItZGF0ZXM+
PC9kYXRlcz48cHVibGlzaGVyPklPUCBQdWJsaXNoaW5nPC9wdWJsaXNoZXI+PGlzYm4+MTc1Ny04
OTlYPC9pc2JuPjx1cmxzPjxyZWxhdGVkLXVybHM+PHVybD5odHRwOi8vZHguZG9pLm9yZy8xMC4x
MDg4LzE3NTctODk5WC80MTkvMS8wMTIwMzc8L3VybD48L3JlbGF0ZWQtdXJscz48L3VybHM+PGVs
ZWN0cm9uaWMtcmVzb3VyY2UtbnVtPjEwLjEwODgvMTc1Ny04OTl4LzQxOS8xLzAxMjAzNzwvZWxl
Y3Ryb25pYy1yZXNvdXJjZS1udW0+PC9yZWNvcmQ+PC9DaXRlPjxDaXRlPjxBdXRob3I+V2FuZzwv
QXV0aG9yPjxZZWFyPjIwMjE8L1llYXI+PFJlY051bT4xMjA8L1JlY051bT48cmVjb3JkPjxyZWMt
bnVtYmVyPjEyMDwvcmVjLW51bWJlcj48Zm9yZWlnbi1rZXlzPjxrZXkgYXBwPSJFTiIgZGItaWQ9
ImZyc3h3cHd3MjlhOXY4ZXdzNTA1c2RleHJ6YWF3d3BhdnZweiIgdGltZXN0YW1wPSIxNjMxNjcy
MTY2IiBndWlkPSJmNDFkYTcwYi1lODkyLTRlOGItOTZhYi1iZDNjNGUxOTM4NzYiPjEyMDwva2V5
PjwvZm9yZWlnbi1rZXlzPjxyZWYtdHlwZSBuYW1lPSJKb3VybmFsIEFydGljbGUiPjE3PC9yZWYt
dHlwZT48Y29udHJpYnV0b3JzPjxhdXRob3JzPjxhdXRob3I+V2FuZywgWHU8L2F1dGhvcj48YXV0
aG9yPld1LCBTdWl3ZW48L2F1dGhvcj48YXV0aG9yPkppYSwgSnVuZmVuZzwvYXV0aG9yPjxhdXRo
b3I+TGksIEh1YXFpYW5nPC9hdXRob3I+PGF1dGhvcj5XZWksIFlhbmppYW48L2F1dGhvcj48YXV0
aG9yPlpoYW5nLCBLYWlkaTwvYXV0aG9yPjxhdXRob3I+QmFpLCBZdWxlaTwvYXV0aG9yPjwvYXV0
aG9ycz48L2NvbnRyaWJ1dG9ycz48dGl0bGVzPjx0aXRsZT5FeHBlcmltZW50YWwgZXZhbHVhdGlv
biBvZiBzZWlzbWljIHBlcmZvcm1hbmNlIG9mIGNvcnJvZGVkIHByZWNhc3QgUkMgYnJpZGdlIGNv
bHVtbnMgYW5kIHRoZSByZXRyb2ZpdCBtZWFzdXJlIHVzaW5nIENGUlAgamFja2V0czwvdGl0bGU+
PHNlY29uZGFyeS10aXRsZT5FbmdpbmVlcmluZyBTdHJ1Y3R1cmVzPC9zZWNvbmRhcnktdGl0bGU+
PC90aXRsZXM+PHBlcmlvZGljYWw+PGZ1bGwtdGl0bGU+RW5naW5lZXJpbmcgU3RydWN0dXJlczwv
ZnVsbC10aXRsZT48L3BlcmlvZGljYWw+PHBhZ2VzPjExMjg3MjwvcGFnZXM+PHZvbHVtZT4yNDU8
L3ZvbHVtZT48a2V5d29yZHM+PGtleXdvcmQ+UHJlY2FzdCBSQyBicmlkZ2UgY29sdW1uczwva2V5
d29yZD48a2V5d29yZD5Db3Jyb3Npb248L2tleXdvcmQ+PGtleXdvcmQ+UXVhc2ktc3RhdGljIHRl
c3Q8L2tleXdvcmQ+PGtleXdvcmQ+Q0ZSUDwva2V5d29yZD48a2V5d29yZD5TZWlzbWljIHBlcmZv
cm1hbmNlPC9rZXl3b3JkPjwva2V5d29yZHM+PGRhdGVzPjx5ZWFyPjIwMjE8L3llYXI+PHB1Yi1k
YXRlcz48ZGF0ZT4yMDIxLzEwLzE1LzwvZGF0ZT48L3B1Yi1kYXRlcz48L2RhdGVzPjxpc2JuPjAx
NDEtMDI5NjwvaXNibj48dXJscz48cmVsYXRlZC11cmxzPjx1cmw+aHR0cHM6Ly93d3cuc2NpZW5j
ZWRpcmVjdC5jb20vc2NpZW5jZS9hcnRpY2xlL3BpaS9TMDE0MTAyOTYyMTAxMDIyMTwvdXJsPjwv
cmVsYXRlZC11cmxzPjwvdXJscz48ZWxlY3Ryb25pYy1yZXNvdXJjZS1udW0+aHR0cHM6Ly9kb2ku
b3JnLzEwLjEwMTYvai5lbmdzdHJ1Y3QuMjAyMS4xMTI4NzI8L2VsZWN0cm9uaWMtcmVzb3VyY2Ut
bnVtPjwvcmVjb3JkPjwvQ2l0ZT48L0VuZE5vdGU+AG==
</w:fldData>
        </w:fldChar>
      </w:r>
      <w:r w:rsidRPr="00B81AA2">
        <w:rPr>
          <w:sz w:val="24"/>
          <w:szCs w:val="24"/>
        </w:rPr>
        <w:instrText xml:space="preserve"> ADDIN EN.CITE.DATA </w:instrText>
      </w:r>
      <w:r w:rsidRPr="00B81AA2">
        <w:rPr>
          <w:sz w:val="24"/>
          <w:szCs w:val="24"/>
        </w:rPr>
      </w:r>
      <w:r w:rsidRPr="00B81AA2">
        <w:rPr>
          <w:sz w:val="24"/>
          <w:szCs w:val="24"/>
        </w:rPr>
        <w:fldChar w:fldCharType="end"/>
      </w:r>
      <w:r w:rsidRPr="00B81AA2">
        <w:rPr>
          <w:sz w:val="24"/>
          <w:szCs w:val="24"/>
        </w:rPr>
      </w:r>
      <w:r w:rsidRPr="00B81AA2">
        <w:rPr>
          <w:sz w:val="24"/>
          <w:szCs w:val="24"/>
        </w:rPr>
        <w:fldChar w:fldCharType="separate"/>
      </w:r>
      <w:r w:rsidRPr="00B81AA2">
        <w:rPr>
          <w:noProof/>
          <w:sz w:val="24"/>
          <w:szCs w:val="24"/>
        </w:rPr>
        <w:t>[5, 6]</w:t>
      </w:r>
      <w:r w:rsidRPr="00B81AA2">
        <w:rPr>
          <w:sz w:val="24"/>
          <w:szCs w:val="24"/>
        </w:rPr>
        <w:fldChar w:fldCharType="end"/>
      </w:r>
      <w:r w:rsidRPr="00B81AA2">
        <w:rPr>
          <w:sz w:val="24"/>
          <w:szCs w:val="24"/>
        </w:rPr>
        <w:t xml:space="preserve"> and medical devices </w:t>
      </w:r>
      <w:r w:rsidRPr="00B81AA2">
        <w:rPr>
          <w:sz w:val="24"/>
          <w:szCs w:val="24"/>
        </w:rPr>
        <w:fldChar w:fldCharType="begin">
          <w:fldData xml:space="preserve">PEVuZE5vdGU+PENpdGU+PEF1dGhvcj5DaHVhPC9BdXRob3I+PFllYXI+MjAyMTwvWWVhcj48UmVj
TnVtPjExNzwvUmVjTnVtPjxEaXNwbGF5VGV4dD5bNywgOF08L0Rpc3BsYXlUZXh0PjxyZWNvcmQ+
PHJlYy1udW1iZXI+MTE3PC9yZWMtbnVtYmVyPjxmb3JlaWduLWtleXM+PGtleSBhcHA9IkVOIiBk
Yi1pZD0iZnJzeHdwd3cyOWE5djhld3M1MDVzZGV4cnphYXd3cGF2dnB6IiB0aW1lc3RhbXA9IjE2
MzE2Njk4MjMiIGd1aWQ9ImQ0ZGUzZGQ1LTI0ZDgtNDIwYy05N2UyLTUwMWUxMGU1YmNhZCI+MTE3
PC9rZXk+PC9mb3JlaWduLWtleXM+PHJlZi10eXBlIG5hbWU9IkpvdXJuYWwgQXJ0aWNsZSI+MTc8
L3JlZi10eXBlPjxjb250cmlidXRvcnM+PGF1dGhvcnM+PGF1dGhvcj5DaHVhLCBDb3JyaW5lIFlp
bmcgWHVhbjwvYXV0aG9yPjxhdXRob3I+TGl1LCBIc3Vhbi1DaGVuPC9hdXRob3I+PGF1dGhvcj5E
aSBUcmFuaSwgTmljb2xhPC9hdXRob3I+PGF1dGhvcj5TdXNuamFyLCBBbnRvbmlhPC9hdXRob3I+
PGF1dGhvcj5IbywgSmVyZW15PC9hdXRob3I+PGF1dGhvcj5TY29ycmFubywgR2lvdmFubmk8L2F1
dGhvcj48YXV0aG9yPlJodWR5LCBKZXNzaWNhPC9hdXRob3I+PGF1dGhvcj5TaXpvdnMsIEFudG9u
czwvYXV0aG9yPjxhdXRob3I+TG9sbGksIEdyYXppYW5vPC9hdXRob3I+PGF1dGhvcj5IZXJuYW5k
ZXosIE5hdGhhbmFlbDwvYXV0aG9yPjxhdXRob3I+TnVjY2ksIE1hcmlhIENvbmNldHRhPC9hdXRo
b3I+PGF1dGhvcj5DaWNhbG8sIFJvYmVydG88L2F1dGhvcj48YXV0aG9yPkZlcnJhcmksIE1hdXJv
PC9hdXRob3I+PGF1dGhvcj5HcmF0dG9uaSwgQWxlc3NhbmRybzwvYXV0aG9yPjwvYXV0aG9ycz48
L2NvbnRyaWJ1dG9ycz48dGl0bGVzPjx0aXRsZT5DYXJib24gZmliZXIgcmVpbmZvcmNlZCBwb2x5
bWVycyBmb3IgaW1wbGFudGFibGUgbWVkaWNhbCBkZXZpY2VzPC90aXRsZT48c2Vjb25kYXJ5LXRp
dGxlPkJpb21hdGVyaWFsczwvc2Vjb25kYXJ5LXRpdGxlPjwvdGl0bGVzPjxwZXJpb2RpY2FsPjxm
dWxsLXRpdGxlPkJpb21hdGVyaWFsczwvZnVsbC10aXRsZT48L3BlcmlvZGljYWw+PHBhZ2VzPjEy
MDcxOTwvcGFnZXM+PHZvbHVtZT4yNzE8L3ZvbHVtZT48a2V5d29yZHM+PGtleXdvcmQ+Q2FyYm9u
IGZpYmVyIHJlaW5mb3JjZWQgcG9seW1lcnM8L2tleXdvcmQ+PGtleXdvcmQ+Q29tcG9zaXRlIG1h
dGVyaWFsczwva2V5d29yZD48a2V5d29yZD5TaGVldCBtb2xkaW5nIGNvbXBvdW5kPC9rZXl3b3Jk
PjxrZXl3b3JkPkJpb2NvbXBhdGliaWxpdHk8L2tleXdvcmQ+PGtleXdvcmQ+TWVkaWNhbCBpbXBs
YW50czwva2V5d29yZD48L2tleXdvcmRzPjxkYXRlcz48eWVhcj4yMDIxPC95ZWFyPjxwdWItZGF0
ZXM+PGRhdGU+MjAyMS8wNC8wMS88L2RhdGU+PC9wdWItZGF0ZXM+PC9kYXRlcz48aXNibj4wMTQy
LTk2MTI8L2lzYm4+PHVybHM+PHJlbGF0ZWQtdXJscz48dXJsPmh0dHBzOi8vd3d3LnNjaWVuY2Vk
aXJlY3QuY29tL3NjaWVuY2UvYXJ0aWNsZS9waWkvUzAxNDI5NjEyMjEwMDA3MDM8L3VybD48L3Jl
bGF0ZWQtdXJscz48L3VybHM+PGVsZWN0cm9uaWMtcmVzb3VyY2UtbnVtPmh0dHBzOi8vZG9pLm9y
Zy8xMC4xMDE2L2ouYmlvbWF0ZXJpYWxzLjIwMjEuMTIwNzE5PC9lbGVjdHJvbmljLXJlc291cmNl
LW51bT48L3JlY29yZD48L0NpdGU+PENpdGU+PEF1dGhvcj5TYXJpbmdlcjwvQXV0aG9yPjxZZWFy
PjIwMDI8L1llYXI+PFJlY051bT4xMTk8L1JlY051bT48cmVjb3JkPjxyZWMtbnVtYmVyPjExOTwv
cmVjLW51bWJlcj48Zm9yZWlnbi1rZXlzPjxrZXkgYXBwPSJFTiIgZGItaWQ9ImZyc3h3cHd3Mjlh
OXY4ZXdzNTA1c2RleHJ6YWF3d3BhdnZweiIgdGltZXN0YW1wPSIxNjMxNjcyMDUxIiBndWlkPSIy
NzI1YzdlYS0xMzVlLTQ3YmMtYTcxZS1lYjBkYjI4NjRhODIiPjExOTwva2V5PjwvZm9yZWlnbi1r
ZXlzPjxyZWYtdHlwZSBuYW1lPSJKb3VybmFsIEFydGljbGUiPjE3PC9yZWYtdHlwZT48Y29udHJp
YnV0b3JzPjxhdXRob3JzPjxhdXRob3I+U2FyaW5nZXIsIFcuPC9hdXRob3I+PGF1dGhvcj5Ow7Zi
YXVlci1IdWhtYW5uLCBJLjwvYXV0aG9yPjxhdXRob3I+S25vc3AsIEUuPC9hdXRob3I+PC9hdXRo
b3JzPjwvY29udHJpYnV0b3JzPjx0aXRsZXM+PHRpdGxlPkNyYW5pb3BsYXN0eSB3aXRoIEluZGl2
aWR1YWwgQ2FyYm9uIEZpYnJlIFJlaW5mb3JjZWQgUG9seW1lcmUgKENGUlApIE1lZGljYWwgR3Jh
ZGUgSW1wbGFudHMgQmFzZWQgb24gQ0FEL0NBTSBUZWNobmlxdWU8L3RpdGxlPjxzZWNvbmRhcnkt
dGl0bGU+QWN0YSBOZXVyb2NoaXJ1cmdpY2E8L3NlY29uZGFyeS10aXRsZT48L3RpdGxlcz48cGVy
aW9kaWNhbD48ZnVsbC10aXRsZT5BY3RhIE5ldXJvY2hpcnVyZ2ljYTwvZnVsbC10aXRsZT48L3Bl
cmlvZGljYWw+PHBhZ2VzPjExOTMtMTIwMzwvcGFnZXM+PHZvbHVtZT4xNDQ8L3ZvbHVtZT48bnVt
YmVyPjExPC9udW1iZXI+PGRhdGVzPjx5ZWFyPjIwMDI8L3llYXI+PHB1Yi1kYXRlcz48ZGF0ZT4y
MDAyLzExLzAxPC9kYXRlPjwvcHViLWRhdGVzPjwvZGF0ZXM+PGlzYm4+MDk0Mi0wOTQwPC9pc2Ju
Pjx1cmxzPjxyZWxhdGVkLXVybHM+PHVybD5odHRwczovL2RvaS5vcmcvMTAuMTAwNy9zMDA3MDEt
MDAyLTA5OTUtNTwvdXJsPjwvcmVsYXRlZC11cmxzPjwvdXJscz48ZWxlY3Ryb25pYy1yZXNvdXJj
ZS1udW0+MTAuMTAwNy9zMDA3MDEtMDAyLTA5OTUtNTwvZWxlY3Ryb25pYy1yZXNvdXJjZS1udW0+
PC9yZWNvcmQ+PC9DaXRlPjwvRW5kTm90ZT5=
</w:fldData>
        </w:fldChar>
      </w:r>
      <w:r w:rsidRPr="00B81AA2">
        <w:rPr>
          <w:sz w:val="24"/>
          <w:szCs w:val="24"/>
        </w:rPr>
        <w:instrText xml:space="preserve"> ADDIN EN.CITE </w:instrText>
      </w:r>
      <w:r w:rsidRPr="00B81AA2">
        <w:rPr>
          <w:sz w:val="24"/>
          <w:szCs w:val="24"/>
        </w:rPr>
        <w:fldChar w:fldCharType="begin">
          <w:fldData xml:space="preserve">PEVuZE5vdGU+PENpdGU+PEF1dGhvcj5DaHVhPC9BdXRob3I+PFllYXI+MjAyMTwvWWVhcj48UmVj
TnVtPjExNzwvUmVjTnVtPjxEaXNwbGF5VGV4dD5bNywgOF08L0Rpc3BsYXlUZXh0PjxyZWNvcmQ+
PHJlYy1udW1iZXI+MTE3PC9yZWMtbnVtYmVyPjxmb3JlaWduLWtleXM+PGtleSBhcHA9IkVOIiBk
Yi1pZD0iZnJzeHdwd3cyOWE5djhld3M1MDVzZGV4cnphYXd3cGF2dnB6IiB0aW1lc3RhbXA9IjE2
MzE2Njk4MjMiIGd1aWQ9ImQ0ZGUzZGQ1LTI0ZDgtNDIwYy05N2UyLTUwMWUxMGU1YmNhZCI+MTE3
PC9rZXk+PC9mb3JlaWduLWtleXM+PHJlZi10eXBlIG5hbWU9IkpvdXJuYWwgQXJ0aWNsZSI+MTc8
L3JlZi10eXBlPjxjb250cmlidXRvcnM+PGF1dGhvcnM+PGF1dGhvcj5DaHVhLCBDb3JyaW5lIFlp
bmcgWHVhbjwvYXV0aG9yPjxhdXRob3I+TGl1LCBIc3Vhbi1DaGVuPC9hdXRob3I+PGF1dGhvcj5E
aSBUcmFuaSwgTmljb2xhPC9hdXRob3I+PGF1dGhvcj5TdXNuamFyLCBBbnRvbmlhPC9hdXRob3I+
PGF1dGhvcj5IbywgSmVyZW15PC9hdXRob3I+PGF1dGhvcj5TY29ycmFubywgR2lvdmFubmk8L2F1
dGhvcj48YXV0aG9yPlJodWR5LCBKZXNzaWNhPC9hdXRob3I+PGF1dGhvcj5TaXpvdnMsIEFudG9u
czwvYXV0aG9yPjxhdXRob3I+TG9sbGksIEdyYXppYW5vPC9hdXRob3I+PGF1dGhvcj5IZXJuYW5k
ZXosIE5hdGhhbmFlbDwvYXV0aG9yPjxhdXRob3I+TnVjY2ksIE1hcmlhIENvbmNldHRhPC9hdXRo
b3I+PGF1dGhvcj5DaWNhbG8sIFJvYmVydG88L2F1dGhvcj48YXV0aG9yPkZlcnJhcmksIE1hdXJv
PC9hdXRob3I+PGF1dGhvcj5HcmF0dG9uaSwgQWxlc3NhbmRybzwvYXV0aG9yPjwvYXV0aG9ycz48
L2NvbnRyaWJ1dG9ycz48dGl0bGVzPjx0aXRsZT5DYXJib24gZmliZXIgcmVpbmZvcmNlZCBwb2x5
bWVycyBmb3IgaW1wbGFudGFibGUgbWVkaWNhbCBkZXZpY2VzPC90aXRsZT48c2Vjb25kYXJ5LXRp
dGxlPkJpb21hdGVyaWFsczwvc2Vjb25kYXJ5LXRpdGxlPjwvdGl0bGVzPjxwZXJpb2RpY2FsPjxm
dWxsLXRpdGxlPkJpb21hdGVyaWFsczwvZnVsbC10aXRsZT48L3BlcmlvZGljYWw+PHBhZ2VzPjEy
MDcxOTwvcGFnZXM+PHZvbHVtZT4yNzE8L3ZvbHVtZT48a2V5d29yZHM+PGtleXdvcmQ+Q2FyYm9u
IGZpYmVyIHJlaW5mb3JjZWQgcG9seW1lcnM8L2tleXdvcmQ+PGtleXdvcmQ+Q29tcG9zaXRlIG1h
dGVyaWFsczwva2V5d29yZD48a2V5d29yZD5TaGVldCBtb2xkaW5nIGNvbXBvdW5kPC9rZXl3b3Jk
PjxrZXl3b3JkPkJpb2NvbXBhdGliaWxpdHk8L2tleXdvcmQ+PGtleXdvcmQ+TWVkaWNhbCBpbXBs
YW50czwva2V5d29yZD48L2tleXdvcmRzPjxkYXRlcz48eWVhcj4yMDIxPC95ZWFyPjxwdWItZGF0
ZXM+PGRhdGU+MjAyMS8wNC8wMS88L2RhdGU+PC9wdWItZGF0ZXM+PC9kYXRlcz48aXNibj4wMTQy
LTk2MTI8L2lzYm4+PHVybHM+PHJlbGF0ZWQtdXJscz48dXJsPmh0dHBzOi8vd3d3LnNjaWVuY2Vk
aXJlY3QuY29tL3NjaWVuY2UvYXJ0aWNsZS9waWkvUzAxNDI5NjEyMjEwMDA3MDM8L3VybD48L3Jl
bGF0ZWQtdXJscz48L3VybHM+PGVsZWN0cm9uaWMtcmVzb3VyY2UtbnVtPmh0dHBzOi8vZG9pLm9y
Zy8xMC4xMDE2L2ouYmlvbWF0ZXJpYWxzLjIwMjEuMTIwNzE5PC9lbGVjdHJvbmljLXJlc291cmNl
LW51bT48L3JlY29yZD48L0NpdGU+PENpdGU+PEF1dGhvcj5TYXJpbmdlcjwvQXV0aG9yPjxZZWFy
PjIwMDI8L1llYXI+PFJlY051bT4xMTk8L1JlY051bT48cmVjb3JkPjxyZWMtbnVtYmVyPjExOTwv
cmVjLW51bWJlcj48Zm9yZWlnbi1rZXlzPjxrZXkgYXBwPSJFTiIgZGItaWQ9ImZyc3h3cHd3Mjlh
OXY4ZXdzNTA1c2RleHJ6YWF3d3BhdnZweiIgdGltZXN0YW1wPSIxNjMxNjcyMDUxIiBndWlkPSIy
NzI1YzdlYS0xMzVlLTQ3YmMtYTcxZS1lYjBkYjI4NjRhODIiPjExOTwva2V5PjwvZm9yZWlnbi1r
ZXlzPjxyZWYtdHlwZSBuYW1lPSJKb3VybmFsIEFydGljbGUiPjE3PC9yZWYtdHlwZT48Y29udHJp
YnV0b3JzPjxhdXRob3JzPjxhdXRob3I+U2FyaW5nZXIsIFcuPC9hdXRob3I+PGF1dGhvcj5Ow7Zi
YXVlci1IdWhtYW5uLCBJLjwvYXV0aG9yPjxhdXRob3I+S25vc3AsIEUuPC9hdXRob3I+PC9hdXRo
b3JzPjwvY29udHJpYnV0b3JzPjx0aXRsZXM+PHRpdGxlPkNyYW5pb3BsYXN0eSB3aXRoIEluZGl2
aWR1YWwgQ2FyYm9uIEZpYnJlIFJlaW5mb3JjZWQgUG9seW1lcmUgKENGUlApIE1lZGljYWwgR3Jh
ZGUgSW1wbGFudHMgQmFzZWQgb24gQ0FEL0NBTSBUZWNobmlxdWU8L3RpdGxlPjxzZWNvbmRhcnkt
dGl0bGU+QWN0YSBOZXVyb2NoaXJ1cmdpY2E8L3NlY29uZGFyeS10aXRsZT48L3RpdGxlcz48cGVy
aW9kaWNhbD48ZnVsbC10aXRsZT5BY3RhIE5ldXJvY2hpcnVyZ2ljYTwvZnVsbC10aXRsZT48L3Bl
cmlvZGljYWw+PHBhZ2VzPjExOTMtMTIwMzwvcGFnZXM+PHZvbHVtZT4xNDQ8L3ZvbHVtZT48bnVt
YmVyPjExPC9udW1iZXI+PGRhdGVzPjx5ZWFyPjIwMDI8L3llYXI+PHB1Yi1kYXRlcz48ZGF0ZT4y
MDAyLzExLzAxPC9kYXRlPjwvcHViLWRhdGVzPjwvZGF0ZXM+PGlzYm4+MDk0Mi0wOTQwPC9pc2Ju
Pjx1cmxzPjxyZWxhdGVkLXVybHM+PHVybD5odHRwczovL2RvaS5vcmcvMTAuMTAwNy9zMDA3MDEt
MDAyLTA5OTUtNTwvdXJsPjwvcmVsYXRlZC11cmxzPjwvdXJscz48ZWxlY3Ryb25pYy1yZXNvdXJj
ZS1udW0+MTAuMTAwNy9zMDA3MDEtMDAyLTA5OTUtNTwvZWxlY3Ryb25pYy1yZXNvdXJjZS1udW0+
PC9yZWNvcmQ+PC9DaXRlPjwvRW5kTm90ZT5=
</w:fldData>
        </w:fldChar>
      </w:r>
      <w:r w:rsidRPr="00B81AA2">
        <w:rPr>
          <w:sz w:val="24"/>
          <w:szCs w:val="24"/>
        </w:rPr>
        <w:instrText xml:space="preserve"> ADDIN EN.CITE.DATA </w:instrText>
      </w:r>
      <w:r w:rsidRPr="00B81AA2">
        <w:rPr>
          <w:sz w:val="24"/>
          <w:szCs w:val="24"/>
        </w:rPr>
      </w:r>
      <w:r w:rsidRPr="00B81AA2">
        <w:rPr>
          <w:sz w:val="24"/>
          <w:szCs w:val="24"/>
        </w:rPr>
        <w:fldChar w:fldCharType="end"/>
      </w:r>
      <w:r w:rsidRPr="00B81AA2">
        <w:rPr>
          <w:sz w:val="24"/>
          <w:szCs w:val="24"/>
        </w:rPr>
      </w:r>
      <w:r w:rsidRPr="00B81AA2">
        <w:rPr>
          <w:sz w:val="24"/>
          <w:szCs w:val="24"/>
        </w:rPr>
        <w:fldChar w:fldCharType="separate"/>
      </w:r>
      <w:r w:rsidRPr="00B81AA2">
        <w:rPr>
          <w:noProof/>
          <w:sz w:val="24"/>
          <w:szCs w:val="24"/>
        </w:rPr>
        <w:t>[7, 8]</w:t>
      </w:r>
      <w:r w:rsidRPr="00B81AA2">
        <w:rPr>
          <w:sz w:val="24"/>
          <w:szCs w:val="24"/>
        </w:rPr>
        <w:fldChar w:fldCharType="end"/>
      </w:r>
      <w:r w:rsidRPr="00B81AA2">
        <w:rPr>
          <w:sz w:val="24"/>
          <w:szCs w:val="24"/>
        </w:rPr>
        <w:t xml:space="preserve"> which is mainly due to its high </w:t>
      </w:r>
      <w:r w:rsidRPr="00B81AA2">
        <w:rPr>
          <w:sz w:val="24"/>
          <w:szCs w:val="24"/>
        </w:rPr>
        <w:t xml:space="preserve">mechanical and electrical performances. As the application of CFRP becomes more and more widespread, its safety needs more and more attention. </w:t>
      </w:r>
      <w:r w:rsidR="00AC1FB9" w:rsidRPr="00B81AA2">
        <w:rPr>
          <w:sz w:val="24"/>
          <w:szCs w:val="24"/>
        </w:rPr>
        <w:t>To meet the needs o</w:t>
      </w:r>
      <w:bookmarkStart w:id="2" w:name="_GoBack"/>
      <w:bookmarkEnd w:id="2"/>
      <w:r w:rsidR="00AC1FB9" w:rsidRPr="00B81AA2">
        <w:rPr>
          <w:sz w:val="24"/>
          <w:szCs w:val="24"/>
        </w:rPr>
        <w:t xml:space="preserve">f assembly connections, CFRP materials usually require secondary processing, such as drilling and trimming, and other traditional processing methods; in addition, fiber laser cutting is a promising and efficient processing method. When focused laser beam impinges on the surface of the workpiece, a certain amount of heat is absorbed by the material at the surface and was subsequently conducted into the workpiece, where thermal defects can arise in the process, such as the presence of micro-cracks, </w:t>
      </w:r>
      <w:r w:rsidR="00600BB2" w:rsidRPr="00B81AA2">
        <w:rPr>
          <w:sz w:val="24"/>
          <w:szCs w:val="24"/>
        </w:rPr>
        <w:t>cavities</w:t>
      </w:r>
      <w:r w:rsidR="00AC1FB9" w:rsidRPr="00B81AA2">
        <w:rPr>
          <w:sz w:val="24"/>
          <w:szCs w:val="24"/>
        </w:rPr>
        <w:t xml:space="preserve"> and </w:t>
      </w:r>
      <w:r w:rsidR="00600BB2" w:rsidRPr="00B81AA2">
        <w:rPr>
          <w:sz w:val="24"/>
          <w:szCs w:val="24"/>
        </w:rPr>
        <w:t>striations</w:t>
      </w:r>
      <w:r w:rsidR="00AC1FB9" w:rsidRPr="00B81AA2">
        <w:rPr>
          <w:sz w:val="24"/>
          <w:szCs w:val="24"/>
        </w:rPr>
        <w:t xml:space="preserve"> on the surface of the material</w:t>
      </w:r>
      <w:r w:rsidR="00600BB2" w:rsidRPr="00B81AA2">
        <w:rPr>
          <w:sz w:val="24"/>
          <w:szCs w:val="24"/>
        </w:rPr>
        <w:t xml:space="preserve"> </w:t>
      </w:r>
      <w:r w:rsidR="00600BB2" w:rsidRPr="00B81AA2">
        <w:rPr>
          <w:sz w:val="24"/>
          <w:szCs w:val="24"/>
        </w:rPr>
        <w:fldChar w:fldCharType="begin">
          <w:fldData xml:space="preserve">PEVuZE5vdGU+PENpdGU+PEF1dGhvcj5MaTwvQXV0aG9yPjxZZWFyPjIwMTk8L1llYXI+PFJlY051
bT4yOTY8L1JlY051bT48RGlzcGxheVRleHQ+WzktMTFdPC9EaXNwbGF5VGV4dD48cmVjb3JkPjxy
ZWMtbnVtYmVyPjI5NjwvcmVjLW51bWJlcj48Zm9yZWlnbi1rZXlzPjxrZXkgYXBwPSJFTiIgZGIt
aWQ9ImZyc3h3cHd3MjlhOXY4ZXdzNTA1c2RleHJ6YWF3d3BhdnZweiIgdGltZXN0YW1wPSIxNjQ3
MjQ0MDM4IiBndWlkPSI1YjI1MTFmMC1kNWQ3LTQ5ZTMtYjYzNS01ZWEwYmFlZTZlMjYiPjI5Njwv
a2V5PjwvZm9yZWlnbi1rZXlzPjxyZWYtdHlwZSBuYW1lPSJKb3VybmFsIEFydGljbGUiPjE3PC9y
ZWYtdHlwZT48Y29udHJpYnV0b3JzPjxhdXRob3JzPjxhdXRob3I+TGksIE1hb2p1bjwvYXV0aG9y
PjxhdXRob3I+R2FuLCBHdW9jdWk8L2F1dGhvcj48YXV0aG9yPlpoYW5nLCBZaTwvYXV0aG9yPjxh
dXRob3I+WWFuZywgWHVqaW5nPC9hdXRob3I+PC9hdXRob3JzPjwvY29udHJpYnV0b3JzPjx0aXRs
ZXM+PHRpdGxlPlRoZXJtYWwgZGFtYWdlIG9mIENGUlAgbGFtaW5hdGUgaW4gZmliZXIgbGFzZXIg
Y3V0dGluZyBwcm9jZXNzIGFuZCBpdHMgaW1wYWN0IG9uIHRoZSBtZWNoYW5pY2FsIGJlaGF2aW9y
IGFuZCBzdHJhaW4gZGlzdHJpYnV0aW9uPC90aXRsZT48c2Vjb25kYXJ5LXRpdGxlPkFyY2hpdmVz
IG9mIENpdmlsIGFuZCBNZWNoYW5pY2FsIEVuZ2luZWVyaW5nPC9zZWNvbmRhcnktdGl0bGU+PC90
aXRsZXM+PHBlcmlvZGljYWw+PGZ1bGwtdGl0bGU+QXJjaGl2ZXMgb2YgQ2l2aWwgYW5kIE1lY2hh
bmljYWwgRW5naW5lZXJpbmc8L2Z1bGwtdGl0bGU+PC9wZXJpb2RpY2FsPjxwYWdlcz4xNTExLTE1
MjI8L3BhZ2VzPjx2b2x1bWU+MTk8L3ZvbHVtZT48bnVtYmVyPjQ8L251bWJlcj48a2V5d29yZHM+
PGtleXdvcmQ+TGFzZXIgY3V0dGluZzwva2V5d29yZD48a2V5d29yZD5DRlJQPC9rZXl3b3JkPjxr
ZXl3b3JkPlN0cmFpbiBkaXN0cmlidXRpb248L2tleXdvcmQ+PGtleXdvcmQ+TWVjaGFuaWNhbCBi
ZWhhdmlvcjwva2V5d29yZD48L2tleXdvcmRzPjxkYXRlcz48eWVhcj4yMDE5PC95ZWFyPjxwdWIt
ZGF0ZXM+PGRhdGU+MjAxOS8wOC8wMS88L2RhdGU+PC9wdWItZGF0ZXM+PC9kYXRlcz48aXNibj4x
NjQ0LTk2NjU8L2lzYm4+PHVybHM+PHJlbGF0ZWQtdXJscz48dXJsPmh0dHBzOi8vd3d3LnNjaWVu
Y2VkaXJlY3QuY29tL3NjaWVuY2UvYXJ0aWNsZS9waWkvUzE2NDQ5NjY1MTkzMDA5MDE8L3VybD48
L3JlbGF0ZWQtdXJscz48L3VybHM+PGVsZWN0cm9uaWMtcmVzb3VyY2UtbnVtPmh0dHBzOi8vZG9p
Lm9yZy8xMC4xMDE2L2ouYWNtZS4yMDE5LjA4LjAwNTwvZWxlY3Ryb25pYy1yZXNvdXJjZS1udW0+
PC9yZWNvcmQ+PC9DaXRlPjxDaXRlPjxBdXRob3I+RGF2aW08L0F1dGhvcj48WWVhcj4yMDA3PC9Z
ZWFyPjxSZWNOdW0+Mjk3PC9SZWNOdW0+PHJlY29yZD48cmVjLW51bWJlcj4yOTc8L3JlYy1udW1i
ZXI+PGZvcmVpZ24ta2V5cz48a2V5IGFwcD0iRU4iIGRiLWlkPSJmcnN4d3B3dzI5YTl2OGV3czUw
NXNkZXhyemFhd3dwYXZ2cHoiIHRpbWVzdGFtcD0iMTY0NzI0NjgxNyIgZ3VpZD0iZmM4YjYxYzYt
MmJmNy00OGMxLWIxMjQtYTk1Mjc5NTQwNzI0Ij4yOTc8L2tleT48L2ZvcmVpZ24ta2V5cz48cmVm
LXR5cGUgbmFtZT0iSm91cm5hbCBBcnRpY2xlIj4xNzwvcmVmLXR5cGU+PGNvbnRyaWJ1dG9ycz48
YXV0aG9ycz48YXV0aG9yPkRhdmltLCBKLiBQYXVsbzwvYXV0aG9yPjxhdXRob3I+UnViaW8sIEou
IENhbXBvczwvYXV0aG9yPjxhdXRob3I+QWJyYW8sIEEuIE0uPC9hdXRob3I+PC9hdXRob3JzPjwv
Y29udHJpYnV0b3JzPjx0aXRsZXM+PHRpdGxlPkEgbm92ZWwgYXBwcm9hY2ggYmFzZWQgb24gZGln
aXRhbCBpbWFnZSBhbmFseXNpcyB0byBldmFsdWF0ZSB0aGUgZGVsYW1pbmF0aW9uIGZhY3RvciBh
ZnRlciBkcmlsbGluZyBjb21wb3NpdGUgbGFtaW5hdGVzPC90aXRsZT48c2Vjb25kYXJ5LXRpdGxl
PkNvbXBvc2l0ZXMgU2NpZW5jZSBhbmQgVGVjaG5vbG9neTwvc2Vjb25kYXJ5LXRpdGxlPjwvdGl0
bGVzPjxwZXJpb2RpY2FsPjxmdWxsLXRpdGxlPkNvbXBvc2l0ZXMgU2NpZW5jZSBhbmQgVGVjaG5v
bG9neTwvZnVsbC10aXRsZT48L3BlcmlvZGljYWw+PHBhZ2VzPjE5MzktMTk0NTwvcGFnZXM+PHZv
bHVtZT42Nzwvdm9sdW1lPjxudW1iZXI+OTwvbnVtYmVyPjxrZXl3b3Jkcz48a2V5d29yZD5EZWxh
bWluYXRpb24gZmFjdG9yPC9rZXl3b3JkPjxrZXl3b3JkPkRpZ2l0YWwgYW5hbHlzaXM8L2tleXdv
cmQ+PGtleXdvcmQ+RHJpbGxpbmc8L2tleXdvcmQ+PGtleXdvcmQ+Q29tcG9zaXRlIGxhbWluYXRl
czwva2V5d29yZD48L2tleXdvcmRzPjxkYXRlcz48eWVhcj4yMDA3PC95ZWFyPjxwdWItZGF0ZXM+
PGRhdGU+MjAwNy8wNy8wMS88L2RhdGU+PC9wdWItZGF0ZXM+PC9kYXRlcz48aXNibj4wMjY2LTM1
Mzg8L2lzYm4+PHVybHM+PHJlbGF0ZWQtdXJscz48dXJsPmh0dHBzOi8vd3d3LnNjaWVuY2VkaXJl
Y3QuY29tL3NjaWVuY2UvYXJ0aWNsZS9waWkvUzAyNjYzNTM4MDYwMDM5NzY8L3VybD48L3JlbGF0
ZWQtdXJscz48L3VybHM+PGVsZWN0cm9uaWMtcmVzb3VyY2UtbnVtPmh0dHBzOi8vZG9pLm9yZy8x
MC4xMDE2L2ouY29tcHNjaXRlY2guMjAwNi4xMC4wMDk8L2VsZWN0cm9uaWMtcmVzb3VyY2UtbnVt
PjwvcmVjb3JkPjwvQ2l0ZT48Q2l0ZT48QXV0aG9yPldhbmc8L0F1dGhvcj48WWVhcj4yMDAzPC9Z
ZWFyPjxSZWNOdW0+Mjk4PC9SZWNOdW0+PHJlY29yZD48cmVjLW51bWJlcj4yOTg8L3JlYy1udW1i
ZXI+PGZvcmVpZ24ta2V5cz48a2V5IGFwcD0iRU4iIGRiLWlkPSJmcnN4d3B3dzI5YTl2OGV3czUw
NXNkZXhyemFhd3dwYXZ2cHoiIHRpbWVzdGFtcD0iMTY0NzI0NzAwMyIgZ3VpZD0iMDU0NzMyYWIt
YjBjOS00M2E0LWEzODktNDYyZWNlNjE4ZDg1Ij4yOTg8L2tleT48L2ZvcmVpZ24ta2V5cz48cmVm
LXR5cGUgbmFtZT0iSm91cm5hbCBBcnRpY2xlIj4xNzwvcmVmLXR5cGU+PGNvbnRyaWJ1dG9ycz48
YXV0aG9ycz48YXV0aG9yPldhbmcsIFguIE0uPC9hdXRob3I+PGF1dGhvcj5aaGFuZywgTC4gQy48
L2F1dGhvcj48L2F1dGhvcnM+PC9jb250cmlidXRvcnM+PHRpdGxlcz48dGl0bGU+QW4gZXhwZXJp
bWVudGFsIGludmVzdGlnYXRpb24gaW50byB0aGUgb3J0aG9nb25hbCBjdXR0aW5nIG9mIHVuaWRp
cmVjdGlvbmFsIGZpYnJlIHJlaW5mb3JjZWQgcGxhc3RpY3M8L3RpdGxlPjxzZWNvbmRhcnktdGl0
bGU+SW50ZXJuYXRpb25hbCBKb3VybmFsIG9mIE1hY2hpbmUgVG9vbHMgYW5kIE1hbnVmYWN0dXJl
PC9zZWNvbmRhcnktdGl0bGU+PC90aXRsZXM+PHBlcmlvZGljYWw+PGZ1bGwtdGl0bGU+SW50ZXJu
YXRpb25hbCBKb3VybmFsIG9mIE1hY2hpbmUgVG9vbHMgYW5kIE1hbnVmYWN0dXJlPC9mdWxsLXRp
dGxlPjwvcGVyaW9kaWNhbD48cGFnZXM+MTAxNS0xMDIyPC9wYWdlcz48dm9sdW1lPjQzPC92b2x1
bWU+PG51bWJlcj4xMDwvbnVtYmVyPjxrZXl3b3Jkcz48a2V5d29yZD5PcnRob2dvbmFsIGN1dHRp
bmc8L2tleXdvcmQ+PGtleXdvcmQ+VW5pZGlyZWN0aW9uYWwgZmlicmU8L2tleXdvcmQ+PGtleXdv
cmQ+Q29tcG9zaXRlczwva2V5d29yZD48a2V5d29yZD5NYWNoaW5pbmcgZGFtYWdlPC9rZXl3b3Jk
PjxrZXl3b3JkPlN1cmZhY2UgaW50ZWdyaXR5PC9rZXl3b3JkPjwva2V5d29yZHM+PGRhdGVzPjx5
ZWFyPjIwMDM8L3llYXI+PHB1Yi1kYXRlcz48ZGF0ZT4yMDAzLzA4LzAxLzwvZGF0ZT48L3B1Yi1k
YXRlcz48L2RhdGVzPjxpc2JuPjA4OTAtNjk1NTwvaXNibj48dXJscz48cmVsYXRlZC11cmxzPjx1
cmw+aHR0cHM6Ly93d3cuc2NpZW5jZWRpcmVjdC5jb20vc2NpZW5jZS9hcnRpY2xlL3BpaS9TMDg5
MDY5NTUwMzAwMDkwNzwvdXJsPjwvcmVsYXRlZC11cmxzPjwvdXJscz48ZWxlY3Ryb25pYy1yZXNv
dXJjZS1udW0+aHR0cHM6Ly9kb2kub3JnLzEwLjEwMTYvUzA4OTAtNjk1NSgwMykwMDA5MC03PC9l
bGVjdHJvbmljLXJlc291cmNlLW51bT48L3JlY29yZD48L0NpdGU+PC9FbmROb3RlPgB=
</w:fldData>
        </w:fldChar>
      </w:r>
      <w:r w:rsidR="004D1998" w:rsidRPr="00B81AA2">
        <w:rPr>
          <w:sz w:val="24"/>
          <w:szCs w:val="24"/>
        </w:rPr>
        <w:instrText xml:space="preserve"> ADDIN EN.CITE </w:instrText>
      </w:r>
      <w:r w:rsidR="004D1998" w:rsidRPr="00B81AA2">
        <w:rPr>
          <w:sz w:val="24"/>
          <w:szCs w:val="24"/>
        </w:rPr>
        <w:fldChar w:fldCharType="begin">
          <w:fldData xml:space="preserve">PEVuZE5vdGU+PENpdGU+PEF1dGhvcj5MaTwvQXV0aG9yPjxZZWFyPjIwMTk8L1llYXI+PFJlY051
bT4yOTY8L1JlY051bT48RGlzcGxheVRleHQ+WzktMTFdPC9EaXNwbGF5VGV4dD48cmVjb3JkPjxy
ZWMtbnVtYmVyPjI5NjwvcmVjLW51bWJlcj48Zm9yZWlnbi1rZXlzPjxrZXkgYXBwPSJFTiIgZGIt
aWQ9ImZyc3h3cHd3MjlhOXY4ZXdzNTA1c2RleHJ6YWF3d3BhdnZweiIgdGltZXN0YW1wPSIxNjQ3
MjQ0MDM4IiBndWlkPSI1YjI1MTFmMC1kNWQ3LTQ5ZTMtYjYzNS01ZWEwYmFlZTZlMjYiPjI5Njwv
a2V5PjwvZm9yZWlnbi1rZXlzPjxyZWYtdHlwZSBuYW1lPSJKb3VybmFsIEFydGljbGUiPjE3PC9y
ZWYtdHlwZT48Y29udHJpYnV0b3JzPjxhdXRob3JzPjxhdXRob3I+TGksIE1hb2p1bjwvYXV0aG9y
PjxhdXRob3I+R2FuLCBHdW9jdWk8L2F1dGhvcj48YXV0aG9yPlpoYW5nLCBZaTwvYXV0aG9yPjxh
dXRob3I+WWFuZywgWHVqaW5nPC9hdXRob3I+PC9hdXRob3JzPjwvY29udHJpYnV0b3JzPjx0aXRs
ZXM+PHRpdGxlPlRoZXJtYWwgZGFtYWdlIG9mIENGUlAgbGFtaW5hdGUgaW4gZmliZXIgbGFzZXIg
Y3V0dGluZyBwcm9jZXNzIGFuZCBpdHMgaW1wYWN0IG9uIHRoZSBtZWNoYW5pY2FsIGJlaGF2aW9y
IGFuZCBzdHJhaW4gZGlzdHJpYnV0aW9uPC90aXRsZT48c2Vjb25kYXJ5LXRpdGxlPkFyY2hpdmVz
IG9mIENpdmlsIGFuZCBNZWNoYW5pY2FsIEVuZ2luZWVyaW5nPC9zZWNvbmRhcnktdGl0bGU+PC90
aXRsZXM+PHBlcmlvZGljYWw+PGZ1bGwtdGl0bGU+QXJjaGl2ZXMgb2YgQ2l2aWwgYW5kIE1lY2hh
bmljYWwgRW5naW5lZXJpbmc8L2Z1bGwtdGl0bGU+PC9wZXJpb2RpY2FsPjxwYWdlcz4xNTExLTE1
MjI8L3BhZ2VzPjx2b2x1bWU+MTk8L3ZvbHVtZT48bnVtYmVyPjQ8L251bWJlcj48a2V5d29yZHM+
PGtleXdvcmQ+TGFzZXIgY3V0dGluZzwva2V5d29yZD48a2V5d29yZD5DRlJQPC9rZXl3b3JkPjxr
ZXl3b3JkPlN0cmFpbiBkaXN0cmlidXRpb248L2tleXdvcmQ+PGtleXdvcmQ+TWVjaGFuaWNhbCBi
ZWhhdmlvcjwva2V5d29yZD48L2tleXdvcmRzPjxkYXRlcz48eWVhcj4yMDE5PC95ZWFyPjxwdWIt
ZGF0ZXM+PGRhdGU+MjAxOS8wOC8wMS88L2RhdGU+PC9wdWItZGF0ZXM+PC9kYXRlcz48aXNibj4x
NjQ0LTk2NjU8L2lzYm4+PHVybHM+PHJlbGF0ZWQtdXJscz48dXJsPmh0dHBzOi8vd3d3LnNjaWVu
Y2VkaXJlY3QuY29tL3NjaWVuY2UvYXJ0aWNsZS9waWkvUzE2NDQ5NjY1MTkzMDA5MDE8L3VybD48
L3JlbGF0ZWQtdXJscz48L3VybHM+PGVsZWN0cm9uaWMtcmVzb3VyY2UtbnVtPmh0dHBzOi8vZG9p
Lm9yZy8xMC4xMDE2L2ouYWNtZS4yMDE5LjA4LjAwNTwvZWxlY3Ryb25pYy1yZXNvdXJjZS1udW0+
PC9yZWNvcmQ+PC9DaXRlPjxDaXRlPjxBdXRob3I+RGF2aW08L0F1dGhvcj48WWVhcj4yMDA3PC9Z
ZWFyPjxSZWNOdW0+Mjk3PC9SZWNOdW0+PHJlY29yZD48cmVjLW51bWJlcj4yOTc8L3JlYy1udW1i
ZXI+PGZvcmVpZ24ta2V5cz48a2V5IGFwcD0iRU4iIGRiLWlkPSJmcnN4d3B3dzI5YTl2OGV3czUw
NXNkZXhyemFhd3dwYXZ2cHoiIHRpbWVzdGFtcD0iMTY0NzI0NjgxNyIgZ3VpZD0iZmM4YjYxYzYt
MmJmNy00OGMxLWIxMjQtYTk1Mjc5NTQwNzI0Ij4yOTc8L2tleT48L2ZvcmVpZ24ta2V5cz48cmVm
LXR5cGUgbmFtZT0iSm91cm5hbCBBcnRpY2xlIj4xNzwvcmVmLXR5cGU+PGNvbnRyaWJ1dG9ycz48
YXV0aG9ycz48YXV0aG9yPkRhdmltLCBKLiBQYXVsbzwvYXV0aG9yPjxhdXRob3I+UnViaW8sIEou
IENhbXBvczwvYXV0aG9yPjxhdXRob3I+QWJyYW8sIEEuIE0uPC9hdXRob3I+PC9hdXRob3JzPjwv
Y29udHJpYnV0b3JzPjx0aXRsZXM+PHRpdGxlPkEgbm92ZWwgYXBwcm9hY2ggYmFzZWQgb24gZGln
aXRhbCBpbWFnZSBhbmFseXNpcyB0byBldmFsdWF0ZSB0aGUgZGVsYW1pbmF0aW9uIGZhY3RvciBh
ZnRlciBkcmlsbGluZyBjb21wb3NpdGUgbGFtaW5hdGVzPC90aXRsZT48c2Vjb25kYXJ5LXRpdGxl
PkNvbXBvc2l0ZXMgU2NpZW5jZSBhbmQgVGVjaG5vbG9neTwvc2Vjb25kYXJ5LXRpdGxlPjwvdGl0
bGVzPjxwZXJpb2RpY2FsPjxmdWxsLXRpdGxlPkNvbXBvc2l0ZXMgU2NpZW5jZSBhbmQgVGVjaG5v
bG9neTwvZnVsbC10aXRsZT48L3BlcmlvZGljYWw+PHBhZ2VzPjE5MzktMTk0NTwvcGFnZXM+PHZv
bHVtZT42Nzwvdm9sdW1lPjxudW1iZXI+OTwvbnVtYmVyPjxrZXl3b3Jkcz48a2V5d29yZD5EZWxh
bWluYXRpb24gZmFjdG9yPC9rZXl3b3JkPjxrZXl3b3JkPkRpZ2l0YWwgYW5hbHlzaXM8L2tleXdv
cmQ+PGtleXdvcmQ+RHJpbGxpbmc8L2tleXdvcmQ+PGtleXdvcmQ+Q29tcG9zaXRlIGxhbWluYXRl
czwva2V5d29yZD48L2tleXdvcmRzPjxkYXRlcz48eWVhcj4yMDA3PC95ZWFyPjxwdWItZGF0ZXM+
PGRhdGU+MjAwNy8wNy8wMS88L2RhdGU+PC9wdWItZGF0ZXM+PC9kYXRlcz48aXNibj4wMjY2LTM1
Mzg8L2lzYm4+PHVybHM+PHJlbGF0ZWQtdXJscz48dXJsPmh0dHBzOi8vd3d3LnNjaWVuY2VkaXJl
Y3QuY29tL3NjaWVuY2UvYXJ0aWNsZS9waWkvUzAyNjYzNTM4MDYwMDM5NzY8L3VybD48L3JlbGF0
ZWQtdXJscz48L3VybHM+PGVsZWN0cm9uaWMtcmVzb3VyY2UtbnVtPmh0dHBzOi8vZG9pLm9yZy8x
MC4xMDE2L2ouY29tcHNjaXRlY2guMjAwNi4xMC4wMDk8L2VsZWN0cm9uaWMtcmVzb3VyY2UtbnVt
PjwvcmVjb3JkPjwvQ2l0ZT48Q2l0ZT48QXV0aG9yPldhbmc8L0F1dGhvcj48WWVhcj4yMDAzPC9Z
ZWFyPjxSZWNOdW0+Mjk4PC9SZWNOdW0+PHJlY29yZD48cmVjLW51bWJlcj4yOTg8L3JlYy1udW1i
ZXI+PGZvcmVpZ24ta2V5cz48a2V5IGFwcD0iRU4iIGRiLWlkPSJmcnN4d3B3dzI5YTl2OGV3czUw
NXNkZXhyemFhd3dwYXZ2cHoiIHRpbWVzdGFtcD0iMTY0NzI0NzAwMyIgZ3VpZD0iMDU0NzMyYWIt
YjBjOS00M2E0LWEzODktNDYyZWNlNjE4ZDg1Ij4yOTg8L2tleT48L2ZvcmVpZ24ta2V5cz48cmVm
LXR5cGUgbmFtZT0iSm91cm5hbCBBcnRpY2xlIj4xNzwvcmVmLXR5cGU+PGNvbnRyaWJ1dG9ycz48
YXV0aG9ycz48YXV0aG9yPldhbmcsIFguIE0uPC9hdXRob3I+PGF1dGhvcj5aaGFuZywgTC4gQy48
L2F1dGhvcj48L2F1dGhvcnM+PC9jb250cmlidXRvcnM+PHRpdGxlcz48dGl0bGU+QW4gZXhwZXJp
bWVudGFsIGludmVzdGlnYXRpb24gaW50byB0aGUgb3J0aG9nb25hbCBjdXR0aW5nIG9mIHVuaWRp
cmVjdGlvbmFsIGZpYnJlIHJlaW5mb3JjZWQgcGxhc3RpY3M8L3RpdGxlPjxzZWNvbmRhcnktdGl0
bGU+SW50ZXJuYXRpb25hbCBKb3VybmFsIG9mIE1hY2hpbmUgVG9vbHMgYW5kIE1hbnVmYWN0dXJl
PC9zZWNvbmRhcnktdGl0bGU+PC90aXRsZXM+PHBlcmlvZGljYWw+PGZ1bGwtdGl0bGU+SW50ZXJu
YXRpb25hbCBKb3VybmFsIG9mIE1hY2hpbmUgVG9vbHMgYW5kIE1hbnVmYWN0dXJlPC9mdWxsLXRp
dGxlPjwvcGVyaW9kaWNhbD48cGFnZXM+MTAxNS0xMDIyPC9wYWdlcz48dm9sdW1lPjQzPC92b2x1
bWU+PG51bWJlcj4xMDwvbnVtYmVyPjxrZXl3b3Jkcz48a2V5d29yZD5PcnRob2dvbmFsIGN1dHRp
bmc8L2tleXdvcmQ+PGtleXdvcmQ+VW5pZGlyZWN0aW9uYWwgZmlicmU8L2tleXdvcmQ+PGtleXdv
cmQ+Q29tcG9zaXRlczwva2V5d29yZD48a2V5d29yZD5NYWNoaW5pbmcgZGFtYWdlPC9rZXl3b3Jk
PjxrZXl3b3JkPlN1cmZhY2UgaW50ZWdyaXR5PC9rZXl3b3JkPjwva2V5d29yZHM+PGRhdGVzPjx5
ZWFyPjIwMDM8L3llYXI+PHB1Yi1kYXRlcz48ZGF0ZT4yMDAzLzA4LzAxLzwvZGF0ZT48L3B1Yi1k
YXRlcz48L2RhdGVzPjxpc2JuPjA4OTAtNjk1NTwvaXNibj48dXJscz48cmVsYXRlZC11cmxzPjx1
cmw+aHR0cHM6Ly93d3cuc2NpZW5jZWRpcmVjdC5jb20vc2NpZW5jZS9hcnRpY2xlL3BpaS9TMDg5
MDY5NTUwMzAwMDkwNzwvdXJsPjwvcmVsYXRlZC11cmxzPjwvdXJscz48ZWxlY3Ryb25pYy1yZXNv
dXJjZS1udW0+aHR0cHM6Ly9kb2kub3JnLzEwLjEwMTYvUzA4OTAtNjk1NSgwMykwMDA5MC03PC9l
bGVjdHJvbmljLXJlc291cmNlLW51bT48L3JlY29yZD48L0NpdGU+PC9FbmROb3RlPgB=
</w:fldData>
        </w:fldChar>
      </w:r>
      <w:r w:rsidR="004D1998" w:rsidRPr="00B81AA2">
        <w:rPr>
          <w:sz w:val="24"/>
          <w:szCs w:val="24"/>
        </w:rPr>
        <w:instrText xml:space="preserve"> ADDIN EN.CITE.DATA </w:instrText>
      </w:r>
      <w:r w:rsidR="004D1998" w:rsidRPr="00B81AA2">
        <w:rPr>
          <w:sz w:val="24"/>
          <w:szCs w:val="24"/>
        </w:rPr>
      </w:r>
      <w:r w:rsidR="004D1998" w:rsidRPr="00B81AA2">
        <w:rPr>
          <w:sz w:val="24"/>
          <w:szCs w:val="24"/>
        </w:rPr>
        <w:fldChar w:fldCharType="end"/>
      </w:r>
      <w:r w:rsidR="00600BB2" w:rsidRPr="00B81AA2">
        <w:rPr>
          <w:sz w:val="24"/>
          <w:szCs w:val="24"/>
        </w:rPr>
      </w:r>
      <w:r w:rsidR="00600BB2" w:rsidRPr="00B81AA2">
        <w:rPr>
          <w:sz w:val="24"/>
          <w:szCs w:val="24"/>
        </w:rPr>
        <w:fldChar w:fldCharType="separate"/>
      </w:r>
      <w:r w:rsidR="00065B15" w:rsidRPr="00B81AA2">
        <w:rPr>
          <w:noProof/>
          <w:sz w:val="24"/>
          <w:szCs w:val="24"/>
        </w:rPr>
        <w:t>[9-11]</w:t>
      </w:r>
      <w:r w:rsidR="00600BB2" w:rsidRPr="00B81AA2">
        <w:rPr>
          <w:sz w:val="24"/>
          <w:szCs w:val="24"/>
        </w:rPr>
        <w:fldChar w:fldCharType="end"/>
      </w:r>
      <w:r w:rsidR="00AC1FB9" w:rsidRPr="00B81AA2">
        <w:rPr>
          <w:sz w:val="24"/>
          <w:szCs w:val="24"/>
        </w:rPr>
        <w:t xml:space="preserve">. </w:t>
      </w:r>
      <w:r w:rsidR="004D1998" w:rsidRPr="00B81AA2">
        <w:rPr>
          <w:sz w:val="24"/>
          <w:szCs w:val="24"/>
        </w:rPr>
        <w:t xml:space="preserve">The surface damage forms and texture direction of milled surfaces of carbon fiber reinforced plastics were analyzed by Cai et al </w:t>
      </w:r>
      <w:r w:rsidR="004D1998" w:rsidRPr="00B81AA2">
        <w:rPr>
          <w:sz w:val="24"/>
          <w:szCs w:val="24"/>
        </w:rPr>
        <w:fldChar w:fldCharType="begin"/>
      </w:r>
      <w:r w:rsidR="004D1998" w:rsidRPr="00B81AA2">
        <w:rPr>
          <w:sz w:val="24"/>
          <w:szCs w:val="24"/>
        </w:rPr>
        <w:instrText xml:space="preserve"> ADDIN EN.CITE &lt;EndNote&gt;&lt;Cite&gt;&lt;Author&gt;Cai&lt;/Author&gt;&lt;Year&gt;2022&lt;/Year&gt;&lt;RecNum&gt;299&lt;/RecNum&gt;&lt;DisplayText&gt;[12]&lt;/DisplayText&gt;&lt;record&gt;&lt;rec-number&gt;299&lt;/rec-number&gt;&lt;foreign-keys&gt;&lt;key app="EN" db-id="frsxwpww29a9v8ews505sdexrzaawwpavvpz" timestamp="1647248282" guid="8bf76f6c-e924-4e32-80a9-4194049430cd"&gt;299&lt;/key&gt;&lt;/foreign-keys&gt;&lt;ref-type name="Journal Article"&gt;17&lt;/ref-type&gt;&lt;contributors&gt;&lt;authors&gt;&lt;author&gt;Cai, Chongyan&lt;/author&gt;&lt;author&gt;Dang, Jiaqiang&lt;/author&gt;&lt;author&gt;An, Qinglong&lt;/author&gt;&lt;author&gt;Ming, Weiwei&lt;/author&gt;&lt;author&gt;Chen, Ming&lt;/author&gt;&lt;/authors&gt;&lt;/contributors&gt;&lt;titles&gt;&lt;title&gt;Surface morphology characterization of unidirectional carbon fibre reinforced plastic machined by peripheral milling&lt;/title&gt;&lt;secondary-title&gt;Chinese Journal of Aeronautics&lt;/secondary-title&gt;&lt;/titles&gt;&lt;periodical&gt;&lt;full-title&gt;Chinese Journal of Aeronautics&lt;/full-title&gt;&lt;/periodical&gt;&lt;pages&gt;361-375&lt;/pages&gt;&lt;volume&gt;35&lt;/volume&gt;&lt;number&gt;2&lt;/number&gt;&lt;keywords&gt;&lt;keyword&gt;Carbon fibre reinforced plastic (CFRP)&lt;/keyword&gt;&lt;keyword&gt;Surface characterization&lt;/keyword&gt;&lt;keyword&gt;Surface morphology&lt;/keyword&gt;&lt;keyword&gt;Surface roughness&lt;/keyword&gt;&lt;keyword&gt;Surface texture&lt;/keyword&gt;&lt;/keywords&gt;&lt;dates&gt;&lt;year&gt;2022&lt;/year&gt;&lt;pub-dates&gt;&lt;date&gt;2022/02/01/&lt;/date&gt;&lt;/pub-dates&gt;&lt;/dates&gt;&lt;isbn&gt;1000-9361&lt;/isbn&gt;&lt;urls&gt;&lt;related-urls&gt;&lt;url&gt;https://www.sciencedirect.com/science/article/pii/S1000936121001795&lt;/url&gt;&lt;/related-urls&gt;&lt;/urls&gt;&lt;electronic-resource-num&gt;https://doi.org/10.1016/j.cja.2021.04.024&lt;/electronic-resource-num&gt;&lt;/record&gt;&lt;/Cite&gt;&lt;/EndNote&gt;</w:instrText>
      </w:r>
      <w:r w:rsidR="004D1998" w:rsidRPr="00B81AA2">
        <w:rPr>
          <w:sz w:val="24"/>
          <w:szCs w:val="24"/>
        </w:rPr>
        <w:fldChar w:fldCharType="separate"/>
      </w:r>
      <w:r w:rsidR="004D1998" w:rsidRPr="00B81AA2">
        <w:rPr>
          <w:noProof/>
          <w:sz w:val="24"/>
          <w:szCs w:val="24"/>
        </w:rPr>
        <w:t>[12]</w:t>
      </w:r>
      <w:r w:rsidR="004D1998" w:rsidRPr="00B81AA2">
        <w:rPr>
          <w:sz w:val="24"/>
          <w:szCs w:val="24"/>
        </w:rPr>
        <w:fldChar w:fldCharType="end"/>
      </w:r>
      <w:r w:rsidR="004D1998" w:rsidRPr="00B81AA2">
        <w:rPr>
          <w:sz w:val="24"/>
          <w:szCs w:val="24"/>
        </w:rPr>
        <w:t xml:space="preserve">. Pejryd et al. evaluated the surface integrity of drilled holes in CFRP composites by X-ray computed tomography (CT scan) </w:t>
      </w:r>
      <w:r w:rsidR="004D1998" w:rsidRPr="00B81AA2">
        <w:rPr>
          <w:sz w:val="24"/>
          <w:szCs w:val="24"/>
        </w:rPr>
        <w:fldChar w:fldCharType="begin"/>
      </w:r>
      <w:r w:rsidR="004D1998" w:rsidRPr="00B81AA2">
        <w:rPr>
          <w:sz w:val="24"/>
          <w:szCs w:val="24"/>
        </w:rPr>
        <w:instrText xml:space="preserve"> ADDIN EN.CITE &lt;EndNote&gt;&lt;Cite&gt;&lt;Author&gt;Pejryd&lt;/Author&gt;&lt;Year&gt;2014&lt;/Year&gt;&lt;RecNum&gt;300&lt;/RecNum&gt;&lt;DisplayText&gt;[13]&lt;/DisplayText&gt;&lt;record&gt;&lt;rec-number&gt;300&lt;/rec-number&gt;&lt;foreign-keys&gt;&lt;key app="EN" db-id="frsxwpww29a9v8ews505sdexrzaawwpavvpz" timestamp="1647248655"&gt;300&lt;/key&gt;&lt;/foreign-keys&gt;&lt;ref-type name="Journal Article"&gt;17&lt;/ref-type&gt;&lt;contributors&gt;&lt;authors&gt;&lt;author&gt;Pejryd, Lars&lt;/author&gt;&lt;author&gt;Beno, Tomas&lt;/author&gt;&lt;author&gt;Carmignato, Simone&lt;/author&gt;&lt;/authors&gt;&lt;/contributors&gt;&lt;titles&gt;&lt;title&gt;Computed Tomography as a Tool for Examining Surface Integrity in Drilled Holes in CFRP Composites&lt;/title&gt;&lt;secondary-title&gt;Procedia CIRP&lt;/secondary-title&gt;&lt;/titles&gt;&lt;periodical&gt;&lt;full-title&gt;Procedia CIRP&lt;/full-title&gt;&lt;/periodical&gt;&lt;pages&gt;43-48&lt;/pages&gt;&lt;volume&gt;13&lt;/volume&gt;&lt;keywords&gt;&lt;keyword&gt;Computed tomography&lt;/keyword&gt;&lt;keyword&gt;Drilling&lt;/keyword&gt;&lt;keyword&gt;Composite&lt;/keyword&gt;&lt;keyword&gt;Inspection&lt;/keyword&gt;&lt;keyword&gt;Surface integrity&lt;/keyword&gt;&lt;/keywords&gt;&lt;dates&gt;&lt;year&gt;2014&lt;/year&gt;&lt;pub-dates&gt;&lt;date&gt;2014/01/01/&lt;/date&gt;&lt;/pub-dates&gt;&lt;/dates&gt;&lt;isbn&gt;2212-8271&lt;/isbn&gt;&lt;urls&gt;&lt;related-urls&gt;&lt;url&gt;https://www.sciencedirect.com/science/article/pii/S2212827114000092&lt;/url&gt;&lt;/related-urls&gt;&lt;/urls&gt;&lt;electronic-resource-num&gt;https://doi.org/10.1016/j.procir.2014.04.008&lt;/electronic-resource-num&gt;&lt;/record&gt;&lt;/Cite&gt;&lt;/EndNote&gt;</w:instrText>
      </w:r>
      <w:r w:rsidR="004D1998" w:rsidRPr="00B81AA2">
        <w:rPr>
          <w:sz w:val="24"/>
          <w:szCs w:val="24"/>
        </w:rPr>
        <w:fldChar w:fldCharType="separate"/>
      </w:r>
      <w:r w:rsidR="004D1998" w:rsidRPr="00B81AA2">
        <w:rPr>
          <w:noProof/>
          <w:sz w:val="24"/>
          <w:szCs w:val="24"/>
        </w:rPr>
        <w:t>[13]</w:t>
      </w:r>
      <w:r w:rsidR="004D1998" w:rsidRPr="00B81AA2">
        <w:rPr>
          <w:sz w:val="24"/>
          <w:szCs w:val="24"/>
        </w:rPr>
        <w:fldChar w:fldCharType="end"/>
      </w:r>
      <w:r w:rsidR="004D1998" w:rsidRPr="00B81AA2">
        <w:rPr>
          <w:sz w:val="24"/>
          <w:szCs w:val="24"/>
        </w:rPr>
        <w:t xml:space="preserve">. </w:t>
      </w:r>
      <w:r w:rsidRPr="00B81AA2">
        <w:rPr>
          <w:sz w:val="24"/>
          <w:szCs w:val="24"/>
        </w:rPr>
        <w:t xml:space="preserve">Relevant detection technologies have been introduced. Non-destructive testing and evaluation (NDT&amp;E) can provide basic information on surface and internal damage of composite materials, and is an effective tool for quantitative assessment of defects and damage and </w:t>
      </w:r>
      <w:r w:rsidRPr="00B81AA2">
        <w:rPr>
          <w:sz w:val="24"/>
          <w:szCs w:val="24"/>
        </w:rPr>
        <w:lastRenderedPageBreak/>
        <w:t xml:space="preserve">analysis of damage behavior. Non-destructive testing (NDT) such as infrared thermography </w:t>
      </w:r>
      <w:r w:rsidRPr="00B81AA2">
        <w:rPr>
          <w:sz w:val="24"/>
          <w:szCs w:val="24"/>
        </w:rPr>
        <w:fldChar w:fldCharType="begin"/>
      </w:r>
      <w:r w:rsidR="004D1998" w:rsidRPr="00B81AA2">
        <w:rPr>
          <w:sz w:val="24"/>
          <w:szCs w:val="24"/>
        </w:rPr>
        <w:instrText xml:space="preserve"> ADDIN EN.CITE &lt;EndNote&gt;&lt;Cite&gt;&lt;Author&gt;Wei&lt;/Author&gt;&lt;Year&gt;2019&lt;/Year&gt;&lt;RecNum&gt;124&lt;/RecNum&gt;&lt;DisplayText&gt;[14]&lt;/DisplayText&gt;&lt;record&gt;&lt;rec-number&gt;124&lt;/rec-number&gt;&lt;foreign-keys&gt;&lt;key app="EN" db-id="frsxwpww29a9v8ews505sdexrzaawwpavvpz" timestamp="1631674230" guid="1a2ee338-ec2a-4145-8812-1b6c80eb0004"&gt;124&lt;/key&gt;&lt;/foreign-keys&gt;&lt;ref-type name="Journal Article"&gt;17&lt;/ref-type&gt;&lt;contributors&gt;&lt;authors&gt;&lt;author&gt;Wei, Jiacheng&lt;/author&gt;&lt;author&gt;Wang, Fei&lt;/author&gt;&lt;author&gt;Liu, Junyan&lt;/author&gt;&lt;author&gt;Wang, Yang&lt;/author&gt;&lt;author&gt;He, Lin&lt;/author&gt;&lt;/authors&gt;&lt;/contributors&gt;&lt;titles&gt;&lt;title&gt;A laser arrays scan thermography (LAsST) for the rapid inspection of CFRP composite with subsurface defects&lt;/title&gt;&lt;secondary-title&gt;Composite Structures&lt;/secondary-title&gt;&lt;/titles&gt;&lt;periodical&gt;&lt;full-title&gt;Composite Structures&lt;/full-title&gt;&lt;/periodical&gt;&lt;pages&gt;111201&lt;/pages&gt;&lt;volume&gt;226&lt;/volume&gt;&lt;keywords&gt;&lt;keyword&gt;Laser arrays scan thermography&lt;/keyword&gt;&lt;keyword&gt;FFT&lt;/keyword&gt;&lt;keyword&gt;Principal component analysis&lt;/keyword&gt;&lt;keyword&gt;Delamination&lt;/keyword&gt;&lt;keyword&gt;Optical flow&lt;/keyword&gt;&lt;/keywords&gt;&lt;dates&gt;&lt;year&gt;2019&lt;/year&gt;&lt;pub-dates&gt;&lt;date&gt;2019/10/15/&lt;/date&gt;&lt;/pub-dates&gt;&lt;/dates&gt;&lt;isbn&gt;0263-8223&lt;/isbn&gt;&lt;urls&gt;&lt;related-urls&gt;&lt;url&gt;https://www.sciencedirect.com/science/article/pii/S0263822319319786&lt;/url&gt;&lt;/related-urls&gt;&lt;/urls&gt;&lt;electronic-resource-num&gt;https://doi.org/10.1016/j.compstruct.2019.111201&lt;/electronic-resource-num&gt;&lt;/record&gt;&lt;/Cite&gt;&lt;/EndNote&gt;</w:instrText>
      </w:r>
      <w:r w:rsidRPr="00B81AA2">
        <w:rPr>
          <w:sz w:val="24"/>
          <w:szCs w:val="24"/>
        </w:rPr>
        <w:fldChar w:fldCharType="separate"/>
      </w:r>
      <w:r w:rsidR="004D1998" w:rsidRPr="00B81AA2">
        <w:rPr>
          <w:noProof/>
          <w:sz w:val="24"/>
          <w:szCs w:val="24"/>
        </w:rPr>
        <w:t>[14]</w:t>
      </w:r>
      <w:r w:rsidRPr="00B81AA2">
        <w:rPr>
          <w:sz w:val="24"/>
          <w:szCs w:val="24"/>
        </w:rPr>
        <w:fldChar w:fldCharType="end"/>
      </w:r>
      <w:r w:rsidRPr="00B81AA2">
        <w:rPr>
          <w:sz w:val="24"/>
          <w:szCs w:val="24"/>
        </w:rPr>
        <w:t xml:space="preserve">, ultrasonic inspection </w:t>
      </w:r>
      <w:r w:rsidRPr="00B81AA2">
        <w:rPr>
          <w:sz w:val="24"/>
          <w:szCs w:val="24"/>
        </w:rPr>
        <w:fldChar w:fldCharType="begin"/>
      </w:r>
      <w:r w:rsidR="004D1998" w:rsidRPr="00B81AA2">
        <w:rPr>
          <w:sz w:val="24"/>
          <w:szCs w:val="24"/>
        </w:rPr>
        <w:instrText xml:space="preserve"> ADDIN EN.CITE &lt;EndNote&gt;&lt;Cite&gt;&lt;Author&gt;Séguin-Charbonneau&lt;/Author&gt;&lt;Year&gt;2021&lt;/Year&gt;&lt;RecNum&gt;125&lt;/RecNum&gt;&lt;DisplayText&gt;[15]&lt;/DisplayText&gt;&lt;record&gt;&lt;rec-number&gt;125&lt;/rec-number&gt;&lt;foreign-keys&gt;&lt;key app="EN" db-id="frsxwpww29a9v8ews505sdexrzaawwpavvpz" timestamp="1631674313" guid="13de4a27-682a-41d6-a0d1-11279c876bba"&gt;125&lt;/key&gt;&lt;/foreign-keys&gt;&lt;ref-type name="Journal Article"&gt;17&lt;/ref-type&gt;&lt;contributors&gt;&lt;authors&gt;&lt;author&gt;Séguin-Charbonneau, Loïc&lt;/author&gt;&lt;author&gt;Walter, Julien&lt;/author&gt;&lt;author&gt;Théroux, Louis-Daniel&lt;/author&gt;&lt;author&gt;Scheed, Laurent&lt;/author&gt;&lt;author&gt;Beausoleil, Alexandre&lt;/author&gt;&lt;author&gt;Masson, Benoit&lt;/author&gt;&lt;/authors&gt;&lt;/contributors&gt;&lt;titles&gt;&lt;title&gt;Automated defect detection for ultrasonic inspection of CFRP aircraft components&lt;/title&gt;&lt;secondary-title&gt;NDT &amp;amp; E International&lt;/secondary-title&gt;&lt;/titles&gt;&lt;periodical&gt;&lt;full-title&gt;NDT &amp;amp; E International&lt;/full-title&gt;&lt;/periodical&gt;&lt;pages&gt;102478&lt;/pages&gt;&lt;volume&gt;122&lt;/volume&gt;&lt;keywords&gt;&lt;keyword&gt;Ultrasonics&lt;/keyword&gt;&lt;keyword&gt;Algorithm&lt;/keyword&gt;&lt;keyword&gt;Composite materials&lt;/keyword&gt;&lt;keyword&gt;Reconstruction&lt;/keyword&gt;&lt;keyword&gt;Signal processing&lt;/keyword&gt;&lt;/keywords&gt;&lt;dates&gt;&lt;year&gt;2021&lt;/year&gt;&lt;pub-dates&gt;&lt;date&gt;2021/09/01/&lt;/date&gt;&lt;/pub-dates&gt;&lt;/dates&gt;&lt;isbn&gt;0963-8695&lt;/isbn&gt;&lt;urls&gt;&lt;related-urls&gt;&lt;url&gt;https://www.sciencedirect.com/science/article/pii/S0963869521000773&lt;/url&gt;&lt;/related-urls&gt;&lt;/urls&gt;&lt;electronic-resource-num&gt;https://doi.org/10.1016/j.ndteint.2021.102478&lt;/electronic-resource-num&gt;&lt;/record&gt;&lt;/Cite&gt;&lt;/EndNote&gt;</w:instrText>
      </w:r>
      <w:r w:rsidRPr="00B81AA2">
        <w:rPr>
          <w:sz w:val="24"/>
          <w:szCs w:val="24"/>
        </w:rPr>
        <w:fldChar w:fldCharType="separate"/>
      </w:r>
      <w:r w:rsidR="004D1998" w:rsidRPr="00B81AA2">
        <w:rPr>
          <w:noProof/>
          <w:sz w:val="24"/>
          <w:szCs w:val="24"/>
        </w:rPr>
        <w:t>[15]</w:t>
      </w:r>
      <w:r w:rsidRPr="00B81AA2">
        <w:rPr>
          <w:sz w:val="24"/>
          <w:szCs w:val="24"/>
        </w:rPr>
        <w:fldChar w:fldCharType="end"/>
      </w:r>
      <w:r w:rsidRPr="00B81AA2">
        <w:rPr>
          <w:sz w:val="24"/>
          <w:szCs w:val="24"/>
        </w:rPr>
        <w:t xml:space="preserve">, X-ray </w:t>
      </w:r>
      <w:r w:rsidRPr="00B81AA2">
        <w:rPr>
          <w:sz w:val="24"/>
          <w:szCs w:val="24"/>
        </w:rPr>
        <w:fldChar w:fldCharType="begin"/>
      </w:r>
      <w:r w:rsidR="004D1998" w:rsidRPr="00B81AA2">
        <w:rPr>
          <w:sz w:val="24"/>
          <w:szCs w:val="24"/>
        </w:rPr>
        <w:instrText xml:space="preserve"> ADDIN EN.CITE &lt;EndNote&gt;&lt;Cite&gt;&lt;Author&gt;Petrò&lt;/Author&gt;&lt;Year&gt;2021&lt;/Year&gt;&lt;RecNum&gt;126&lt;/RecNum&gt;&lt;DisplayText&gt;[16]&lt;/DisplayText&gt;&lt;record&gt;&lt;rec-number&gt;126&lt;/rec-number&gt;&lt;foreign-keys&gt;&lt;key app="EN" db-id="frsxwpww29a9v8ews505sdexrzaawwpavvpz" timestamp="1631674403" guid="2ac53ca5-7416-4d74-9d4e-5fd97124fddd"&gt;126&lt;/key&gt;&lt;/foreign-keys&gt;&lt;ref-type name="Journal Article"&gt;17&lt;/ref-type&gt;&lt;contributors&gt;&lt;authors&gt;&lt;author&gt;Petrò, Stefano&lt;/author&gt;&lt;author&gt;Reina, Cesare&lt;/author&gt;&lt;author&gt;Moroni, Giovanni&lt;/author&gt;&lt;/authors&gt;&lt;/contributors&gt;&lt;titles&gt;&lt;title&gt;X-ray CT-Based Defect Evaluation of Continuous CFRP Additive Manufacturing&lt;/title&gt;&lt;secondary-title&gt;Journal of Nondestructive Evaluation&lt;/secondary-title&gt;&lt;/titles&gt;&lt;periodical&gt;&lt;full-title&gt;JOURNAL OF NONDESTRUCTIVE EVALUATION&lt;/full-title&gt;&lt;/periodical&gt;&lt;pages&gt;7&lt;/pages&gt;&lt;volume&gt;40&lt;/volume&gt;&lt;number&gt;1&lt;/number&gt;&lt;dates&gt;&lt;year&gt;2021&lt;/year&gt;&lt;pub-dates&gt;&lt;date&gt;2021/01/03&lt;/date&gt;&lt;/pub-dates&gt;&lt;/dates&gt;&lt;isbn&gt;1573-4862&lt;/isbn&gt;&lt;urls&gt;&lt;related-urls&gt;&lt;url&gt;https://doi.org/10.1007/s10921-020-00737-7&lt;/url&gt;&lt;/related-urls&gt;&lt;/urls&gt;&lt;electronic-resource-num&gt;10.1007/s10921-020-00737-7&lt;/electronic-resource-num&gt;&lt;/record&gt;&lt;/Cite&gt;&lt;/EndNote&gt;</w:instrText>
      </w:r>
      <w:r w:rsidRPr="00B81AA2">
        <w:rPr>
          <w:sz w:val="24"/>
          <w:szCs w:val="24"/>
        </w:rPr>
        <w:fldChar w:fldCharType="separate"/>
      </w:r>
      <w:r w:rsidR="004D1998" w:rsidRPr="00B81AA2">
        <w:rPr>
          <w:noProof/>
          <w:sz w:val="24"/>
          <w:szCs w:val="24"/>
        </w:rPr>
        <w:t>[16]</w:t>
      </w:r>
      <w:r w:rsidRPr="00B81AA2">
        <w:rPr>
          <w:sz w:val="24"/>
          <w:szCs w:val="24"/>
        </w:rPr>
        <w:fldChar w:fldCharType="end"/>
      </w:r>
      <w:r w:rsidRPr="00B81AA2">
        <w:rPr>
          <w:sz w:val="24"/>
          <w:szCs w:val="24"/>
        </w:rPr>
        <w:t xml:space="preserve"> and acoustic emission </w:t>
      </w:r>
      <w:r w:rsidRPr="00B81AA2">
        <w:rPr>
          <w:sz w:val="24"/>
          <w:szCs w:val="24"/>
        </w:rPr>
        <w:fldChar w:fldCharType="begin"/>
      </w:r>
      <w:r w:rsidR="004D1998" w:rsidRPr="00B81AA2">
        <w:rPr>
          <w:sz w:val="24"/>
          <w:szCs w:val="24"/>
        </w:rPr>
        <w:instrText xml:space="preserve"> ADDIN EN.CITE &lt;EndNote&gt;&lt;Cite&gt;&lt;Author&gt;Barile&lt;/Author&gt;&lt;Year&gt;2019&lt;/Year&gt;&lt;RecNum&gt;127&lt;/RecNum&gt;&lt;DisplayText&gt;[17]&lt;/DisplayText&gt;&lt;record&gt;&lt;rec-number&gt;127&lt;/rec-number&gt;&lt;foreign-keys&gt;&lt;key app="EN" db-id="frsxwpww29a9v8ews505sdexrzaawwpavvpz" timestamp="1631674481" guid="64ac1caf-2811-49ab-87fb-84721b8899d2"&gt;127&lt;/key&gt;&lt;/foreign-keys&gt;&lt;ref-type name="Journal Article"&gt;17&lt;/ref-type&gt;&lt;contributors&gt;&lt;authors&gt;&lt;author&gt;Barile, C.&lt;/author&gt;&lt;author&gt;Casavola, C.&lt;/author&gt;&lt;author&gt;Pappalettera, G.&lt;/author&gt;&lt;author&gt;Vimalathithan, P. K.&lt;/author&gt;&lt;/authors&gt;&lt;/contributors&gt;&lt;titles&gt;&lt;title&gt;Experimental wavelet analysis of acoustic emission signal propagation in CFRP&lt;/title&gt;&lt;secondary-title&gt;Engineering Fracture Mechanics&lt;/secondary-title&gt;&lt;/titles&gt;&lt;periodical&gt;&lt;full-title&gt;Engineering Fracture Mechanics&lt;/full-title&gt;&lt;/periodical&gt;&lt;pages&gt;400-407&lt;/pages&gt;&lt;volume&gt;210&lt;/volume&gt;&lt;keywords&gt;&lt;keyword&gt;CFRP&lt;/keyword&gt;&lt;keyword&gt;Auto sensor test&lt;/keyword&gt;&lt;keyword&gt;Acoustic emission&lt;/keyword&gt;&lt;keyword&gt;CWT&lt;/keyword&gt;&lt;keyword&gt;Wavelet analysis&lt;/keyword&gt;&lt;/keywords&gt;&lt;dates&gt;&lt;year&gt;2019&lt;/year&gt;&lt;pub-dates&gt;&lt;date&gt;2019/04/01/&lt;/date&gt;&lt;/pub-dates&gt;&lt;/dates&gt;&lt;isbn&gt;0013-7944&lt;/isbn&gt;&lt;urls&gt;&lt;related-urls&gt;&lt;url&gt;https://www.sciencedirect.com/science/article/pii/S0013794418303357&lt;/url&gt;&lt;/related-urls&gt;&lt;/urls&gt;&lt;electronic-resource-num&gt;https://doi.org/10.1016/j.engfracmech.2018.05.030&lt;/electronic-resource-num&gt;&lt;/record&gt;&lt;/Cite&gt;&lt;/EndNote&gt;</w:instrText>
      </w:r>
      <w:r w:rsidRPr="00B81AA2">
        <w:rPr>
          <w:sz w:val="24"/>
          <w:szCs w:val="24"/>
        </w:rPr>
        <w:fldChar w:fldCharType="separate"/>
      </w:r>
      <w:r w:rsidR="004D1998" w:rsidRPr="00B81AA2">
        <w:rPr>
          <w:noProof/>
          <w:sz w:val="24"/>
          <w:szCs w:val="24"/>
        </w:rPr>
        <w:t>[17]</w:t>
      </w:r>
      <w:r w:rsidRPr="00B81AA2">
        <w:rPr>
          <w:sz w:val="24"/>
          <w:szCs w:val="24"/>
        </w:rPr>
        <w:fldChar w:fldCharType="end"/>
      </w:r>
      <w:r w:rsidRPr="00B81AA2">
        <w:rPr>
          <w:sz w:val="24"/>
          <w:szCs w:val="24"/>
        </w:rPr>
        <w:t xml:space="preserve"> play an important role in the inspection of composite materials. Due to the advantages of non-contact and high detection efficiency, infrared thermal imaging has become increasingly popular among engineers.</w:t>
      </w:r>
      <w:r w:rsidR="003C5BA7" w:rsidRPr="00B81AA2">
        <w:rPr>
          <w:sz w:val="24"/>
          <w:szCs w:val="24"/>
        </w:rPr>
        <w:t xml:space="preserve"> </w:t>
      </w:r>
      <w:r w:rsidR="00D64D1E" w:rsidRPr="00B81AA2">
        <w:rPr>
          <w:sz w:val="24"/>
          <w:szCs w:val="24"/>
        </w:rPr>
        <w:t>Infrared thermography is a relatively new method in nondestructive testing and evaluation. It is divided into active and passi</w:t>
      </w:r>
      <w:r w:rsidR="0086150D" w:rsidRPr="00B81AA2">
        <w:rPr>
          <w:sz w:val="24"/>
          <w:szCs w:val="24"/>
        </w:rPr>
        <w:t xml:space="preserve">ve thermal imaging </w:t>
      </w:r>
      <w:r w:rsidR="0086150D" w:rsidRPr="00B81AA2">
        <w:rPr>
          <w:sz w:val="24"/>
          <w:szCs w:val="24"/>
        </w:rPr>
        <w:fldChar w:fldCharType="begin"/>
      </w:r>
      <w:r w:rsidR="004D1998" w:rsidRPr="00B81AA2">
        <w:rPr>
          <w:sz w:val="24"/>
          <w:szCs w:val="24"/>
        </w:rPr>
        <w:instrText xml:space="preserve"> ADDIN EN.CITE &lt;EndNote&gt;&lt;Cite&gt;&lt;Author&gt;Hwang&lt;/Author&gt;&lt;Year&gt;2019&lt;/Year&gt;&lt;RecNum&gt;128&lt;/RecNum&gt;&lt;DisplayText&gt;[18]&lt;/DisplayText&gt;&lt;record&gt;&lt;rec-number&gt;128&lt;/rec-number&gt;&lt;foreign-keys&gt;&lt;key app="EN" db-id="frsxwpww29a9v8ews505sdexrzaawwpavvpz" timestamp="1631675044" guid="8081f349-647c-4854-9791-a29dd2a473cb"&gt;128&lt;/key&gt;&lt;/foreign-keys&gt;&lt;ref-type name="Journal Article"&gt;17&lt;/ref-type&gt;&lt;contributors&gt;&lt;authors&gt;&lt;author&gt;Hwang, Soonkyu&lt;/author&gt;&lt;author&gt;An, Yun-Kyu&lt;/author&gt;&lt;author&gt;Kim, Ji-Min&lt;/author&gt;&lt;author&gt;Sohn, Hoon&lt;/author&gt;&lt;/authors&gt;&lt;/contributors&gt;&lt;titles&gt;&lt;title&gt;Monitoring and instantaneous evaluation of fatigue crack using integrated passive and active laser thermography&lt;/title&gt;&lt;secondary-title&gt;Optics and Lasers in Engineering&lt;/secondary-title&gt;&lt;/titles&gt;&lt;periodical&gt;&lt;full-title&gt;Optics and Lasers in Engineering&lt;/full-title&gt;&lt;/periodical&gt;&lt;pages&gt;9-17&lt;/pages&gt;&lt;volume&gt;119&lt;/volume&gt;&lt;keywords&gt;&lt;keyword&gt;Fatigue crack evaluation&lt;/keyword&gt;&lt;keyword&gt;Structural monitoring&lt;/keyword&gt;&lt;keyword&gt;Passive thermography&lt;/keyword&gt;&lt;keyword&gt;Active laser thermography&lt;/keyword&gt;&lt;keyword&gt;Phase map analysis&lt;/keyword&gt;&lt;keyword&gt;Image processing&lt;/keyword&gt;&lt;/keywords&gt;&lt;dates&gt;&lt;year&gt;2019&lt;/year&gt;&lt;pub-dates&gt;&lt;date&gt;2019/08/01/&lt;/date&gt;&lt;/pub-dates&gt;&lt;/dates&gt;&lt;isbn&gt;0143-8166&lt;/isbn&gt;&lt;urls&gt;&lt;related-urls&gt;&lt;url&gt;https://www.sciencedirect.com/science/article/pii/S0143816618314623&lt;/url&gt;&lt;/related-urls&gt;&lt;/urls&gt;&lt;electronic-resource-num&gt;https://doi.org/10.1016/j.optlaseng.2019.02.001&lt;/electronic-resource-num&gt;&lt;/record&gt;&lt;/Cite&gt;&lt;/EndNote&gt;</w:instrText>
      </w:r>
      <w:r w:rsidR="0086150D" w:rsidRPr="00B81AA2">
        <w:rPr>
          <w:sz w:val="24"/>
          <w:szCs w:val="24"/>
        </w:rPr>
        <w:fldChar w:fldCharType="separate"/>
      </w:r>
      <w:r w:rsidR="004D1998" w:rsidRPr="00B81AA2">
        <w:rPr>
          <w:noProof/>
          <w:sz w:val="24"/>
          <w:szCs w:val="24"/>
        </w:rPr>
        <w:t>[18]</w:t>
      </w:r>
      <w:r w:rsidR="0086150D" w:rsidRPr="00B81AA2">
        <w:rPr>
          <w:sz w:val="24"/>
          <w:szCs w:val="24"/>
        </w:rPr>
        <w:fldChar w:fldCharType="end"/>
      </w:r>
      <w:r w:rsidR="00D64D1E" w:rsidRPr="00B81AA2">
        <w:rPr>
          <w:sz w:val="24"/>
          <w:szCs w:val="24"/>
        </w:rPr>
        <w:t xml:space="preserve">. Methods for active infrared thermography require thermal excitation of the tested object, which has already played a significant role in detecting defects and in production quality control. There are many excitation heat sources for infrared thermography, </w:t>
      </w:r>
      <w:r w:rsidR="0086150D" w:rsidRPr="00B81AA2">
        <w:rPr>
          <w:sz w:val="24"/>
          <w:szCs w:val="24"/>
        </w:rPr>
        <w:t xml:space="preserve">such as laser </w:t>
      </w:r>
      <w:r w:rsidR="0086150D" w:rsidRPr="00B81AA2">
        <w:rPr>
          <w:sz w:val="24"/>
          <w:szCs w:val="24"/>
        </w:rPr>
        <w:fldChar w:fldCharType="begin"/>
      </w:r>
      <w:r w:rsidR="004D1998" w:rsidRPr="00B81AA2">
        <w:rPr>
          <w:sz w:val="24"/>
          <w:szCs w:val="24"/>
        </w:rPr>
        <w:instrText xml:space="preserve"> ADDIN EN.CITE &lt;EndNote&gt;&lt;Cite&gt;&lt;Author&gt;Chen&lt;/Author&gt;&lt;Year&gt;2021&lt;/Year&gt;&lt;RecNum&gt;136&lt;/RecNum&gt;&lt;DisplayText&gt;[19]&lt;/DisplayText&gt;&lt;record&gt;&lt;rec-number&gt;136&lt;/rec-number&gt;&lt;foreign-keys&gt;&lt;key app="EN" db-id="frsxwpww29a9v8ews505sdexrzaawwpavvpz" timestamp="1632469684" guid="058dff20-591a-4d14-af61-3168d024dc90"&gt;136&lt;/key&gt;&lt;/foreign-keys&gt;&lt;ref-type name="Journal Article"&gt;17&lt;/ref-type&gt;&lt;contributors&gt;&lt;authors&gt;&lt;author&gt;H. Chen&lt;/author&gt;&lt;author&gt;Z. Zhang&lt;/author&gt;&lt;author&gt;C. Zhao&lt;/author&gt;&lt;author&gt;J. Liu&lt;/author&gt;&lt;author&gt;W. Yin&lt;/author&gt;&lt;author&gt;Y. Li&lt;/author&gt;&lt;author&gt;F. Wang&lt;/author&gt;&lt;author&gt;C. Li&lt;/author&gt;&lt;author&gt;Z. Lin&lt;/author&gt;&lt;/authors&gt;&lt;/contributors&gt;&lt;titles&gt;&lt;title&gt;Depth Classification of Defects Based on Neural Architecture Search&lt;/title&gt;&lt;secondary-title&gt;IEEE Access&lt;/secondary-title&gt;&lt;/titles&gt;&lt;periodical&gt;&lt;full-title&gt;IEEE Access&lt;/full-title&gt;&lt;/periodical&gt;&lt;pages&gt;73424-73432&lt;/pages&gt;&lt;volume&gt;9&lt;/volume&gt;&lt;dates&gt;&lt;year&gt;2021&lt;/year&gt;&lt;/dates&gt;&lt;isbn&gt;2169-3536&lt;/isbn&gt;&lt;urls&gt;&lt;related-urls&gt;&lt;url&gt;https://ieeexplore.ieee.org/ielx7/6287639/9312710/09424564.pdf?tp=&amp;amp;arnumber=9424564&amp;amp;isnumber=9312710&amp;amp;ref=&lt;/url&gt;&lt;/related-urls&gt;&lt;/urls&gt;&lt;electronic-resource-num&gt;10.1109/ACCESS.2021.3077961&lt;/electronic-resource-num&gt;&lt;/record&gt;&lt;/Cite&gt;&lt;/EndNote&gt;</w:instrText>
      </w:r>
      <w:r w:rsidR="0086150D" w:rsidRPr="00B81AA2">
        <w:rPr>
          <w:sz w:val="24"/>
          <w:szCs w:val="24"/>
        </w:rPr>
        <w:fldChar w:fldCharType="separate"/>
      </w:r>
      <w:r w:rsidR="004D1998" w:rsidRPr="00B81AA2">
        <w:rPr>
          <w:noProof/>
          <w:sz w:val="24"/>
          <w:szCs w:val="24"/>
        </w:rPr>
        <w:t>[19]</w:t>
      </w:r>
      <w:r w:rsidR="0086150D" w:rsidRPr="00B81AA2">
        <w:rPr>
          <w:sz w:val="24"/>
          <w:szCs w:val="24"/>
        </w:rPr>
        <w:fldChar w:fldCharType="end"/>
      </w:r>
      <w:r w:rsidR="0086150D" w:rsidRPr="00B81AA2">
        <w:rPr>
          <w:sz w:val="24"/>
          <w:szCs w:val="24"/>
        </w:rPr>
        <w:t xml:space="preserve">, halogen lamp </w:t>
      </w:r>
      <w:r w:rsidR="0086150D" w:rsidRPr="00B81AA2">
        <w:rPr>
          <w:sz w:val="24"/>
          <w:szCs w:val="24"/>
        </w:rPr>
        <w:fldChar w:fldCharType="begin"/>
      </w:r>
      <w:r w:rsidR="004D1998" w:rsidRPr="00B81AA2">
        <w:rPr>
          <w:sz w:val="24"/>
          <w:szCs w:val="24"/>
        </w:rPr>
        <w:instrText xml:space="preserve"> ADDIN EN.CITE &lt;EndNote&gt;&lt;Cite&gt;&lt;Author&gt;Peeters&lt;/Author&gt;&lt;Year&gt;2017&lt;/Year&gt;&lt;RecNum&gt;129&lt;/RecNum&gt;&lt;DisplayText&gt;[20]&lt;/DisplayText&gt;&lt;record&gt;&lt;rec-number&gt;129&lt;/rec-number&gt;&lt;foreign-keys&gt;&lt;key app="EN" db-id="frsxwpww29a9v8ews505sdexrzaawwpavvpz" timestamp="1631689647" guid="9d90680f-ed18-4296-9f66-51bfecd147a5"&gt;129&lt;/key&gt;&lt;/foreign-keys&gt;&lt;ref-type name="Journal Article"&gt;17&lt;/ref-type&gt;&lt;contributors&gt;&lt;authors&gt;&lt;author&gt;Peeters, J.&lt;/author&gt;&lt;author&gt;Ibarra-Castanedo, C.&lt;/author&gt;&lt;author&gt;Sfarra, S.&lt;/author&gt;&lt;author&gt;Maldague, X.&lt;/author&gt;&lt;author&gt;Dirckx, J. J. J.&lt;/author&gt;&lt;author&gt;Steenackers, G.&lt;/author&gt;&lt;/authors&gt;&lt;/contributors&gt;&lt;titles&gt;&lt;title&gt;Robust quantitative depth estimation on CFRP samples using active thermography inspection and numerical simulation updating&lt;/title&gt;&lt;secondary-title&gt;NDT &amp;amp; E International&lt;/secondary-title&gt;&lt;/titles&gt;&lt;periodical&gt;&lt;full-title&gt;NDT &amp;amp; E International&lt;/full-title&gt;&lt;/periodical&gt;&lt;pages&gt;119-123&lt;/pages&gt;&lt;volume&gt;87&lt;/volume&gt;&lt;keywords&gt;&lt;keyword&gt;Depth estimation&lt;/keyword&gt;&lt;keyword&gt;FE updating&lt;/keyword&gt;&lt;keyword&gt;Inverse problem&lt;/keyword&gt;&lt;keyword&gt;Pulsed thermography&lt;/keyword&gt;&lt;keyword&gt;Quantitative non-destructive evaluation&lt;/keyword&gt;&lt;/keywords&gt;&lt;dates&gt;&lt;year&gt;2017&lt;/year&gt;&lt;pub-dates&gt;&lt;date&gt;2017/04/01/&lt;/date&gt;&lt;/pub-dates&gt;&lt;/dates&gt;&lt;isbn&gt;0963-8695&lt;/isbn&gt;&lt;urls&gt;&lt;related-urls&gt;&lt;url&gt;https://www.sciencedirect.com/science/article/pii/S0963869517300920&lt;/url&gt;&lt;/related-urls&gt;&lt;/urls&gt;&lt;electronic-resource-num&gt;https://doi.org/10.1016/j.ndteint.2017.02.003&lt;/electronic-resource-num&gt;&lt;/record&gt;&lt;/Cite&gt;&lt;/EndNote&gt;</w:instrText>
      </w:r>
      <w:r w:rsidR="0086150D" w:rsidRPr="00B81AA2">
        <w:rPr>
          <w:sz w:val="24"/>
          <w:szCs w:val="24"/>
        </w:rPr>
        <w:fldChar w:fldCharType="separate"/>
      </w:r>
      <w:r w:rsidR="004D1998" w:rsidRPr="00B81AA2">
        <w:rPr>
          <w:noProof/>
          <w:sz w:val="24"/>
          <w:szCs w:val="24"/>
        </w:rPr>
        <w:t>[20]</w:t>
      </w:r>
      <w:r w:rsidR="0086150D" w:rsidRPr="00B81AA2">
        <w:rPr>
          <w:sz w:val="24"/>
          <w:szCs w:val="24"/>
        </w:rPr>
        <w:fldChar w:fldCharType="end"/>
      </w:r>
      <w:r w:rsidR="0086150D" w:rsidRPr="00B81AA2">
        <w:rPr>
          <w:sz w:val="24"/>
          <w:szCs w:val="24"/>
        </w:rPr>
        <w:t xml:space="preserve">, eddy current </w:t>
      </w:r>
      <w:r w:rsidR="0086150D" w:rsidRPr="00B81AA2">
        <w:rPr>
          <w:sz w:val="24"/>
          <w:szCs w:val="24"/>
        </w:rPr>
        <w:fldChar w:fldCharType="begin"/>
      </w:r>
      <w:r w:rsidR="004D1998" w:rsidRPr="00B81AA2">
        <w:rPr>
          <w:sz w:val="24"/>
          <w:szCs w:val="24"/>
        </w:rPr>
        <w:instrText xml:space="preserve"> ADDIN EN.CITE &lt;EndNote&gt;&lt;Cite&gt;&lt;Author&gt;Yang&lt;/Author&gt;&lt;Year&gt;2019&lt;/Year&gt;&lt;RecNum&gt;130&lt;/RecNum&gt;&lt;DisplayText&gt;[21]&lt;/DisplayText&gt;&lt;record&gt;&lt;rec-number&gt;130&lt;/rec-number&gt;&lt;foreign-keys&gt;&lt;key app="EN" db-id="frsxwpww29a9v8ews505sdexrzaawwpavvpz" timestamp="1631690377" guid="e0d2a565-2147-4b43-befd-31d83759032e"&gt;130&lt;/key&gt;&lt;/foreign-keys&gt;&lt;ref-type name="Journal Article"&gt;17&lt;/ref-type&gt;&lt;contributors&gt;&lt;authors&gt;&lt;author&gt;Yang, C. R.&lt;/author&gt;&lt;author&gt;Gao, B.&lt;/author&gt;&lt;author&gt;Ma, Q. P.&lt;/author&gt;&lt;author&gt;Xie, L. A.&lt;/author&gt;&lt;author&gt;Tian, G. Y.&lt;/author&gt;&lt;author&gt;Yin, Y.&lt;/author&gt;&lt;/authors&gt;&lt;/contributors&gt;&lt;titles&gt;&lt;title&gt;Multi-Layer Magnetic Focusing Sensor Structure for Pulsed Remote Field Eddy Current&lt;/title&gt;&lt;secondary-title&gt;IEEE SENSORS JOURNAL&lt;/secondary-title&gt;&lt;/titles&gt;&lt;periodical&gt;&lt;full-title&gt;IEEE Sensors Journal&lt;/full-title&gt;&lt;/periodical&gt;&lt;pages&gt;2490-2499&lt;/pages&gt;&lt;volume&gt;19&lt;/volume&gt;&lt;number&gt;7&lt;/number&gt;&lt;dates&gt;&lt;year&gt;2019&lt;/year&gt;&lt;pub-dates&gt;&lt;date&gt;APR 1&lt;/date&gt;&lt;/pub-dates&gt;&lt;/dates&gt;&lt;isbn&gt;1530-437X&amp;#xD;1558-1748&lt;/isbn&gt;&lt;accession-num&gt;WOS:000460683600010&lt;/accession-num&gt;&lt;urls&gt;&lt;/urls&gt;&lt;electronic-resource-num&gt;10.1109/JSEN.2018.2886816&lt;/electronic-resource-num&gt;&lt;/record&gt;&lt;/Cite&gt;&lt;/EndNote&gt;</w:instrText>
      </w:r>
      <w:r w:rsidR="0086150D" w:rsidRPr="00B81AA2">
        <w:rPr>
          <w:sz w:val="24"/>
          <w:szCs w:val="24"/>
        </w:rPr>
        <w:fldChar w:fldCharType="separate"/>
      </w:r>
      <w:r w:rsidR="004D1998" w:rsidRPr="00B81AA2">
        <w:rPr>
          <w:noProof/>
          <w:sz w:val="24"/>
          <w:szCs w:val="24"/>
        </w:rPr>
        <w:t>[21]</w:t>
      </w:r>
      <w:r w:rsidR="0086150D" w:rsidRPr="00B81AA2">
        <w:rPr>
          <w:sz w:val="24"/>
          <w:szCs w:val="24"/>
        </w:rPr>
        <w:fldChar w:fldCharType="end"/>
      </w:r>
      <w:r w:rsidR="0086150D" w:rsidRPr="00B81AA2">
        <w:rPr>
          <w:sz w:val="24"/>
          <w:szCs w:val="24"/>
        </w:rPr>
        <w:t xml:space="preserve"> and ultrasonic </w:t>
      </w:r>
      <w:r w:rsidR="0086150D" w:rsidRPr="00B81AA2">
        <w:rPr>
          <w:sz w:val="24"/>
          <w:szCs w:val="24"/>
        </w:rPr>
        <w:fldChar w:fldCharType="begin"/>
      </w:r>
      <w:r w:rsidR="004D1998" w:rsidRPr="00B81AA2">
        <w:rPr>
          <w:sz w:val="24"/>
          <w:szCs w:val="24"/>
        </w:rPr>
        <w:instrText xml:space="preserve"> ADDIN EN.CITE &lt;EndNote&gt;&lt;Cite&gt;&lt;Author&gt;Zhang&lt;/Author&gt;&lt;Year&gt;2019&lt;/Year&gt;&lt;RecNum&gt;131&lt;/RecNum&gt;&lt;DisplayText&gt;[22]&lt;/DisplayText&gt;&lt;record&gt;&lt;rec-number&gt;131&lt;/rec-number&gt;&lt;foreign-keys&gt;&lt;key app="EN" db-id="frsxwpww29a9v8ews505sdexrzaawwpavvpz" timestamp="1631690499" guid="884f4df7-9315-4c1c-94d4-15c2431fe755"&gt;131&lt;/key&gt;&lt;/foreign-keys&gt;&lt;ref-type name="Journal Article"&gt;17&lt;/ref-type&gt;&lt;contributors&gt;&lt;authors&gt;&lt;author&gt;Zhang, Xiaofei&lt;/author&gt;&lt;author&gt;Wu, Xuan&lt;/author&gt;&lt;author&gt;He, Yunze&lt;/author&gt;&lt;author&gt;Yang, Shuming&lt;/author&gt;&lt;author&gt;Chen, Sheng&lt;/author&gt;&lt;author&gt;Zhang, Shigang&lt;/author&gt;&lt;author&gt;Zhou, Deqiang&lt;/author&gt;&lt;/authors&gt;&lt;/contributors&gt;&lt;titles&gt;&lt;title&gt;CFRP barely visible impact damage inspection based on an ultrasound wave distortion indicator&lt;/title&gt;&lt;secondary-title&gt;Composites Part B: Engineering&lt;/secondary-title&gt;&lt;/titles&gt;&lt;periodical&gt;&lt;full-title&gt;Composites Part B: Engineering&lt;/full-title&gt;&lt;/periodical&gt;&lt;pages&gt;152-158&lt;/pages&gt;&lt;volume&gt;168&lt;/volume&gt;&lt;keywords&gt;&lt;keyword&gt;CFRP&lt;/keyword&gt;&lt;keyword&gt;Barely visible impact damage&lt;/keyword&gt;&lt;keyword&gt;Wave distortion indicator&lt;/keyword&gt;&lt;keyword&gt;Damage inspection&lt;/keyword&gt;&lt;/keywords&gt;&lt;dates&gt;&lt;year&gt;2019&lt;/year&gt;&lt;pub-dates&gt;&lt;date&gt;2019/07/01/&lt;/date&gt;&lt;/pub-dates&gt;&lt;/dates&gt;&lt;isbn&gt;1359-8368&lt;/isbn&gt;&lt;urls&gt;&lt;related-urls&gt;&lt;url&gt;https://www.sciencedirect.com/science/article/pii/S1359836818310783&lt;/url&gt;&lt;/related-urls&gt;&lt;/urls&gt;&lt;electronic-resource-num&gt;https://doi.org/10.1016/j.compositesb.2018.12.092&lt;/electronic-resource-num&gt;&lt;/record&gt;&lt;/Cite&gt;&lt;/EndNote&gt;</w:instrText>
      </w:r>
      <w:r w:rsidR="0086150D" w:rsidRPr="00B81AA2">
        <w:rPr>
          <w:sz w:val="24"/>
          <w:szCs w:val="24"/>
        </w:rPr>
        <w:fldChar w:fldCharType="separate"/>
      </w:r>
      <w:r w:rsidR="004D1998" w:rsidRPr="00B81AA2">
        <w:rPr>
          <w:noProof/>
          <w:sz w:val="24"/>
          <w:szCs w:val="24"/>
        </w:rPr>
        <w:t>[22]</w:t>
      </w:r>
      <w:r w:rsidR="0086150D" w:rsidRPr="00B81AA2">
        <w:rPr>
          <w:sz w:val="24"/>
          <w:szCs w:val="24"/>
        </w:rPr>
        <w:fldChar w:fldCharType="end"/>
      </w:r>
      <w:r w:rsidR="00D64D1E" w:rsidRPr="00B81AA2">
        <w:rPr>
          <w:sz w:val="24"/>
          <w:szCs w:val="24"/>
        </w:rPr>
        <w:t xml:space="preserve">. </w:t>
      </w:r>
      <w:r w:rsidR="009A32B1" w:rsidRPr="00B81AA2">
        <w:rPr>
          <w:sz w:val="24"/>
          <w:szCs w:val="24"/>
        </w:rPr>
        <w:t xml:space="preserve">Depending on the shape of the heat source, we can divide the scanning method into point scanning and line scanning. The line optical heat source uses a narrow line of heat flux and the thermal gradient is generated by scanning the heat flux across the surface of the object at a constant speed </w:t>
      </w:r>
      <w:r w:rsidR="009A32B1" w:rsidRPr="00B81AA2">
        <w:rPr>
          <w:sz w:val="24"/>
          <w:szCs w:val="24"/>
        </w:rPr>
        <w:fldChar w:fldCharType="begin"/>
      </w:r>
      <w:r w:rsidR="004D1998" w:rsidRPr="00B81AA2">
        <w:rPr>
          <w:sz w:val="24"/>
          <w:szCs w:val="24"/>
        </w:rPr>
        <w:instrText xml:space="preserve"> ADDIN EN.CITE &lt;EndNote&gt;&lt;Cite&gt;&lt;Author&gt;Ibarra-Castanedo&lt;/Author&gt;&lt;Year&gt;2013&lt;/Year&gt;&lt;RecNum&gt;281&lt;/RecNum&gt;&lt;DisplayText&gt;[23]&lt;/DisplayText&gt;&lt;record&gt;&lt;rec-number&gt;281&lt;/rec-number&gt;&lt;foreign-keys&gt;&lt;key app="EN" db-id="frsxwpww29a9v8ews505sdexrzaawwpavvpz" timestamp="1646207849" guid="2db824c8-3bc7-4f2e-a42d-4993a239323b"&gt;281&lt;/key&gt;&lt;/foreign-keys&gt;&lt;ref-type name="Journal Article"&gt;17&lt;/ref-type&gt;&lt;contributors&gt;&lt;authors&gt;&lt;author&gt;Ibarra-Castanedo, C.&lt;/author&gt;&lt;author&gt;Tarpani, J. R.&lt;/author&gt;&lt;author&gt;Maldague, X. P. V.&lt;/author&gt;&lt;/authors&gt;&lt;/contributors&gt;&lt;titles&gt;&lt;title&gt;Nondestructive testing with thermography&lt;/title&gt;&lt;secondary-title&gt;EUROPEAN JOURNAL OF PHYSICS&lt;/secondary-title&gt;&lt;/titles&gt;&lt;periodical&gt;&lt;full-title&gt;European Journal of Physics&lt;/full-title&gt;&lt;/periodical&gt;&lt;pages&gt;S91-S109&lt;/pages&gt;&lt;volume&gt;34&lt;/volume&gt;&lt;number&gt;6&lt;/number&gt;&lt;dates&gt;&lt;year&gt;2013&lt;/year&gt;&lt;pub-dates&gt;&lt;date&gt;NOV&lt;/date&gt;&lt;/pub-dates&gt;&lt;/dates&gt;&lt;isbn&gt;0143-0807&amp;#xD;1361-6404&lt;/isbn&gt;&lt;accession-num&gt;WOS:000326152900004&lt;/accession-num&gt;&lt;urls&gt;&lt;/urls&gt;&lt;electronic-resource-num&gt;10.1088/0143-0807/34/6/S91&lt;/electronic-resource-num&gt;&lt;/record&gt;&lt;/Cite&gt;&lt;/EndNote&gt;</w:instrText>
      </w:r>
      <w:r w:rsidR="009A32B1" w:rsidRPr="00B81AA2">
        <w:rPr>
          <w:sz w:val="24"/>
          <w:szCs w:val="24"/>
        </w:rPr>
        <w:fldChar w:fldCharType="separate"/>
      </w:r>
      <w:r w:rsidR="004D1998" w:rsidRPr="00B81AA2">
        <w:rPr>
          <w:noProof/>
          <w:sz w:val="24"/>
          <w:szCs w:val="24"/>
        </w:rPr>
        <w:t>[23]</w:t>
      </w:r>
      <w:r w:rsidR="009A32B1" w:rsidRPr="00B81AA2">
        <w:rPr>
          <w:sz w:val="24"/>
          <w:szCs w:val="24"/>
        </w:rPr>
        <w:fldChar w:fldCharType="end"/>
      </w:r>
      <w:r w:rsidR="009A32B1" w:rsidRPr="00B81AA2">
        <w:rPr>
          <w:sz w:val="24"/>
          <w:szCs w:val="24"/>
        </w:rPr>
        <w:t>, which can significantly reduce the defect detection time compared to point scanning</w:t>
      </w:r>
      <w:r w:rsidR="00041D69" w:rsidRPr="00B81AA2">
        <w:rPr>
          <w:sz w:val="24"/>
          <w:szCs w:val="24"/>
        </w:rPr>
        <w:t xml:space="preserve">. Researchers often use </w:t>
      </w:r>
      <w:r w:rsidR="00041D69" w:rsidRPr="00B81AA2">
        <w:rPr>
          <w:sz w:val="24"/>
          <w:szCs w:val="24"/>
        </w:rPr>
        <w:t>halogen lamps, quartz lamps and inductive line heat source as the line optical heat source for heating</w:t>
      </w:r>
      <w:r w:rsidR="00B33DB2" w:rsidRPr="00B81AA2">
        <w:rPr>
          <w:sz w:val="24"/>
          <w:szCs w:val="24"/>
        </w:rPr>
        <w:t xml:space="preserve"> </w:t>
      </w:r>
      <w:r w:rsidR="00B33DB2" w:rsidRPr="00B81AA2">
        <w:rPr>
          <w:sz w:val="24"/>
          <w:szCs w:val="24"/>
        </w:rPr>
        <w:fldChar w:fldCharType="begin">
          <w:fldData xml:space="preserve">PEVuZE5vdGU+PENpdGU+PEF1dGhvcj5Nb3JhbjwvQXV0aG9yPjxZZWFyPjIwMTk8L1llYXI+PFJl
Y051bT4yODQ8L1JlY051bT48RGlzcGxheVRleHQ+WzI0LTI3XTwvRGlzcGxheVRleHQ+PHJlY29y
ZD48cmVjLW51bWJlcj4yODQ8L3JlYy1udW1iZXI+PGZvcmVpZ24ta2V5cz48a2V5IGFwcD0iRU4i
IGRiLWlkPSJmcnN4d3B3dzI5YTl2OGV3czUwNXNkZXhyemFhd3dwYXZ2cHoiIHRpbWVzdGFtcD0i
MTY0NjM2NTM2MSIgZ3VpZD0iZjM3MGE4ODEtMmFhNi00ODA2LWE3ZWMtMzUzNGMzMTA2Yzc0Ij4y
ODQ8L2tleT48L2ZvcmVpZ24ta2V5cz48cmVmLXR5cGUgbmFtZT0iSm91cm5hbCBBcnRpY2xlIj4x
NzwvcmVmLXR5cGU+PGNvbnRyaWJ1dG9ycz48YXV0aG9ycz48YXV0aG9yPk1vcmFuLCBKYW1lczwv
YXV0aG9yPjxhdXRob3I+UmFqaWMsIE5pazwvYXV0aG9yPjwvYXV0aG9ycz48L2NvbnRyaWJ1dG9y
cz48dGl0bGVzPjx0aXRsZT5SZW1vdGUgbGluZSBzY2FuIHRoZXJtb2dyYXBoeSBmb3IgdGhlIHJh
cGlkIGluc3BlY3Rpb24gb2YgY29tcG9zaXRlIGltcGFjdCBkYW1hZ2U8L3RpdGxlPjxzZWNvbmRh
cnktdGl0bGU+Q29tcG9zaXRlIFN0cnVjdHVyZXM8L3NlY29uZGFyeS10aXRsZT48L3RpdGxlcz48
cGVyaW9kaWNhbD48ZnVsbC10aXRsZT5Db21wb3NpdGUgU3RydWN0dXJlczwvZnVsbC10aXRsZT48
L3BlcmlvZGljYWw+PHBhZ2VzPjQ0Mi00NTM8L3BhZ2VzPjx2b2x1bWU+MjA4PC92b2x1bWU+PGtl
eXdvcmRzPjxrZXl3b3JkPkNvbXBvc2l0ZXM8L2tleXdvcmQ+PGtleXdvcmQ+Tm9uLWRlc3RydWN0
aXZlIGluc3BlY3Rpb248L2tleXdvcmQ+PGtleXdvcmQ+VGhlcm1vZ3JhcGh5PC9rZXl3b3JkPjxr
ZXl3b3JkPkltcGFjdCBkYW1hZ2U8L2tleXdvcmQ+PGtleXdvcmQ+VW5tYW5uZWQgYWVyaWFsIHZl
aGljbGU8L2tleXdvcmQ+PC9rZXl3b3Jkcz48ZGF0ZXM+PHllYXI+MjAxOTwveWVhcj48cHViLWRh
dGVzPjxkYXRlPjIwMTkvMDEvMTUvPC9kYXRlPjwvcHViLWRhdGVzPjwvZGF0ZXM+PGlzYm4+MDI2
My04MjIzPC9pc2JuPjx1cmxzPjxyZWxhdGVkLXVybHM+PHVybD5odHRwczovL3d3dy5zY2llbmNl
ZGlyZWN0LmNvbS9zY2llbmNlL2FydGljbGUvcGlpL1MwMjYzODIyMzE4MzE5ODA5PC91cmw+PC9y
ZWxhdGVkLXVybHM+PC91cmxzPjxlbGVjdHJvbmljLXJlc291cmNlLW51bT5odHRwczovL2RvaS5v
cmcvMTAuMTAxNi9qLmNvbXBzdHJ1Y3QuMjAxOC4xMC4wMzg8L2VsZWN0cm9uaWMtcmVzb3VyY2Ut
bnVtPjwvcmVjb3JkPjwvQ2l0ZT48Q2l0ZT48QXV0aG9yPk9zd2FsZC1UcmFudGE8L0F1dGhvcj48
WWVhcj4yMDEyPC9ZZWFyPjxSZWNOdW0+Mjg1PC9SZWNOdW0+PHJlY29yZD48cmVjLW51bWJlcj4y
ODU8L3JlYy1udW1iZXI+PGZvcmVpZ24ta2V5cz48a2V5IGFwcD0iRU4iIGRiLWlkPSJmcnN4d3B3
dzI5YTl2OGV3czUwNXNkZXhyemFhd3dwYXZ2cHoiIHRpbWVzdGFtcD0iMTY0NjM2NTQxNSIgZ3Vp
ZD0iNGZjYjE1OTctMmNiNy00OWRjLTk3ZTMtZDdhZDVkODIyZjM5Ij4yODU8L2tleT48L2ZvcmVp
Z24ta2V5cz48cmVmLXR5cGUgbmFtZT0iSm91cm5hbCBBcnRpY2xlIj4xNzwvcmVmLXR5cGU+PGNv
bnRyaWJ1dG9ycz48YXV0aG9ycz48YXV0aG9yPk9zd2FsZC1UcmFudGEsIEIuPC9hdXRob3I+PGF1
dGhvcj5Tb3JnZXIsIE0uPC9hdXRob3I+PC9hdXRob3JzPjwvY29udHJpYnV0b3JzPjx0aXRsZXM+
PHRpdGxlPlNjYW5uaW5nIHB1bHNlIHBoYXNlIHRoZXJtb2dyYXBoeSB3aXRoIGxpbmUgaGVhdGlu
ZzwvdGl0bGU+PHNlY29uZGFyeS10aXRsZT5RVUFOVElUQVRJVkUgSU5GUkFSRUQgVEhFUk1PR1JB
UEhZIEpPVVJOQUw8L3NlY29uZGFyeS10aXRsZT48L3RpdGxlcz48cGVyaW9kaWNhbD48ZnVsbC10
aXRsZT5RVUFOVElUQVRJVkUgSU5GUkFSRUQgVEhFUk1PR1JBUEhZIEpPVVJOQUw8L2Z1bGwtdGl0
bGU+PC9wZXJpb2RpY2FsPjxwYWdlcz4xMDMtMTIyPC9wYWdlcz48dm9sdW1lPjk8L3ZvbHVtZT48
bnVtYmVyPjI8L251bWJlcj48ZGF0ZXM+PHllYXI+MjAxMjwveWVhcj48L2RhdGVzPjxpc2JuPjE3
NjgtNjczMyYjeEQ7MjExNi03MTc2PC9pc2JuPjxhY2Nlc3Npb24tbnVtPldPUzowMDAzMTI2OTc2
MDAwMDI8L2FjY2Vzc2lvbi1udW0+PHVybHM+PC91cmxzPjxlbGVjdHJvbmljLXJlc291cmNlLW51
bT4xMC4xMDgwLzE3Njg2NzMzLjIwMTIuNzE0OTY3PC9lbGVjdHJvbmljLXJlc291cmNlLW51bT48
L3JlY29yZD48L0NpdGU+PENpdGU+PEF1dGhvcj5DcmFtZXI8L0F1dGhvcj48WWVhcj4xOTk5PC9Z
ZWFyPjxSZWNOdW0+Mjg2PC9SZWNOdW0+PHJlY29yZD48cmVjLW51bWJlcj4yODY8L3JlYy1udW1i
ZXI+PGZvcmVpZ24ta2V5cz48a2V5IGFwcD0iRU4iIGRiLWlkPSJmcnN4d3B3dzI5YTl2OGV3czUw
NXNkZXhyemFhd3dwYXZ2cHoiIHRpbWVzdGFtcD0iMTY0NjM2NTUxNyIgZ3VpZD0iNjcxMGRmZTEt
YjliNi00NjllLTllYTQtZGVlYmU2MjMzMDIyIj4yODY8L2tleT48L2ZvcmVpZ24ta2V5cz48cmVm
LXR5cGUgbmFtZT0iSm91cm5hbCBBcnRpY2xlIj4xNzwvcmVmLXR5cGU+PGNvbnRyaWJ1dG9ycz48
YXV0aG9ycz48YXV0aG9yPkNyYW1lciwgSy4gRS48L2F1dGhvcj48YXV0aG9yPldpbmZyZWUsIFcu
IFAuPC9hdXRob3I+PGF1dGhvcj5EYW4sIFIuPC9hdXRob3I+PGF1dGhvcj5Kb2huc29uLCBKLjwv
YXV0aG9yPjwvYXV0aG9ycz48L2NvbnRyaWJ1dG9ycz48dGl0bGVzPjx0aXRsZT5UaGVybW9ncmFw
aGljIGRldGVjdGlvbiBhbmQgcXVhbnRpdGF0aXZlIGNoYXJhY3Rlcml6YXRpb24gb2YgY29ycm9z
aW9uIGJ5IGFwcGxpY2F0aW9uIG9mIHRoZXJtYWwgbGluZSBzb3VyY2U8L3RpdGxlPjxzZWNvbmRh
cnktdGl0bGU+UHJvY2VlZGluZ3Mgb2YgU1BJRSAtIFRoZSBJbnRlcm5hdGlvbmFsIFNvY2lldHkg
Zm9yIE9wdGljYWwgRW5naW5lZXJpbmc8L3NlY29uZGFyeS10aXRsZT48L3RpdGxlcz48cGVyaW9k
aWNhbD48ZnVsbC10aXRsZT5Qcm9jZWVkaW5ncyBvZiBTUElFIC0gVGhlIEludGVybmF0aW9uYWwg
U29jaWV0eSBmb3IgT3B0aWNhbCBFbmdpbmVlcmluZzwvZnVsbC10aXRsZT48L3BlcmlvZGljYWw+
PHBhZ2VzPjI5LTM4PC9wYWdlcz48dm9sdW1lPjM1ODg8L3ZvbHVtZT48ZGF0ZXM+PHllYXI+MTk5
OTwveWVhcj48L2RhdGVzPjx1cmxzPjwvdXJscz48L3JlY29yZD48L0NpdGU+PENpdGU+PEF1dGhv
cj5DaHVsa292PC9BdXRob3I+PFllYXI+MjAxOTwvWWVhcj48UmVjTnVtPjI4NzwvUmVjTnVtPjxy
ZWNvcmQ+PHJlYy1udW1iZXI+Mjg3PC9yZWMtbnVtYmVyPjxmb3JlaWduLWtleXM+PGtleSBhcHA9
IkVOIiBkYi1pZD0iZnJzeHdwd3cyOWE5djhld3M1MDVzZGV4cnphYXd3cGF2dnB6IiB0aW1lc3Rh
bXA9IjE2NDYzNjU1ODAiIGd1aWQ9ImQzMjAzZmZhLTliMjQtNGZmNi04YWNiLTU2MDM2OWM2M2Vk
MCI+Mjg3PC9rZXk+PC9mb3JlaWduLWtleXM+PHJlZi10eXBlIG5hbWU9IkpvdXJuYWwgQXJ0aWNs
ZSI+MTc8L3JlZi10eXBlPjxjb250cmlidXRvcnM+PGF1dGhvcnM+PGF1dGhvcj5DaHVsa292LCBB
LiBPLjwvYXV0aG9yPjxhdXRob3I+VmF2aWxvdiwgVi4gUC48L2F1dGhvcj48YXV0aG9yPk1vc2tv
dmNoZW5rbywgQS4gSS48L2F1dGhvcj48L2F1dGhvcnM+PC9jb250cmlidXRvcnM+PHRpdGxlcz48
dGl0bGU+QWN0aXZlIFRoZXJtYWwgVGVzdGluZyBvZiBEZWxhbWluYXRpb25zIGluIEhlYXQtU2hp
ZWxkaW5nIFN0cnVjdHVyZXM8L3RpdGxlPjxzZWNvbmRhcnktdGl0bGU+UnVzc2lhbiBKb3VybmFs
IG9mIE5vbmRlc3RydWN0aXZlIFRlc3Rpbmc8L3NlY29uZGFyeS10aXRsZT48L3RpdGxlcz48cGVy
aW9kaWNhbD48ZnVsbC10aXRsZT5SdXNzaWFuIEpvdXJuYWwgb2YgTm9uZGVzdHJ1Y3RpdmUgVGVz
dGluZzwvZnVsbC10aXRsZT48L3BlcmlvZGljYWw+PHBhZ2VzPjI0MC0yNDc8L3BhZ2VzPjx2b2x1
bWU+NTU8L3ZvbHVtZT48bnVtYmVyPjM8L251bWJlcj48ZGF0ZXM+PHllYXI+MjAxOTwveWVhcj48
cHViLWRhdGVzPjxkYXRlPjIwMTkvMDMvMDE8L2RhdGU+PC9wdWItZGF0ZXM+PC9kYXRlcz48aXNi
bj4xNjA4LTMzODU8L2lzYm4+PHVybHM+PHJlbGF0ZWQtdXJscz48dXJsPmh0dHBzOi8vZG9pLm9y
Zy8xMC4xMTM0L1MxMDYxODMwOTE5MDMwMDMzPC91cmw+PC9yZWxhdGVkLXVybHM+PC91cmxzPjxl
bGVjdHJvbmljLXJlc291cmNlLW51bT4xMC4xMTM0L1MxMDYxODMwOTE5MDMwMDMzPC9lbGVjdHJv
bmljLXJlc291cmNlLW51bT48L3JlY29yZD48L0NpdGU+PC9FbmROb3RlPgB=
</w:fldData>
        </w:fldChar>
      </w:r>
      <w:r w:rsidR="004D1998" w:rsidRPr="00B81AA2">
        <w:rPr>
          <w:sz w:val="24"/>
          <w:szCs w:val="24"/>
        </w:rPr>
        <w:instrText xml:space="preserve"> ADDIN EN.CITE </w:instrText>
      </w:r>
      <w:r w:rsidR="004D1998" w:rsidRPr="00B81AA2">
        <w:rPr>
          <w:sz w:val="24"/>
          <w:szCs w:val="24"/>
        </w:rPr>
        <w:fldChar w:fldCharType="begin">
          <w:fldData xml:space="preserve">PEVuZE5vdGU+PENpdGU+PEF1dGhvcj5Nb3JhbjwvQXV0aG9yPjxZZWFyPjIwMTk8L1llYXI+PFJl
Y051bT4yODQ8L1JlY051bT48RGlzcGxheVRleHQ+WzI0LTI3XTwvRGlzcGxheVRleHQ+PHJlY29y
ZD48cmVjLW51bWJlcj4yODQ8L3JlYy1udW1iZXI+PGZvcmVpZ24ta2V5cz48a2V5IGFwcD0iRU4i
IGRiLWlkPSJmcnN4d3B3dzI5YTl2OGV3czUwNXNkZXhyemFhd3dwYXZ2cHoiIHRpbWVzdGFtcD0i
MTY0NjM2NTM2MSIgZ3VpZD0iZjM3MGE4ODEtMmFhNi00ODA2LWE3ZWMtMzUzNGMzMTA2Yzc0Ij4y
ODQ8L2tleT48L2ZvcmVpZ24ta2V5cz48cmVmLXR5cGUgbmFtZT0iSm91cm5hbCBBcnRpY2xlIj4x
NzwvcmVmLXR5cGU+PGNvbnRyaWJ1dG9ycz48YXV0aG9ycz48YXV0aG9yPk1vcmFuLCBKYW1lczwv
YXV0aG9yPjxhdXRob3I+UmFqaWMsIE5pazwvYXV0aG9yPjwvYXV0aG9ycz48L2NvbnRyaWJ1dG9y
cz48dGl0bGVzPjx0aXRsZT5SZW1vdGUgbGluZSBzY2FuIHRoZXJtb2dyYXBoeSBmb3IgdGhlIHJh
cGlkIGluc3BlY3Rpb24gb2YgY29tcG9zaXRlIGltcGFjdCBkYW1hZ2U8L3RpdGxlPjxzZWNvbmRh
cnktdGl0bGU+Q29tcG9zaXRlIFN0cnVjdHVyZXM8L3NlY29uZGFyeS10aXRsZT48L3RpdGxlcz48
cGVyaW9kaWNhbD48ZnVsbC10aXRsZT5Db21wb3NpdGUgU3RydWN0dXJlczwvZnVsbC10aXRsZT48
L3BlcmlvZGljYWw+PHBhZ2VzPjQ0Mi00NTM8L3BhZ2VzPjx2b2x1bWU+MjA4PC92b2x1bWU+PGtl
eXdvcmRzPjxrZXl3b3JkPkNvbXBvc2l0ZXM8L2tleXdvcmQ+PGtleXdvcmQ+Tm9uLWRlc3RydWN0
aXZlIGluc3BlY3Rpb248L2tleXdvcmQ+PGtleXdvcmQ+VGhlcm1vZ3JhcGh5PC9rZXl3b3JkPjxr
ZXl3b3JkPkltcGFjdCBkYW1hZ2U8L2tleXdvcmQ+PGtleXdvcmQ+VW5tYW5uZWQgYWVyaWFsIHZl
aGljbGU8L2tleXdvcmQ+PC9rZXl3b3Jkcz48ZGF0ZXM+PHllYXI+MjAxOTwveWVhcj48cHViLWRh
dGVzPjxkYXRlPjIwMTkvMDEvMTUvPC9kYXRlPjwvcHViLWRhdGVzPjwvZGF0ZXM+PGlzYm4+MDI2
My04MjIzPC9pc2JuPjx1cmxzPjxyZWxhdGVkLXVybHM+PHVybD5odHRwczovL3d3dy5zY2llbmNl
ZGlyZWN0LmNvbS9zY2llbmNlL2FydGljbGUvcGlpL1MwMjYzODIyMzE4MzE5ODA5PC91cmw+PC9y
ZWxhdGVkLXVybHM+PC91cmxzPjxlbGVjdHJvbmljLXJlc291cmNlLW51bT5odHRwczovL2RvaS5v
cmcvMTAuMTAxNi9qLmNvbXBzdHJ1Y3QuMjAxOC4xMC4wMzg8L2VsZWN0cm9uaWMtcmVzb3VyY2Ut
bnVtPjwvcmVjb3JkPjwvQ2l0ZT48Q2l0ZT48QXV0aG9yPk9zd2FsZC1UcmFudGE8L0F1dGhvcj48
WWVhcj4yMDEyPC9ZZWFyPjxSZWNOdW0+Mjg1PC9SZWNOdW0+PHJlY29yZD48cmVjLW51bWJlcj4y
ODU8L3JlYy1udW1iZXI+PGZvcmVpZ24ta2V5cz48a2V5IGFwcD0iRU4iIGRiLWlkPSJmcnN4d3B3
dzI5YTl2OGV3czUwNXNkZXhyemFhd3dwYXZ2cHoiIHRpbWVzdGFtcD0iMTY0NjM2NTQxNSIgZ3Vp
ZD0iNGZjYjE1OTctMmNiNy00OWRjLTk3ZTMtZDdhZDVkODIyZjM5Ij4yODU8L2tleT48L2ZvcmVp
Z24ta2V5cz48cmVmLXR5cGUgbmFtZT0iSm91cm5hbCBBcnRpY2xlIj4xNzwvcmVmLXR5cGU+PGNv
bnRyaWJ1dG9ycz48YXV0aG9ycz48YXV0aG9yPk9zd2FsZC1UcmFudGEsIEIuPC9hdXRob3I+PGF1
dGhvcj5Tb3JnZXIsIE0uPC9hdXRob3I+PC9hdXRob3JzPjwvY29udHJpYnV0b3JzPjx0aXRsZXM+
PHRpdGxlPlNjYW5uaW5nIHB1bHNlIHBoYXNlIHRoZXJtb2dyYXBoeSB3aXRoIGxpbmUgaGVhdGlu
ZzwvdGl0bGU+PHNlY29uZGFyeS10aXRsZT5RVUFOVElUQVRJVkUgSU5GUkFSRUQgVEhFUk1PR1JB
UEhZIEpPVVJOQUw8L3NlY29uZGFyeS10aXRsZT48L3RpdGxlcz48cGVyaW9kaWNhbD48ZnVsbC10
aXRsZT5RVUFOVElUQVRJVkUgSU5GUkFSRUQgVEhFUk1PR1JBUEhZIEpPVVJOQUw8L2Z1bGwtdGl0
bGU+PC9wZXJpb2RpY2FsPjxwYWdlcz4xMDMtMTIyPC9wYWdlcz48dm9sdW1lPjk8L3ZvbHVtZT48
bnVtYmVyPjI8L251bWJlcj48ZGF0ZXM+PHllYXI+MjAxMjwveWVhcj48L2RhdGVzPjxpc2JuPjE3
NjgtNjczMyYjeEQ7MjExNi03MTc2PC9pc2JuPjxhY2Nlc3Npb24tbnVtPldPUzowMDAzMTI2OTc2
MDAwMDI8L2FjY2Vzc2lvbi1udW0+PHVybHM+PC91cmxzPjxlbGVjdHJvbmljLXJlc291cmNlLW51
bT4xMC4xMDgwLzE3Njg2NzMzLjIwMTIuNzE0OTY3PC9lbGVjdHJvbmljLXJlc291cmNlLW51bT48
L3JlY29yZD48L0NpdGU+PENpdGU+PEF1dGhvcj5DcmFtZXI8L0F1dGhvcj48WWVhcj4xOTk5PC9Z
ZWFyPjxSZWNOdW0+Mjg2PC9SZWNOdW0+PHJlY29yZD48cmVjLW51bWJlcj4yODY8L3JlYy1udW1i
ZXI+PGZvcmVpZ24ta2V5cz48a2V5IGFwcD0iRU4iIGRiLWlkPSJmcnN4d3B3dzI5YTl2OGV3czUw
NXNkZXhyemFhd3dwYXZ2cHoiIHRpbWVzdGFtcD0iMTY0NjM2NTUxNyIgZ3VpZD0iNjcxMGRmZTEt
YjliNi00NjllLTllYTQtZGVlYmU2MjMzMDIyIj4yODY8L2tleT48L2ZvcmVpZ24ta2V5cz48cmVm
LXR5cGUgbmFtZT0iSm91cm5hbCBBcnRpY2xlIj4xNzwvcmVmLXR5cGU+PGNvbnRyaWJ1dG9ycz48
YXV0aG9ycz48YXV0aG9yPkNyYW1lciwgSy4gRS48L2F1dGhvcj48YXV0aG9yPldpbmZyZWUsIFcu
IFAuPC9hdXRob3I+PGF1dGhvcj5EYW4sIFIuPC9hdXRob3I+PGF1dGhvcj5Kb2huc29uLCBKLjwv
YXV0aG9yPjwvYXV0aG9ycz48L2NvbnRyaWJ1dG9ycz48dGl0bGVzPjx0aXRsZT5UaGVybW9ncmFw
aGljIGRldGVjdGlvbiBhbmQgcXVhbnRpdGF0aXZlIGNoYXJhY3Rlcml6YXRpb24gb2YgY29ycm9z
aW9uIGJ5IGFwcGxpY2F0aW9uIG9mIHRoZXJtYWwgbGluZSBzb3VyY2U8L3RpdGxlPjxzZWNvbmRh
cnktdGl0bGU+UHJvY2VlZGluZ3Mgb2YgU1BJRSAtIFRoZSBJbnRlcm5hdGlvbmFsIFNvY2lldHkg
Zm9yIE9wdGljYWwgRW5naW5lZXJpbmc8L3NlY29uZGFyeS10aXRsZT48L3RpdGxlcz48cGVyaW9k
aWNhbD48ZnVsbC10aXRsZT5Qcm9jZWVkaW5ncyBvZiBTUElFIC0gVGhlIEludGVybmF0aW9uYWwg
U29jaWV0eSBmb3IgT3B0aWNhbCBFbmdpbmVlcmluZzwvZnVsbC10aXRsZT48L3BlcmlvZGljYWw+
PHBhZ2VzPjI5LTM4PC9wYWdlcz48dm9sdW1lPjM1ODg8L3ZvbHVtZT48ZGF0ZXM+PHllYXI+MTk5
OTwveWVhcj48L2RhdGVzPjx1cmxzPjwvdXJscz48L3JlY29yZD48L0NpdGU+PENpdGU+PEF1dGhv
cj5DaHVsa292PC9BdXRob3I+PFllYXI+MjAxOTwvWWVhcj48UmVjTnVtPjI4NzwvUmVjTnVtPjxy
ZWNvcmQ+PHJlYy1udW1iZXI+Mjg3PC9yZWMtbnVtYmVyPjxmb3JlaWduLWtleXM+PGtleSBhcHA9
IkVOIiBkYi1pZD0iZnJzeHdwd3cyOWE5djhld3M1MDVzZGV4cnphYXd3cGF2dnB6IiB0aW1lc3Rh
bXA9IjE2NDYzNjU1ODAiIGd1aWQ9ImQzMjAzZmZhLTliMjQtNGZmNi04YWNiLTU2MDM2OWM2M2Vk
MCI+Mjg3PC9rZXk+PC9mb3JlaWduLWtleXM+PHJlZi10eXBlIG5hbWU9IkpvdXJuYWwgQXJ0aWNs
ZSI+MTc8L3JlZi10eXBlPjxjb250cmlidXRvcnM+PGF1dGhvcnM+PGF1dGhvcj5DaHVsa292LCBB
LiBPLjwvYXV0aG9yPjxhdXRob3I+VmF2aWxvdiwgVi4gUC48L2F1dGhvcj48YXV0aG9yPk1vc2tv
dmNoZW5rbywgQS4gSS48L2F1dGhvcj48L2F1dGhvcnM+PC9jb250cmlidXRvcnM+PHRpdGxlcz48
dGl0bGU+QWN0aXZlIFRoZXJtYWwgVGVzdGluZyBvZiBEZWxhbWluYXRpb25zIGluIEhlYXQtU2hp
ZWxkaW5nIFN0cnVjdHVyZXM8L3RpdGxlPjxzZWNvbmRhcnktdGl0bGU+UnVzc2lhbiBKb3VybmFs
IG9mIE5vbmRlc3RydWN0aXZlIFRlc3Rpbmc8L3NlY29uZGFyeS10aXRsZT48L3RpdGxlcz48cGVy
aW9kaWNhbD48ZnVsbC10aXRsZT5SdXNzaWFuIEpvdXJuYWwgb2YgTm9uZGVzdHJ1Y3RpdmUgVGVz
dGluZzwvZnVsbC10aXRsZT48L3BlcmlvZGljYWw+PHBhZ2VzPjI0MC0yNDc8L3BhZ2VzPjx2b2x1
bWU+NTU8L3ZvbHVtZT48bnVtYmVyPjM8L251bWJlcj48ZGF0ZXM+PHllYXI+MjAxOTwveWVhcj48
cHViLWRhdGVzPjxkYXRlPjIwMTkvMDMvMDE8L2RhdGU+PC9wdWItZGF0ZXM+PC9kYXRlcz48aXNi
bj4xNjA4LTMzODU8L2lzYm4+PHVybHM+PHJlbGF0ZWQtdXJscz48dXJsPmh0dHBzOi8vZG9pLm9y
Zy8xMC4xMTM0L1MxMDYxODMwOTE5MDMwMDMzPC91cmw+PC9yZWxhdGVkLXVybHM+PC91cmxzPjxl
bGVjdHJvbmljLXJlc291cmNlLW51bT4xMC4xMTM0L1MxMDYxODMwOTE5MDMwMDMzPC9lbGVjdHJv
bmljLXJlc291cmNlLW51bT48L3JlY29yZD48L0NpdGU+PC9FbmROb3RlPgB=
</w:fldData>
        </w:fldChar>
      </w:r>
      <w:r w:rsidR="004D1998" w:rsidRPr="00B81AA2">
        <w:rPr>
          <w:sz w:val="24"/>
          <w:szCs w:val="24"/>
        </w:rPr>
        <w:instrText xml:space="preserve"> ADDIN EN.CITE.DATA </w:instrText>
      </w:r>
      <w:r w:rsidR="004D1998" w:rsidRPr="00B81AA2">
        <w:rPr>
          <w:sz w:val="24"/>
          <w:szCs w:val="24"/>
        </w:rPr>
      </w:r>
      <w:r w:rsidR="004D1998" w:rsidRPr="00B81AA2">
        <w:rPr>
          <w:sz w:val="24"/>
          <w:szCs w:val="24"/>
        </w:rPr>
        <w:fldChar w:fldCharType="end"/>
      </w:r>
      <w:r w:rsidR="00B33DB2" w:rsidRPr="00B81AA2">
        <w:rPr>
          <w:sz w:val="24"/>
          <w:szCs w:val="24"/>
        </w:rPr>
      </w:r>
      <w:r w:rsidR="00B33DB2" w:rsidRPr="00B81AA2">
        <w:rPr>
          <w:sz w:val="24"/>
          <w:szCs w:val="24"/>
        </w:rPr>
        <w:fldChar w:fldCharType="separate"/>
      </w:r>
      <w:r w:rsidR="004D1998" w:rsidRPr="00B81AA2">
        <w:rPr>
          <w:noProof/>
          <w:sz w:val="24"/>
          <w:szCs w:val="24"/>
        </w:rPr>
        <w:t>[24-27]</w:t>
      </w:r>
      <w:r w:rsidR="00B33DB2" w:rsidRPr="00B81AA2">
        <w:rPr>
          <w:sz w:val="24"/>
          <w:szCs w:val="24"/>
        </w:rPr>
        <w:fldChar w:fldCharType="end"/>
      </w:r>
      <w:r w:rsidR="009A32B1" w:rsidRPr="00B81AA2">
        <w:rPr>
          <w:sz w:val="24"/>
          <w:szCs w:val="24"/>
        </w:rPr>
        <w:t xml:space="preserve">. </w:t>
      </w:r>
      <w:r w:rsidR="002042CD" w:rsidRPr="00B81AA2">
        <w:rPr>
          <w:sz w:val="24"/>
          <w:szCs w:val="24"/>
          <w:lang w:eastAsia="zh-CN"/>
        </w:rPr>
        <w:t xml:space="preserve">Thermography using a laser as a heat source is known as laser infrared thermography (LIT). </w:t>
      </w:r>
      <w:r w:rsidR="00D64D1E" w:rsidRPr="00B81AA2">
        <w:rPr>
          <w:sz w:val="24"/>
          <w:szCs w:val="24"/>
        </w:rPr>
        <w:t xml:space="preserve">More and more </w:t>
      </w:r>
      <w:r w:rsidR="00443ACF" w:rsidRPr="00B81AA2">
        <w:rPr>
          <w:sz w:val="24"/>
          <w:szCs w:val="24"/>
        </w:rPr>
        <w:t>researcher</w:t>
      </w:r>
      <w:r w:rsidR="00D64D1E" w:rsidRPr="00B81AA2">
        <w:rPr>
          <w:sz w:val="24"/>
          <w:szCs w:val="24"/>
        </w:rPr>
        <w:t xml:space="preserve">s are using </w:t>
      </w:r>
      <w:r w:rsidR="002042CD" w:rsidRPr="00B81AA2">
        <w:rPr>
          <w:sz w:val="24"/>
          <w:szCs w:val="24"/>
          <w:lang w:eastAsia="zh-CN"/>
        </w:rPr>
        <w:t>LIT</w:t>
      </w:r>
      <w:r w:rsidR="00D64D1E" w:rsidRPr="00B81AA2">
        <w:rPr>
          <w:sz w:val="24"/>
          <w:szCs w:val="24"/>
        </w:rPr>
        <w:t xml:space="preserve"> to measure the depth and size of defects of CFRP </w:t>
      </w:r>
      <w:r w:rsidR="00DC6F69" w:rsidRPr="00B81AA2">
        <w:rPr>
          <w:sz w:val="24"/>
          <w:szCs w:val="24"/>
        </w:rPr>
        <w:t>materials</w:t>
      </w:r>
      <w:r w:rsidR="00D64D1E" w:rsidRPr="00B81AA2">
        <w:rPr>
          <w:sz w:val="24"/>
          <w:szCs w:val="24"/>
        </w:rPr>
        <w:t>. Chen et al. used image processing techniques to determine the location and size of defects, and this method allows for automati</w:t>
      </w:r>
      <w:r w:rsidR="0086150D" w:rsidRPr="00B81AA2">
        <w:rPr>
          <w:sz w:val="24"/>
          <w:szCs w:val="24"/>
        </w:rPr>
        <w:t xml:space="preserve">c identification of defects </w:t>
      </w:r>
      <w:r w:rsidR="0086150D" w:rsidRPr="00B81AA2">
        <w:rPr>
          <w:sz w:val="24"/>
          <w:szCs w:val="24"/>
        </w:rPr>
        <w:fldChar w:fldCharType="begin"/>
      </w:r>
      <w:r w:rsidR="004D1998" w:rsidRPr="00B81AA2">
        <w:rPr>
          <w:sz w:val="24"/>
          <w:szCs w:val="24"/>
        </w:rPr>
        <w:instrText xml:space="preserve"> ADDIN EN.CITE &lt;EndNote&gt;&lt;Cite&gt;&lt;Author&gt;Chen&lt;/Author&gt;&lt;Year&gt;2016&lt;/Year&gt;&lt;RecNum&gt;137&lt;/RecNum&gt;&lt;DisplayText&gt;[28]&lt;/DisplayText&gt;&lt;record&gt;&lt;rec-number&gt;137&lt;/rec-number&gt;&lt;foreign-keys&gt;&lt;key app="EN" db-id="frsxwpww29a9v8ews505sdexrzaawwpavvpz" timestamp="1632475855" guid="704608c0-bc6b-4b73-9ac3-5fcef2b5f3ca"&gt;137&lt;/key&gt;&lt;/foreign-keys&gt;&lt;ref-type name="Book"&gt;6&lt;/ref-type&gt;&lt;contributors&gt;&lt;authors&gt;&lt;author&gt;Chen, Y. F.&lt;/author&gt;&lt;author&gt;Lin, G. Y.&lt;/author&gt;&lt;/authors&gt;&lt;/contributors&gt;&lt;titles&gt;&lt;title&gt;Automated Detection of CFRP Defects by Infrared Thermography and Image Analysis&lt;/title&gt;&lt;/titles&gt;&lt;dates&gt;&lt;year&gt;2016&lt;/year&gt;&lt;/dates&gt;&lt;publisher&gt;Residual Stress, Thermomechanics &amp;amp; Infrared Imaging, Hybrid Techniques and Inverse Problems, Volume 9&lt;/publisher&gt;&lt;urls&gt;&lt;/urls&gt;&lt;/record&gt;&lt;/Cite&gt;&lt;/EndNote&gt;</w:instrText>
      </w:r>
      <w:r w:rsidR="0086150D" w:rsidRPr="00B81AA2">
        <w:rPr>
          <w:sz w:val="24"/>
          <w:szCs w:val="24"/>
        </w:rPr>
        <w:fldChar w:fldCharType="separate"/>
      </w:r>
      <w:r w:rsidR="004D1998" w:rsidRPr="00B81AA2">
        <w:rPr>
          <w:noProof/>
          <w:sz w:val="24"/>
          <w:szCs w:val="24"/>
        </w:rPr>
        <w:t>[28]</w:t>
      </w:r>
      <w:r w:rsidR="0086150D" w:rsidRPr="00B81AA2">
        <w:rPr>
          <w:sz w:val="24"/>
          <w:szCs w:val="24"/>
        </w:rPr>
        <w:fldChar w:fldCharType="end"/>
      </w:r>
      <w:r w:rsidR="00D64D1E" w:rsidRPr="00B81AA2">
        <w:rPr>
          <w:sz w:val="24"/>
          <w:szCs w:val="24"/>
        </w:rPr>
        <w:t xml:space="preserve">. Wei et al. used laser array scanning thermography to detect subsurface defects in carbon </w:t>
      </w:r>
      <w:r w:rsidR="0086150D" w:rsidRPr="00B81AA2">
        <w:rPr>
          <w:sz w:val="24"/>
          <w:szCs w:val="24"/>
        </w:rPr>
        <w:t xml:space="preserve">fiber reinforced composites </w:t>
      </w:r>
      <w:r w:rsidR="0086150D" w:rsidRPr="00B81AA2">
        <w:rPr>
          <w:sz w:val="24"/>
          <w:szCs w:val="24"/>
        </w:rPr>
        <w:fldChar w:fldCharType="begin"/>
      </w:r>
      <w:r w:rsidR="004D1998" w:rsidRPr="00B81AA2">
        <w:rPr>
          <w:sz w:val="24"/>
          <w:szCs w:val="24"/>
        </w:rPr>
        <w:instrText xml:space="preserve"> ADDIN EN.CITE &lt;EndNote&gt;&lt;Cite&gt;&lt;Author&gt;Wei&lt;/Author&gt;&lt;Year&gt;2020&lt;/Year&gt;&lt;RecNum&gt;138&lt;/RecNum&gt;&lt;DisplayText&gt;[29]&lt;/DisplayText&gt;&lt;record&gt;&lt;rec-number&gt;138&lt;/rec-number&gt;&lt;foreign-keys&gt;&lt;key app="EN" db-id="frsxwpww29a9v8ews505sdexrzaawwpavvpz" timestamp="1632490035" guid="454ba706-7207-401e-b640-4de4864f57a6"&gt;138&lt;/key&gt;&lt;/foreign-keys&gt;&lt;ref-type name="Journal Article"&gt;17&lt;/ref-type&gt;&lt;contributors&gt;&lt;authors&gt;&lt;author&gt;Wei, Jiacheng&lt;/author&gt;&lt;author&gt;Wang, Fei&lt;/author&gt;&lt;author&gt;Liu, Junyan&lt;/author&gt;&lt;author&gt;Wang, Yang&lt;/author&gt;&lt;author&gt;He, Lin&lt;/author&gt;&lt;/authors&gt;&lt;/contributors&gt;&lt;titles&gt;&lt;title&gt;The Inspection of CFRP Laminate with Subsurface Defects by Laser Arrays Scanning Thermography (LAsST)&lt;/title&gt;&lt;secondary-title&gt;International Journal of Thermophysics&lt;/secondary-title&gt;&lt;/titles&gt;&lt;periodical&gt;&lt;full-title&gt;International Journal of Thermophysics&lt;/full-title&gt;&lt;/periodical&gt;&lt;pages&gt;60&lt;/pages&gt;&lt;volume&gt;41&lt;/volume&gt;&lt;number&gt;5&lt;/number&gt;&lt;dates&gt;&lt;year&gt;2020&lt;/year&gt;&lt;pub-dates&gt;&lt;date&gt;2020/03/14&lt;/date&gt;&lt;/pub-dates&gt;&lt;/dates&gt;&lt;isbn&gt;1572-9567&lt;/isbn&gt;&lt;urls&gt;&lt;related-urls&gt;&lt;url&gt;https://doi.org/10.1007/s10765-020-02639-2&lt;/url&gt;&lt;/related-urls&gt;&lt;/urls&gt;&lt;electronic-resource-num&gt;10.1007/s10765-020-02639-2&lt;/electronic-resource-num&gt;&lt;/record&gt;&lt;/Cite&gt;&lt;/EndNote&gt;</w:instrText>
      </w:r>
      <w:r w:rsidR="0086150D" w:rsidRPr="00B81AA2">
        <w:rPr>
          <w:sz w:val="24"/>
          <w:szCs w:val="24"/>
        </w:rPr>
        <w:fldChar w:fldCharType="separate"/>
      </w:r>
      <w:r w:rsidR="004D1998" w:rsidRPr="00B81AA2">
        <w:rPr>
          <w:noProof/>
          <w:sz w:val="24"/>
          <w:szCs w:val="24"/>
        </w:rPr>
        <w:t>[29]</w:t>
      </w:r>
      <w:r w:rsidR="0086150D" w:rsidRPr="00B81AA2">
        <w:rPr>
          <w:sz w:val="24"/>
          <w:szCs w:val="24"/>
        </w:rPr>
        <w:fldChar w:fldCharType="end"/>
      </w:r>
      <w:r w:rsidR="00D64D1E" w:rsidRPr="00B81AA2">
        <w:rPr>
          <w:sz w:val="24"/>
          <w:szCs w:val="24"/>
        </w:rPr>
        <w:t>. Wang et al. investigated the feasibility of differential spread laser infrared thermography to detect delaminatio</w:t>
      </w:r>
      <w:r w:rsidR="0086150D" w:rsidRPr="00B81AA2">
        <w:rPr>
          <w:sz w:val="24"/>
          <w:szCs w:val="24"/>
        </w:rPr>
        <w:t xml:space="preserve">n and impact damage in CFRP </w:t>
      </w:r>
      <w:r w:rsidR="0086150D" w:rsidRPr="00B81AA2">
        <w:rPr>
          <w:sz w:val="24"/>
          <w:szCs w:val="24"/>
        </w:rPr>
        <w:fldChar w:fldCharType="begin"/>
      </w:r>
      <w:r w:rsidR="004D1998" w:rsidRPr="00B81AA2">
        <w:rPr>
          <w:sz w:val="24"/>
          <w:szCs w:val="24"/>
        </w:rPr>
        <w:instrText xml:space="preserve"> ADDIN EN.CITE &lt;EndNote&gt;&lt;Cite&gt;&lt;Author&gt;Wang&lt;/Author&gt;&lt;Year&gt;2020&lt;/Year&gt;&lt;RecNum&gt;139&lt;/RecNum&gt;&lt;DisplayText&gt;[30]&lt;/DisplayText&gt;&lt;record&gt;&lt;rec-number&gt;139&lt;/rec-number&gt;&lt;foreign-keys&gt;&lt;key app="EN" db-id="frsxwpww29a9v8ews505sdexrzaawwpavvpz" timestamp="1632490689" guid="5f690433-99fa-4169-b949-b85938307f91"&gt;139&lt;/key&gt;&lt;/foreign-keys&gt;&lt;ref-type name="Journal Article"&gt;17&lt;/ref-type&gt;&lt;contributors&gt;&lt;authors&gt;&lt;author&gt;Wang, Qiang&lt;/author&gt;&lt;author&gt;Hu, Qiuping&lt;/author&gt;&lt;author&gt;Qiu, Jinxing&lt;/author&gt;&lt;author&gt;Pei, Cuixiang&lt;/author&gt;&lt;author&gt;Li, Xinyi&lt;/author&gt;&lt;author&gt;Zhou, Hongbin&lt;/author&gt;&lt;/authors&gt;&lt;/contributors&gt;&lt;titles&gt;&lt;title&gt;Using differential spread laser infrared thermography to detect delamination and impact damage in CFRP&lt;/title&gt;&lt;secondary-title&gt;Infrared Physics &amp;amp; Technology&lt;/secondary-title&gt;&lt;/titles&gt;&lt;periodical&gt;&lt;full-title&gt;Infrared Physics &amp;amp; Technology&lt;/full-title&gt;&lt;/periodical&gt;&lt;pages&gt;103282&lt;/pages&gt;&lt;volume&gt;106&lt;/volume&gt;&lt;keywords&gt;&lt;keyword&gt;Laser infrared thermography&lt;/keyword&gt;&lt;keyword&gt;Differential processing&lt;/keyword&gt;&lt;keyword&gt;Aviation CFRP&lt;/keyword&gt;&lt;keyword&gt;Delamination&lt;/keyword&gt;&lt;keyword&gt;Impact damage&lt;/keyword&gt;&lt;/keywords&gt;&lt;dates&gt;&lt;year&gt;2020&lt;/year&gt;&lt;pub-dates&gt;&lt;date&gt;2020/05/01/&lt;/date&gt;&lt;/pub-dates&gt;&lt;/dates&gt;&lt;isbn&gt;1350-4495&lt;/isbn&gt;&lt;urls&gt;&lt;related-urls&gt;&lt;url&gt;https://www.sciencedirect.com/science/article/pii/S1350449519305092&lt;/url&gt;&lt;/related-urls&gt;&lt;/urls&gt;&lt;electronic-resource-num&gt;https://doi.org/10.1016/j.infrared.2020.103282&lt;/electronic-resource-num&gt;&lt;/record&gt;&lt;/Cite&gt;&lt;/EndNote&gt;</w:instrText>
      </w:r>
      <w:r w:rsidR="0086150D" w:rsidRPr="00B81AA2">
        <w:rPr>
          <w:sz w:val="24"/>
          <w:szCs w:val="24"/>
        </w:rPr>
        <w:fldChar w:fldCharType="separate"/>
      </w:r>
      <w:r w:rsidR="004D1998" w:rsidRPr="00B81AA2">
        <w:rPr>
          <w:noProof/>
          <w:sz w:val="24"/>
          <w:szCs w:val="24"/>
        </w:rPr>
        <w:t>[30]</w:t>
      </w:r>
      <w:r w:rsidR="0086150D" w:rsidRPr="00B81AA2">
        <w:rPr>
          <w:sz w:val="24"/>
          <w:szCs w:val="24"/>
        </w:rPr>
        <w:fldChar w:fldCharType="end"/>
      </w:r>
      <w:r w:rsidR="00D64D1E" w:rsidRPr="00B81AA2">
        <w:rPr>
          <w:sz w:val="24"/>
          <w:szCs w:val="24"/>
        </w:rPr>
        <w:t>. According to the scanning method, we can classify LIT into laser spot thermography (LST) and laser line thermography (LLT). The laser heats one point at a time on the surface of the sample and spreads the area to be inspected by a point-by-point scanning method, which is called LST. In our previous work, we performed in depth prediction and characterization of metal sur</w:t>
      </w:r>
      <w:r w:rsidR="0086150D" w:rsidRPr="00B81AA2">
        <w:rPr>
          <w:sz w:val="24"/>
          <w:szCs w:val="24"/>
        </w:rPr>
        <w:t xml:space="preserve">face defects by the LST </w:t>
      </w:r>
      <w:r w:rsidR="0086150D" w:rsidRPr="00B81AA2">
        <w:rPr>
          <w:sz w:val="24"/>
          <w:szCs w:val="24"/>
        </w:rPr>
        <w:fldChar w:fldCharType="begin">
          <w:fldData xml:space="preserve">PEVuZE5vdGU+PENpdGU+PEF1dGhvcj5DaGVuPC9BdXRob3I+PFllYXI+MjAyMTwvWWVhcj48UmVj
TnVtPjEzNjwvUmVjTnVtPjxEaXNwbGF5VGV4dD5bMTksIDMxLCAzMl08L0Rpc3BsYXlUZXh0Pjxy
ZWNvcmQ+PHJlYy1udW1iZXI+MTM2PC9yZWMtbnVtYmVyPjxmb3JlaWduLWtleXM+PGtleSBhcHA9
IkVOIiBkYi1pZD0iZnJzeHdwd3cyOWE5djhld3M1MDVzZGV4cnphYXd3cGF2dnB6IiB0aW1lc3Rh
bXA9IjE2MzI0Njk2ODQiIGd1aWQ9IjA1OGRmZjIwLTU5MWEtNGQxNC1hZjYxLTMxNjhkMDI0ZGM5
MCI+MTM2PC9rZXk+PC9mb3JlaWduLWtleXM+PHJlZi10eXBlIG5hbWU9IkpvdXJuYWwgQXJ0aWNs
ZSI+MTc8L3JlZi10eXBlPjxjb250cmlidXRvcnM+PGF1dGhvcnM+PGF1dGhvcj5ILiBDaGVuPC9h
dXRob3I+PGF1dGhvcj5aLiBaaGFuZzwvYXV0aG9yPjxhdXRob3I+Qy4gWmhhbzwvYXV0aG9yPjxh
dXRob3I+Si4gTGl1PC9hdXRob3I+PGF1dGhvcj5XLiBZaW48L2F1dGhvcj48YXV0aG9yPlkuIExp
PC9hdXRob3I+PGF1dGhvcj5GLiBXYW5nPC9hdXRob3I+PGF1dGhvcj5DLiBMaTwvYXV0aG9yPjxh
dXRob3I+Wi4gTGluPC9hdXRob3I+PC9hdXRob3JzPjwvY29udHJpYnV0b3JzPjx0aXRsZXM+PHRp
dGxlPkRlcHRoIENsYXNzaWZpY2F0aW9uIG9mIERlZmVjdHMgQmFzZWQgb24gTmV1cmFsIEFyY2hp
dGVjdHVyZSBTZWFyY2g8L3RpdGxlPjxzZWNvbmRhcnktdGl0bGU+SUVFRSBBY2Nlc3M8L3NlY29u
ZGFyeS10aXRsZT48L3RpdGxlcz48cGVyaW9kaWNhbD48ZnVsbC10aXRsZT5JRUVFIEFjY2Vzczwv
ZnVsbC10aXRsZT48L3BlcmlvZGljYWw+PHBhZ2VzPjczNDI0LTczNDMyPC9wYWdlcz48dm9sdW1l
Pjk8L3ZvbHVtZT48ZGF0ZXM+PHllYXI+MjAyMTwveWVhcj48L2RhdGVzPjxpc2JuPjIxNjktMzUz
NjwvaXNibj48dXJscz48cmVsYXRlZC11cmxzPjx1cmw+aHR0cHM6Ly9pZWVleHBsb3JlLmllZWUu
b3JnL2llbHg3LzYyODc2MzkvOTMxMjcxMC8wOTQyNDU2NC5wZGY/dHA9JmFtcDthcm51bWJlcj05
NDI0NTY0JmFtcDtpc251bWJlcj05MzEyNzEwJmFtcDtyZWY9PC91cmw+PC9yZWxhdGVkLXVybHM+
PC91cmxzPjxlbGVjdHJvbmljLXJlc291cmNlLW51bT4xMC4xMTA5L0FDQ0VTUy4yMDIxLjMwNzc5
NjE8L2VsZWN0cm9uaWMtcmVzb3VyY2UtbnVtPjwvcmVjb3JkPjwvQ2l0ZT48Q2l0ZT48QXV0aG9y
PkxpdTwvQXV0aG9yPjxZZWFyPjIwMjE8L1llYXI+PFJlY051bT4xMzU8L1JlY051bT48cmVjb3Jk
PjxyZWMtbnVtYmVyPjEzNTwvcmVjLW51bWJlcj48Zm9yZWlnbi1rZXlzPjxrZXkgYXBwPSJFTiIg
ZGItaWQ9ImZyc3h3cHd3MjlhOXY4ZXdzNTA1c2RleHJ6YWF3d3BhdnZweiIgdGltZXN0YW1wPSIx
NjMyNDY5NjQ0IiBndWlkPSI5YmM0MWRmZC1lMTQzLTRhMTItYWUzZC1mY2IyODZiNjY0YjIiPjEz
NTwva2V5PjwvZm9yZWlnbi1rZXlzPjxyZWYtdHlwZSBuYW1lPSJKb3VybmFsIEFydGljbGUiPjE3
PC9yZWYtdHlwZT48Y29udHJpYnV0b3JzPjxhdXRob3JzPjxhdXRob3I+Si4gTGl1PC9hdXRob3I+
PGF1dGhvcj5aLiBaaGFuZzwvYXV0aG9yPjxhdXRob3I+Wi4gTGluPC9hdXRob3I+PGF1dGhvcj5I
LiBDaGVuPC9hdXRob3I+PGF1dGhvcj5XLiBZaW48L2F1dGhvcj48L2F1dGhvcnM+PC9jb250cmli
dXRvcnM+PHRpdGxlcz48dGl0bGU+Q2hhcmFjdGVyaXphdGlvbiBNZXRob2Qgb2YgU3VyZmFjZSBD
cmFjayBCYXNlZCBvbiBMYXNlciBUaGVybW9ncmFwaHk8L3RpdGxlPjxzZWNvbmRhcnktdGl0bGU+
SUVFRSBBY2Nlc3M8L3NlY29uZGFyeS10aXRsZT48L3RpdGxlcz48cGVyaW9kaWNhbD48ZnVsbC10
aXRsZT5JRUVFIEFjY2VzczwvZnVsbC10aXRsZT48L3BlcmlvZGljYWw+PHBhZ2VzPjc2Mzk1LTc2
NDAyPC9wYWdlcz48dm9sdW1lPjk8L3ZvbHVtZT48ZGF0ZXM+PHllYXI+MjAyMTwveWVhcj48L2Rh
dGVzPjxpc2JuPjIxNjktMzUzNjwvaXNibj48dXJscz48L3VybHM+PGVsZWN0cm9uaWMtcmVzb3Vy
Y2UtbnVtPjEwLjExMDkvQUNDRVNTLjIwMjEuMzA4MTQzNTwvZWxlY3Ryb25pYy1yZXNvdXJjZS1u
dW0+PC9yZWNvcmQ+PC9DaXRlPjxDaXRlPjxBdXRob3I+Q2hlbjwvQXV0aG9yPjxZZWFyPjIwMjI8
L1llYXI+PFJlY051bT4yODA8L1JlY051bT48cmVjb3JkPjxyZWMtbnVtYmVyPjI4MDwvcmVjLW51
bWJlcj48Zm9yZWlnbi1rZXlzPjxrZXkgYXBwPSJFTiIgZGItaWQ9ImZyc3h3cHd3MjlhOXY4ZXdz
NTA1c2RleHJ6YWF3d3BhdnZweiIgdGltZXN0YW1wPSIxNjQ2MjA3MzUxIiBndWlkPSJjN2VmYmZi
Yi1kOTM4LTQ2OWQtYjQxZi1jNjI5ZWE4ZjE1MGQiPjI4MDwva2V5PjwvZm9yZWlnbi1rZXlzPjxy
ZWYtdHlwZSBuYW1lPSJKb3VybmFsIEFydGljbGUiPjE3PC9yZWYtdHlwZT48Y29udHJpYnV0b3Jz
PjxhdXRob3JzPjxhdXRob3I+Q2hlbiwgSGFvemU8L2F1dGhvcj48YXV0aG9yPlpoYW5nLCBaaGlq
aWU8L2F1dGhvcj48YXV0aG9yPllpbiwgV3VsaWFuZzwvYXV0aG9yPjxhdXRob3I+WmhhbywgQ2hl
bnlhbmc8L2F1dGhvcj48YXV0aG9yPldhbmcsIEZlbmd4aWFuZzwvYXV0aG9yPjxhdXRob3I+TGks
IFlhbmZlbmc8L2F1dGhvcj48L2F1dGhvcnM+PC9jb250cmlidXRvcnM+PHRpdGxlcz48dGl0bGU+
QSBzdHVkeSBvbiBkZXB0aCBjbGFzc2lmaWNhdGlvbiBvZiBkZWZlY3RzIGJ5IG1hY2hpbmUgbGVh
cm5pbmcgYmFzZWQgb24gaHlwZXItcGFyYW1ldGVyIHNlYXJjaDwvdGl0bGU+PHNlY29uZGFyeS10
aXRsZT5NZWFzdXJlbWVudDwvc2Vjb25kYXJ5LXRpdGxlPjwvdGl0bGVzPjxwZXJpb2RpY2FsPjxm
dWxsLXRpdGxlPk1lYXN1cmVtZW50PC9mdWxsLXRpdGxlPjwvcGVyaW9kaWNhbD48cGFnZXM+MTEw
NjYwPC9wYWdlcz48dm9sdW1lPjE4OTwvdm9sdW1lPjxrZXl3b3Jkcz48a2V5d29yZD5IeXBlci1w
YXJhbWV0ZXJzIHNlYXJjaDwva2V5d29yZD48a2V5d29yZD5EZWZlY3QgZGVwdGggY2xhc3NpZmlj
YXRpb248L2tleXdvcmQ+PGtleXdvcmQ+Sy1uZWFyZXN0IG5laWdoYm9yPC9rZXl3b3JkPjxrZXl3
b3JkPlN1cHBvcnQgdmVjdG9yIG1hY2hpbmU8L2tleXdvcmQ+PGtleXdvcmQ+UmFuZG9tIGZvcmVz
dDwva2V5d29yZD48L2tleXdvcmRzPjxkYXRlcz48eWVhcj4yMDIyPC95ZWFyPjxwdWItZGF0ZXM+
PGRhdGU+MjAyMi8wMi8xNS88L2RhdGU+PC9wdWItZGF0ZXM+PC9kYXRlcz48aXNibj4wMjYzLTIy
NDE8L2lzYm4+PHVybHM+PHJlbGF0ZWQtdXJscz48dXJsPmh0dHBzOi8vd3d3LnNjaWVuY2VkaXJl
Y3QuY29tL3NjaWVuY2UvYXJ0aWNsZS9waWkvUzAyNjMyMjQxMjEwMTUyNjg8L3VybD48L3JlbGF0
ZWQtdXJscz48L3VybHM+PGVsZWN0cm9uaWMtcmVzb3VyY2UtbnVtPmh0dHBzOi8vZG9pLm9yZy8x
MC4xMDE2L2oubWVhc3VyZW1lbnQuMjAyMS4xMTA2NjA8L2VsZWN0cm9uaWMtcmVzb3VyY2UtbnVt
PjwvcmVjb3JkPjwvQ2l0ZT48L0VuZE5vdGU+AG==
</w:fldData>
        </w:fldChar>
      </w:r>
      <w:r w:rsidR="004D1998" w:rsidRPr="00B81AA2">
        <w:rPr>
          <w:sz w:val="24"/>
          <w:szCs w:val="24"/>
        </w:rPr>
        <w:instrText xml:space="preserve"> ADDIN EN.CITE </w:instrText>
      </w:r>
      <w:r w:rsidR="004D1998" w:rsidRPr="00B81AA2">
        <w:rPr>
          <w:sz w:val="24"/>
          <w:szCs w:val="24"/>
        </w:rPr>
        <w:fldChar w:fldCharType="begin">
          <w:fldData xml:space="preserve">PEVuZE5vdGU+PENpdGU+PEF1dGhvcj5DaGVuPC9BdXRob3I+PFllYXI+MjAyMTwvWWVhcj48UmVj
TnVtPjEzNjwvUmVjTnVtPjxEaXNwbGF5VGV4dD5bMTksIDMxLCAzMl08L0Rpc3BsYXlUZXh0Pjxy
ZWNvcmQ+PHJlYy1udW1iZXI+MTM2PC9yZWMtbnVtYmVyPjxmb3JlaWduLWtleXM+PGtleSBhcHA9
IkVOIiBkYi1pZD0iZnJzeHdwd3cyOWE5djhld3M1MDVzZGV4cnphYXd3cGF2dnB6IiB0aW1lc3Rh
bXA9IjE2MzI0Njk2ODQiIGd1aWQ9IjA1OGRmZjIwLTU5MWEtNGQxNC1hZjYxLTMxNjhkMDI0ZGM5
MCI+MTM2PC9rZXk+PC9mb3JlaWduLWtleXM+PHJlZi10eXBlIG5hbWU9IkpvdXJuYWwgQXJ0aWNs
ZSI+MTc8L3JlZi10eXBlPjxjb250cmlidXRvcnM+PGF1dGhvcnM+PGF1dGhvcj5ILiBDaGVuPC9h
dXRob3I+PGF1dGhvcj5aLiBaaGFuZzwvYXV0aG9yPjxhdXRob3I+Qy4gWmhhbzwvYXV0aG9yPjxh
dXRob3I+Si4gTGl1PC9hdXRob3I+PGF1dGhvcj5XLiBZaW48L2F1dGhvcj48YXV0aG9yPlkuIExp
PC9hdXRob3I+PGF1dGhvcj5GLiBXYW5nPC9hdXRob3I+PGF1dGhvcj5DLiBMaTwvYXV0aG9yPjxh
dXRob3I+Wi4gTGluPC9hdXRob3I+PC9hdXRob3JzPjwvY29udHJpYnV0b3JzPjx0aXRsZXM+PHRp
dGxlPkRlcHRoIENsYXNzaWZpY2F0aW9uIG9mIERlZmVjdHMgQmFzZWQgb24gTmV1cmFsIEFyY2hp
dGVjdHVyZSBTZWFyY2g8L3RpdGxlPjxzZWNvbmRhcnktdGl0bGU+SUVFRSBBY2Nlc3M8L3NlY29u
ZGFyeS10aXRsZT48L3RpdGxlcz48cGVyaW9kaWNhbD48ZnVsbC10aXRsZT5JRUVFIEFjY2Vzczwv
ZnVsbC10aXRsZT48L3BlcmlvZGljYWw+PHBhZ2VzPjczNDI0LTczNDMyPC9wYWdlcz48dm9sdW1l
Pjk8L3ZvbHVtZT48ZGF0ZXM+PHllYXI+MjAyMTwveWVhcj48L2RhdGVzPjxpc2JuPjIxNjktMzUz
NjwvaXNibj48dXJscz48cmVsYXRlZC11cmxzPjx1cmw+aHR0cHM6Ly9pZWVleHBsb3JlLmllZWUu
b3JnL2llbHg3LzYyODc2MzkvOTMxMjcxMC8wOTQyNDU2NC5wZGY/dHA9JmFtcDthcm51bWJlcj05
NDI0NTY0JmFtcDtpc251bWJlcj05MzEyNzEwJmFtcDtyZWY9PC91cmw+PC9yZWxhdGVkLXVybHM+
PC91cmxzPjxlbGVjdHJvbmljLXJlc291cmNlLW51bT4xMC4xMTA5L0FDQ0VTUy4yMDIxLjMwNzc5
NjE8L2VsZWN0cm9uaWMtcmVzb3VyY2UtbnVtPjwvcmVjb3JkPjwvQ2l0ZT48Q2l0ZT48QXV0aG9y
PkxpdTwvQXV0aG9yPjxZZWFyPjIwMjE8L1llYXI+PFJlY051bT4xMzU8L1JlY051bT48cmVjb3Jk
PjxyZWMtbnVtYmVyPjEzNTwvcmVjLW51bWJlcj48Zm9yZWlnbi1rZXlzPjxrZXkgYXBwPSJFTiIg
ZGItaWQ9ImZyc3h3cHd3MjlhOXY4ZXdzNTA1c2RleHJ6YWF3d3BhdnZweiIgdGltZXN0YW1wPSIx
NjMyNDY5NjQ0IiBndWlkPSI5YmM0MWRmZC1lMTQzLTRhMTItYWUzZC1mY2IyODZiNjY0YjIiPjEz
NTwva2V5PjwvZm9yZWlnbi1rZXlzPjxyZWYtdHlwZSBuYW1lPSJKb3VybmFsIEFydGljbGUiPjE3
PC9yZWYtdHlwZT48Y29udHJpYnV0b3JzPjxhdXRob3JzPjxhdXRob3I+Si4gTGl1PC9hdXRob3I+
PGF1dGhvcj5aLiBaaGFuZzwvYXV0aG9yPjxhdXRob3I+Wi4gTGluPC9hdXRob3I+PGF1dGhvcj5I
LiBDaGVuPC9hdXRob3I+PGF1dGhvcj5XLiBZaW48L2F1dGhvcj48L2F1dGhvcnM+PC9jb250cmli
dXRvcnM+PHRpdGxlcz48dGl0bGU+Q2hhcmFjdGVyaXphdGlvbiBNZXRob2Qgb2YgU3VyZmFjZSBD
cmFjayBCYXNlZCBvbiBMYXNlciBUaGVybW9ncmFwaHk8L3RpdGxlPjxzZWNvbmRhcnktdGl0bGU+
SUVFRSBBY2Nlc3M8L3NlY29uZGFyeS10aXRsZT48L3RpdGxlcz48cGVyaW9kaWNhbD48ZnVsbC10
aXRsZT5JRUVFIEFjY2VzczwvZnVsbC10aXRsZT48L3BlcmlvZGljYWw+PHBhZ2VzPjc2Mzk1LTc2
NDAyPC9wYWdlcz48dm9sdW1lPjk8L3ZvbHVtZT48ZGF0ZXM+PHllYXI+MjAyMTwveWVhcj48L2Rh
dGVzPjxpc2JuPjIxNjktMzUzNjwvaXNibj48dXJscz48L3VybHM+PGVsZWN0cm9uaWMtcmVzb3Vy
Y2UtbnVtPjEwLjExMDkvQUNDRVNTLjIwMjEuMzA4MTQzNTwvZWxlY3Ryb25pYy1yZXNvdXJjZS1u
dW0+PC9yZWNvcmQ+PC9DaXRlPjxDaXRlPjxBdXRob3I+Q2hlbjwvQXV0aG9yPjxZZWFyPjIwMjI8
L1llYXI+PFJlY051bT4yODA8L1JlY051bT48cmVjb3JkPjxyZWMtbnVtYmVyPjI4MDwvcmVjLW51
bWJlcj48Zm9yZWlnbi1rZXlzPjxrZXkgYXBwPSJFTiIgZGItaWQ9ImZyc3h3cHd3MjlhOXY4ZXdz
NTA1c2RleHJ6YWF3d3BhdnZweiIgdGltZXN0YW1wPSIxNjQ2MjA3MzUxIiBndWlkPSJjN2VmYmZi
Yi1kOTM4LTQ2OWQtYjQxZi1jNjI5ZWE4ZjE1MGQiPjI4MDwva2V5PjwvZm9yZWlnbi1rZXlzPjxy
ZWYtdHlwZSBuYW1lPSJKb3VybmFsIEFydGljbGUiPjE3PC9yZWYtdHlwZT48Y29udHJpYnV0b3Jz
PjxhdXRob3JzPjxhdXRob3I+Q2hlbiwgSGFvemU8L2F1dGhvcj48YXV0aG9yPlpoYW5nLCBaaGlq
aWU8L2F1dGhvcj48YXV0aG9yPllpbiwgV3VsaWFuZzwvYXV0aG9yPjxhdXRob3I+WmhhbywgQ2hl
bnlhbmc8L2F1dGhvcj48YXV0aG9yPldhbmcsIEZlbmd4aWFuZzwvYXV0aG9yPjxhdXRob3I+TGks
IFlhbmZlbmc8L2F1dGhvcj48L2F1dGhvcnM+PC9jb250cmlidXRvcnM+PHRpdGxlcz48dGl0bGU+
QSBzdHVkeSBvbiBkZXB0aCBjbGFzc2lmaWNhdGlvbiBvZiBkZWZlY3RzIGJ5IG1hY2hpbmUgbGVh
cm5pbmcgYmFzZWQgb24gaHlwZXItcGFyYW1ldGVyIHNlYXJjaDwvdGl0bGU+PHNlY29uZGFyeS10
aXRsZT5NZWFzdXJlbWVudDwvc2Vjb25kYXJ5LXRpdGxlPjwvdGl0bGVzPjxwZXJpb2RpY2FsPjxm
dWxsLXRpdGxlPk1lYXN1cmVtZW50PC9mdWxsLXRpdGxlPjwvcGVyaW9kaWNhbD48cGFnZXM+MTEw
NjYwPC9wYWdlcz48dm9sdW1lPjE4OTwvdm9sdW1lPjxrZXl3b3Jkcz48a2V5d29yZD5IeXBlci1w
YXJhbWV0ZXJzIHNlYXJjaDwva2V5d29yZD48a2V5d29yZD5EZWZlY3QgZGVwdGggY2xhc3NpZmlj
YXRpb248L2tleXdvcmQ+PGtleXdvcmQ+Sy1uZWFyZXN0IG5laWdoYm9yPC9rZXl3b3JkPjxrZXl3
b3JkPlN1cHBvcnQgdmVjdG9yIG1hY2hpbmU8L2tleXdvcmQ+PGtleXdvcmQ+UmFuZG9tIGZvcmVz
dDwva2V5d29yZD48L2tleXdvcmRzPjxkYXRlcz48eWVhcj4yMDIyPC95ZWFyPjxwdWItZGF0ZXM+
PGRhdGU+MjAyMi8wMi8xNS88L2RhdGU+PC9wdWItZGF0ZXM+PC9kYXRlcz48aXNibj4wMjYzLTIy
NDE8L2lzYm4+PHVybHM+PHJlbGF0ZWQtdXJscz48dXJsPmh0dHBzOi8vd3d3LnNjaWVuY2VkaXJl
Y3QuY29tL3NjaWVuY2UvYXJ0aWNsZS9waWkvUzAyNjMyMjQxMjEwMTUyNjg8L3VybD48L3JlbGF0
ZWQtdXJscz48L3VybHM+PGVsZWN0cm9uaWMtcmVzb3VyY2UtbnVtPmh0dHBzOi8vZG9pLm9yZy8x
MC4xMDE2L2oubWVhc3VyZW1lbnQuMjAyMS4xMTA2NjA8L2VsZWN0cm9uaWMtcmVzb3VyY2UtbnVt
PjwvcmVjb3JkPjwvQ2l0ZT48L0VuZE5vdGU+AG==
</w:fldData>
        </w:fldChar>
      </w:r>
      <w:r w:rsidR="004D1998" w:rsidRPr="00B81AA2">
        <w:rPr>
          <w:sz w:val="24"/>
          <w:szCs w:val="24"/>
        </w:rPr>
        <w:instrText xml:space="preserve"> ADDIN EN.CITE.DATA </w:instrText>
      </w:r>
      <w:r w:rsidR="004D1998" w:rsidRPr="00B81AA2">
        <w:rPr>
          <w:sz w:val="24"/>
          <w:szCs w:val="24"/>
        </w:rPr>
      </w:r>
      <w:r w:rsidR="004D1998" w:rsidRPr="00B81AA2">
        <w:rPr>
          <w:sz w:val="24"/>
          <w:szCs w:val="24"/>
        </w:rPr>
        <w:fldChar w:fldCharType="end"/>
      </w:r>
      <w:r w:rsidR="0086150D" w:rsidRPr="00B81AA2">
        <w:rPr>
          <w:sz w:val="24"/>
          <w:szCs w:val="24"/>
        </w:rPr>
      </w:r>
      <w:r w:rsidR="0086150D" w:rsidRPr="00B81AA2">
        <w:rPr>
          <w:sz w:val="24"/>
          <w:szCs w:val="24"/>
        </w:rPr>
        <w:fldChar w:fldCharType="separate"/>
      </w:r>
      <w:r w:rsidR="004D1998" w:rsidRPr="00B81AA2">
        <w:rPr>
          <w:noProof/>
          <w:sz w:val="24"/>
          <w:szCs w:val="24"/>
        </w:rPr>
        <w:t>[19, 31, 32]</w:t>
      </w:r>
      <w:r w:rsidR="0086150D" w:rsidRPr="00B81AA2">
        <w:rPr>
          <w:sz w:val="24"/>
          <w:szCs w:val="24"/>
        </w:rPr>
        <w:fldChar w:fldCharType="end"/>
      </w:r>
      <w:r w:rsidR="00D64D1E" w:rsidRPr="00B81AA2">
        <w:rPr>
          <w:sz w:val="24"/>
          <w:szCs w:val="24"/>
        </w:rPr>
        <w:t xml:space="preserve">. </w:t>
      </w:r>
      <w:r w:rsidR="00065B15" w:rsidRPr="00B81AA2">
        <w:rPr>
          <w:sz w:val="24"/>
          <w:szCs w:val="24"/>
        </w:rPr>
        <w:t>LLT can significantly reduce defect detection time and can achieve satisfactory detection results</w:t>
      </w:r>
      <w:r w:rsidR="00D64D1E" w:rsidRPr="00B81AA2">
        <w:rPr>
          <w:sz w:val="24"/>
          <w:szCs w:val="24"/>
        </w:rPr>
        <w:t xml:space="preserve"> </w:t>
      </w:r>
      <w:r w:rsidR="0001471D" w:rsidRPr="00B81AA2">
        <w:rPr>
          <w:sz w:val="24"/>
          <w:szCs w:val="24"/>
        </w:rPr>
        <w:fldChar w:fldCharType="begin">
          <w:fldData xml:space="preserve">PEVuZE5vdGU+PENpdGU+PEF1dGhvcj5MaXU8L0F1dGhvcj48WWVhcj4yMDE4PC9ZZWFyPjxSZWNO
dW0+MjgyPC9SZWNOdW0+PERpc3BsYXlUZXh0PlszMywgMzRdPC9EaXNwbGF5VGV4dD48cmVjb3Jk
PjxyZWMtbnVtYmVyPjI4MjwvcmVjLW51bWJlcj48Zm9yZWlnbi1rZXlzPjxrZXkgYXBwPSJFTiIg
ZGItaWQ9ImZyc3h3cHd3MjlhOXY4ZXdzNTA1c2RleHJ6YWF3d3BhdnZweiIgdGltZXN0YW1wPSIx
NjQ2MjA3OTE1IiBndWlkPSJjYTQxNGY3YS03M2Y5LTRjZTYtODM4OC00YmRhNTA2OTQwOTgiPjI4
Mjwva2V5PjwvZm9yZWlnbi1rZXlzPjxyZWYtdHlwZSBuYW1lPSJKb3VybmFsIEFydGljbGUiPjE3
PC9yZWYtdHlwZT48Y29udHJpYnV0b3JzPjxhdXRob3JzPjxhdXRob3I+TGl1LCBYLiBLLjwvYXV0
aG9yPjxhdXRob3I+WWFuZywgUy4gWC48L2F1dGhvcj48YXV0aG9yPkxpdSwgWS4gUS48L2F1dGhv
cj48YXV0aG9yPkNoaSwgWS4gVy48L2F1dGhvcj48YXV0aG9yPkd1LCBYLiBXLjwvYXV0aG9yPjwv
YXV0aG9ycz48L2NvbnRyaWJ1dG9ycz48dGl0bGVzPjx0aXRsZT5TdXJmYWNlIENyYWNrIElkZW50
aWZpY2F0aW9uIG9uIGEgQ3lsaW5kZXIgVXNpbmcgdGhlIFNpZ25hbCBFbmhhbmNlbWVudCBvZiB0
aGUgU2Nhbm5pbmcgTGFzZXIgTGluZSBTb3VyY2UgTWV0aG9kPC90aXRsZT48c2Vjb25kYXJ5LXRp
dGxlPkFQUExJRUQgU0NJRU5DRVMtQkFTRUw8L3NlY29uZGFyeS10aXRsZT48L3RpdGxlcz48cGVy
aW9kaWNhbD48ZnVsbC10aXRsZT5BUFBMSUVEIFNDSUVOQ0VTLUJBU0VMPC9mdWxsLXRpdGxlPjwv
cGVyaW9kaWNhbD48dm9sdW1lPjg8L3ZvbHVtZT48bnVtYmVyPjEwPC9udW1iZXI+PGRhdGVzPjx5
ZWFyPjIwMTg8L3llYXI+PHB1Yi1kYXRlcz48ZGF0ZT5PQ1Q8L2RhdGU+PC9wdWItZGF0ZXM+PC9k
YXRlcz48aXNibj4yMDc2LTM0MTc8L2lzYm4+PGFjY2Vzc2lvbi1udW0+V09TOjAwMDQ0ODY1Mzcw
MDA5MTwvYWNjZXNzaW9uLW51bT48dXJscz48L3VybHM+PGVsZWN0cm9uaWMtcmVzb3VyY2UtbnVt
PjEwLjMzOTAvYXBwODEwMTc5NjwvZWxlY3Ryb25pYy1yZXNvdXJjZS1udW0+PC9yZWNvcmQ+PC9D
aXRlPjxDaXRlPjxBdXRob3I+SHdhbmc8L0F1dGhvcj48WWVhcj4yMDIwPC9ZZWFyPjxSZWNOdW0+
MTM0PC9SZWNOdW0+PHJlY29yZD48cmVjLW51bWJlcj4xMzQ8L3JlYy1udW1iZXI+PGZvcmVpZ24t
a2V5cz48a2V5IGFwcD0iRU4iIGRiLWlkPSJmcnN4d3B3dzI5YTl2OGV3czUwNXNkZXhyemFhd3dw
YXZ2cHoiIHRpbWVzdGFtcD0iMTYzMTcxMDU0NiIgZ3VpZD0iZGM5ZjMxNWYtOTBkMi00ZWU4LWIy
OTctMGNiYjBkYmYyNTZjIj4xMzQ8L2tleT48L2ZvcmVpZ24ta2V5cz48cmVmLXR5cGUgbmFtZT0i
Sm91cm5hbCBBcnRpY2xlIj4xNzwvcmVmLXR5cGU+PGNvbnRyaWJ1dG9ycz48YXV0aG9ycz48YXV0
aG9yPkh3YW5nLCBTb29ua3l1PC9hdXRob3I+PGF1dGhvcj5BbiwgWXVuLUt5dTwvYXV0aG9yPjxh
dXRob3I+WWFuZywgSmlueWVvbDwvYXV0aG9yPjxhdXRob3I+U29obiwgSG9vbjwvYXV0aG9yPjwv
YXV0aG9ycz48L2NvbnRyaWJ1dG9ycz48dGl0bGVzPjx0aXRsZT5SZW1vdGUgSW5zcGVjdGlvbiBv
ZiBJbnRlcm5hbCBEZWxhbWluYXRpb24gaW4gV2luZCBUdXJiaW5lIEJsYWRlcyB1c2luZyBDb250
aW51b3VzIExpbmUgTGFzZXIgU2Nhbm5pbmcgVGhlcm1vZ3JhcGh5PC90aXRsZT48c2Vjb25kYXJ5
LXRpdGxlPkludGVybmF0aW9uYWwgSm91cm5hbCBvZiBQcmVjaXNpb24gRW5naW5lZXJpbmcgYW5k
IE1hbnVmYWN0dXJpbmctR3JlZW4gVGVjaG5vbG9neTwvc2Vjb25kYXJ5LXRpdGxlPjwvdGl0bGVz
PjxwZXJpb2RpY2FsPjxmdWxsLXRpdGxlPkludGVybmF0aW9uYWwgSm91cm5hbCBvZiBQcmVjaXNp
b24gRW5naW5lZXJpbmcgYW5kIE1hbnVmYWN0dXJpbmctR3JlZW4gVGVjaG5vbG9neTwvZnVsbC10
aXRsZT48L3BlcmlvZGljYWw+PHBhZ2VzPjY5OS03MTI8L3BhZ2VzPjx2b2x1bWU+Nzwvdm9sdW1l
PjxudW1iZXI+MzwvbnVtYmVyPjxkYXRlcz48eWVhcj4yMDIwPC95ZWFyPjxwdWItZGF0ZXM+PGRh
dGU+MjAyMC8wNS8wMTwvZGF0ZT48L3B1Yi1kYXRlcz48L2RhdGVzPjxpc2JuPjIxOTgtMDgxMDwv
aXNibj48dXJscz48cmVsYXRlZC11cmxzPjx1cmw+aHR0cHM6Ly9kb2kub3JnLzEwLjEwMDcvczQw
Njg0LTAyMC0wMDE5Mi05PC91cmw+PC9yZWxhdGVkLXVybHM+PC91cmxzPjxlbGVjdHJvbmljLXJl
c291cmNlLW51bT4xMC4xMDA3L3M0MDY4NC0wMjAtMDAxOTItOTwvZWxlY3Ryb25pYy1yZXNvdXJj
ZS1udW0+PC9yZWNvcmQ+PC9DaXRlPjwvRW5kTm90ZT5=
</w:fldData>
        </w:fldChar>
      </w:r>
      <w:r w:rsidR="004D1998" w:rsidRPr="00B81AA2">
        <w:rPr>
          <w:sz w:val="24"/>
          <w:szCs w:val="24"/>
        </w:rPr>
        <w:instrText xml:space="preserve"> ADDIN EN.CITE </w:instrText>
      </w:r>
      <w:r w:rsidR="004D1998" w:rsidRPr="00B81AA2">
        <w:rPr>
          <w:sz w:val="24"/>
          <w:szCs w:val="24"/>
        </w:rPr>
        <w:fldChar w:fldCharType="begin">
          <w:fldData xml:space="preserve">PEVuZE5vdGU+PENpdGU+PEF1dGhvcj5MaXU8L0F1dGhvcj48WWVhcj4yMDE4PC9ZZWFyPjxSZWNO
dW0+MjgyPC9SZWNOdW0+PERpc3BsYXlUZXh0PlszMywgMzRdPC9EaXNwbGF5VGV4dD48cmVjb3Jk
PjxyZWMtbnVtYmVyPjI4MjwvcmVjLW51bWJlcj48Zm9yZWlnbi1rZXlzPjxrZXkgYXBwPSJFTiIg
ZGItaWQ9ImZyc3h3cHd3MjlhOXY4ZXdzNTA1c2RleHJ6YWF3d3BhdnZweiIgdGltZXN0YW1wPSIx
NjQ2MjA3OTE1IiBndWlkPSJjYTQxNGY3YS03M2Y5LTRjZTYtODM4OC00YmRhNTA2OTQwOTgiPjI4
Mjwva2V5PjwvZm9yZWlnbi1rZXlzPjxyZWYtdHlwZSBuYW1lPSJKb3VybmFsIEFydGljbGUiPjE3
PC9yZWYtdHlwZT48Y29udHJpYnV0b3JzPjxhdXRob3JzPjxhdXRob3I+TGl1LCBYLiBLLjwvYXV0
aG9yPjxhdXRob3I+WWFuZywgUy4gWC48L2F1dGhvcj48YXV0aG9yPkxpdSwgWS4gUS48L2F1dGhv
cj48YXV0aG9yPkNoaSwgWS4gVy48L2F1dGhvcj48YXV0aG9yPkd1LCBYLiBXLjwvYXV0aG9yPjwv
YXV0aG9ycz48L2NvbnRyaWJ1dG9ycz48dGl0bGVzPjx0aXRsZT5TdXJmYWNlIENyYWNrIElkZW50
aWZpY2F0aW9uIG9uIGEgQ3lsaW5kZXIgVXNpbmcgdGhlIFNpZ25hbCBFbmhhbmNlbWVudCBvZiB0
aGUgU2Nhbm5pbmcgTGFzZXIgTGluZSBTb3VyY2UgTWV0aG9kPC90aXRsZT48c2Vjb25kYXJ5LXRp
dGxlPkFQUExJRUQgU0NJRU5DRVMtQkFTRUw8L3NlY29uZGFyeS10aXRsZT48L3RpdGxlcz48cGVy
aW9kaWNhbD48ZnVsbC10aXRsZT5BUFBMSUVEIFNDSUVOQ0VTLUJBU0VMPC9mdWxsLXRpdGxlPjwv
cGVyaW9kaWNhbD48dm9sdW1lPjg8L3ZvbHVtZT48bnVtYmVyPjEwPC9udW1iZXI+PGRhdGVzPjx5
ZWFyPjIwMTg8L3llYXI+PHB1Yi1kYXRlcz48ZGF0ZT5PQ1Q8L2RhdGU+PC9wdWItZGF0ZXM+PC9k
YXRlcz48aXNibj4yMDc2LTM0MTc8L2lzYm4+PGFjY2Vzc2lvbi1udW0+V09TOjAwMDQ0ODY1Mzcw
MDA5MTwvYWNjZXNzaW9uLW51bT48dXJscz48L3VybHM+PGVsZWN0cm9uaWMtcmVzb3VyY2UtbnVt
PjEwLjMzOTAvYXBwODEwMTc5NjwvZWxlY3Ryb25pYy1yZXNvdXJjZS1udW0+PC9yZWNvcmQ+PC9D
aXRlPjxDaXRlPjxBdXRob3I+SHdhbmc8L0F1dGhvcj48WWVhcj4yMDIwPC9ZZWFyPjxSZWNOdW0+
MTM0PC9SZWNOdW0+PHJlY29yZD48cmVjLW51bWJlcj4xMzQ8L3JlYy1udW1iZXI+PGZvcmVpZ24t
a2V5cz48a2V5IGFwcD0iRU4iIGRiLWlkPSJmcnN4d3B3dzI5YTl2OGV3czUwNXNkZXhyemFhd3dw
YXZ2cHoiIHRpbWVzdGFtcD0iMTYzMTcxMDU0NiIgZ3VpZD0iZGM5ZjMxNWYtOTBkMi00ZWU4LWIy
OTctMGNiYjBkYmYyNTZjIj4xMzQ8L2tleT48L2ZvcmVpZ24ta2V5cz48cmVmLXR5cGUgbmFtZT0i
Sm91cm5hbCBBcnRpY2xlIj4xNzwvcmVmLXR5cGU+PGNvbnRyaWJ1dG9ycz48YXV0aG9ycz48YXV0
aG9yPkh3YW5nLCBTb29ua3l1PC9hdXRob3I+PGF1dGhvcj5BbiwgWXVuLUt5dTwvYXV0aG9yPjxh
dXRob3I+WWFuZywgSmlueWVvbDwvYXV0aG9yPjxhdXRob3I+U29obiwgSG9vbjwvYXV0aG9yPjwv
YXV0aG9ycz48L2NvbnRyaWJ1dG9ycz48dGl0bGVzPjx0aXRsZT5SZW1vdGUgSW5zcGVjdGlvbiBv
ZiBJbnRlcm5hbCBEZWxhbWluYXRpb24gaW4gV2luZCBUdXJiaW5lIEJsYWRlcyB1c2luZyBDb250
aW51b3VzIExpbmUgTGFzZXIgU2Nhbm5pbmcgVGhlcm1vZ3JhcGh5PC90aXRsZT48c2Vjb25kYXJ5
LXRpdGxlPkludGVybmF0aW9uYWwgSm91cm5hbCBvZiBQcmVjaXNpb24gRW5naW5lZXJpbmcgYW5k
IE1hbnVmYWN0dXJpbmctR3JlZW4gVGVjaG5vbG9neTwvc2Vjb25kYXJ5LXRpdGxlPjwvdGl0bGVz
PjxwZXJpb2RpY2FsPjxmdWxsLXRpdGxlPkludGVybmF0aW9uYWwgSm91cm5hbCBvZiBQcmVjaXNp
b24gRW5naW5lZXJpbmcgYW5kIE1hbnVmYWN0dXJpbmctR3JlZW4gVGVjaG5vbG9neTwvZnVsbC10
aXRsZT48L3BlcmlvZGljYWw+PHBhZ2VzPjY5OS03MTI8L3BhZ2VzPjx2b2x1bWU+Nzwvdm9sdW1l
PjxudW1iZXI+MzwvbnVtYmVyPjxkYXRlcz48eWVhcj4yMDIwPC95ZWFyPjxwdWItZGF0ZXM+PGRh
dGU+MjAyMC8wNS8wMTwvZGF0ZT48L3B1Yi1kYXRlcz48L2RhdGVzPjxpc2JuPjIxOTgtMDgxMDwv
aXNibj48dXJscz48cmVsYXRlZC11cmxzPjx1cmw+aHR0cHM6Ly9kb2kub3JnLzEwLjEwMDcvczQw
Njg0LTAyMC0wMDE5Mi05PC91cmw+PC9yZWxhdGVkLXVybHM+PC91cmxzPjxlbGVjdHJvbmljLXJl
c291cmNlLW51bT4xMC4xMDA3L3M0MDY4NC0wMjAtMDAxOTItOTwvZWxlY3Ryb25pYy1yZXNvdXJj
ZS1udW0+PC9yZWNvcmQ+PC9DaXRlPjwvRW5kTm90ZT5=
</w:fldData>
        </w:fldChar>
      </w:r>
      <w:r w:rsidR="004D1998" w:rsidRPr="00B81AA2">
        <w:rPr>
          <w:sz w:val="24"/>
          <w:szCs w:val="24"/>
        </w:rPr>
        <w:instrText xml:space="preserve"> ADDIN EN.CITE.DATA </w:instrText>
      </w:r>
      <w:r w:rsidR="004D1998" w:rsidRPr="00B81AA2">
        <w:rPr>
          <w:sz w:val="24"/>
          <w:szCs w:val="24"/>
        </w:rPr>
      </w:r>
      <w:r w:rsidR="004D1998" w:rsidRPr="00B81AA2">
        <w:rPr>
          <w:sz w:val="24"/>
          <w:szCs w:val="24"/>
        </w:rPr>
        <w:fldChar w:fldCharType="end"/>
      </w:r>
      <w:r w:rsidR="0001471D" w:rsidRPr="00B81AA2">
        <w:rPr>
          <w:sz w:val="24"/>
          <w:szCs w:val="24"/>
        </w:rPr>
      </w:r>
      <w:r w:rsidR="0001471D" w:rsidRPr="00B81AA2">
        <w:rPr>
          <w:sz w:val="24"/>
          <w:szCs w:val="24"/>
        </w:rPr>
        <w:fldChar w:fldCharType="separate"/>
      </w:r>
      <w:r w:rsidR="004D1998" w:rsidRPr="00B81AA2">
        <w:rPr>
          <w:noProof/>
          <w:sz w:val="24"/>
          <w:szCs w:val="24"/>
        </w:rPr>
        <w:t>[33, 34]</w:t>
      </w:r>
      <w:r w:rsidR="0001471D" w:rsidRPr="00B81AA2">
        <w:rPr>
          <w:sz w:val="24"/>
          <w:szCs w:val="24"/>
        </w:rPr>
        <w:fldChar w:fldCharType="end"/>
      </w:r>
      <w:r w:rsidR="00D64D1E" w:rsidRPr="00B81AA2">
        <w:rPr>
          <w:sz w:val="24"/>
          <w:szCs w:val="24"/>
        </w:rPr>
        <w:t xml:space="preserve">. </w:t>
      </w:r>
      <w:r w:rsidR="00D64D1E" w:rsidRPr="00B81AA2">
        <w:rPr>
          <w:sz w:val="24"/>
          <w:szCs w:val="24"/>
        </w:rPr>
        <w:lastRenderedPageBreak/>
        <w:t>LLT can quickly detect the distribution of defects on the surface of the sample. And similar to LST, the temperature at the defect will be different from the surrounding temperature during the laser scan sweeping over the defect</w:t>
      </w:r>
      <w:r w:rsidR="00382762" w:rsidRPr="00B81AA2">
        <w:rPr>
          <w:sz w:val="24"/>
          <w:szCs w:val="24"/>
        </w:rPr>
        <w:t xml:space="preserve"> </w:t>
      </w:r>
      <w:r w:rsidR="00382762" w:rsidRPr="00B81AA2">
        <w:rPr>
          <w:sz w:val="24"/>
          <w:szCs w:val="24"/>
        </w:rPr>
        <w:fldChar w:fldCharType="begin"/>
      </w:r>
      <w:r w:rsidR="004D1998" w:rsidRPr="00B81AA2">
        <w:rPr>
          <w:sz w:val="24"/>
          <w:szCs w:val="24"/>
        </w:rPr>
        <w:instrText xml:space="preserve"> ADDIN EN.CITE &lt;EndNote&gt;&lt;Cite&gt;&lt;Author&gt;Chen&lt;/Author&gt;&lt;Year&gt;2021&lt;/Year&gt;&lt;RecNum&gt;136&lt;/RecNum&gt;&lt;DisplayText&gt;[19]&lt;/DisplayText&gt;&lt;record&gt;&lt;rec-number&gt;136&lt;/rec-number&gt;&lt;foreign-keys&gt;&lt;key app="EN" db-id="frsxwpww29a9v8ews505sdexrzaawwpavvpz" timestamp="1632469684" guid="058dff20-591a-4d14-af61-3168d024dc90"&gt;136&lt;/key&gt;&lt;/foreign-keys&gt;&lt;ref-type name="Journal Article"&gt;17&lt;/ref-type&gt;&lt;contributors&gt;&lt;authors&gt;&lt;author&gt;H. Chen&lt;/author&gt;&lt;author&gt;Z. Zhang&lt;/author&gt;&lt;author&gt;C. Zhao&lt;/author&gt;&lt;author&gt;J. Liu&lt;/author&gt;&lt;author&gt;W. Yin&lt;/author&gt;&lt;author&gt;Y. Li&lt;/author&gt;&lt;author&gt;F. Wang&lt;/author&gt;&lt;author&gt;C. Li&lt;/author&gt;&lt;author&gt;Z. Lin&lt;/author&gt;&lt;/authors&gt;&lt;/contributors&gt;&lt;titles&gt;&lt;title&gt;Depth Classification of Defects Based on Neural Architecture Search&lt;/title&gt;&lt;secondary-title&gt;IEEE Access&lt;/secondary-title&gt;&lt;/titles&gt;&lt;periodical&gt;&lt;full-title&gt;IEEE Access&lt;/full-title&gt;&lt;/periodical&gt;&lt;pages&gt;73424-73432&lt;/pages&gt;&lt;volume&gt;9&lt;/volume&gt;&lt;dates&gt;&lt;year&gt;2021&lt;/year&gt;&lt;/dates&gt;&lt;isbn&gt;2169-3536&lt;/isbn&gt;&lt;urls&gt;&lt;related-urls&gt;&lt;url&gt;https://ieeexplore.ieee.org/ielx7/6287639/9312710/09424564.pdf?tp=&amp;amp;arnumber=9424564&amp;amp;isnumber=9312710&amp;amp;ref=&lt;/url&gt;&lt;/related-urls&gt;&lt;/urls&gt;&lt;electronic-resource-num&gt;10.1109/ACCESS.2021.3077961&lt;/electronic-resource-num&gt;&lt;/record&gt;&lt;/Cite&gt;&lt;/EndNote&gt;</w:instrText>
      </w:r>
      <w:r w:rsidR="00382762" w:rsidRPr="00B81AA2">
        <w:rPr>
          <w:sz w:val="24"/>
          <w:szCs w:val="24"/>
        </w:rPr>
        <w:fldChar w:fldCharType="separate"/>
      </w:r>
      <w:r w:rsidR="004D1998" w:rsidRPr="00B81AA2">
        <w:rPr>
          <w:noProof/>
          <w:sz w:val="24"/>
          <w:szCs w:val="24"/>
        </w:rPr>
        <w:t>[19]</w:t>
      </w:r>
      <w:r w:rsidR="00382762" w:rsidRPr="00B81AA2">
        <w:rPr>
          <w:sz w:val="24"/>
          <w:szCs w:val="24"/>
        </w:rPr>
        <w:fldChar w:fldCharType="end"/>
      </w:r>
      <w:r w:rsidR="00D64D1E" w:rsidRPr="00B81AA2">
        <w:rPr>
          <w:sz w:val="24"/>
          <w:szCs w:val="24"/>
        </w:rPr>
        <w:t>.</w:t>
      </w:r>
    </w:p>
    <w:p w14:paraId="15F024EE" w14:textId="0831C516" w:rsidR="00D64D1E" w:rsidRPr="00B81AA2" w:rsidRDefault="00D64D1E" w:rsidP="00BF329C">
      <w:pPr>
        <w:spacing w:line="480" w:lineRule="auto"/>
        <w:ind w:firstLine="202"/>
        <w:jc w:val="both"/>
        <w:rPr>
          <w:sz w:val="24"/>
          <w:szCs w:val="24"/>
        </w:rPr>
      </w:pPr>
      <w:r w:rsidRPr="00B81AA2">
        <w:rPr>
          <w:sz w:val="24"/>
          <w:szCs w:val="24"/>
        </w:rPr>
        <w:t xml:space="preserve">According to the relative position of the </w:t>
      </w:r>
      <w:r w:rsidR="00331CF4" w:rsidRPr="00B81AA2">
        <w:rPr>
          <w:sz w:val="24"/>
          <w:szCs w:val="24"/>
        </w:rPr>
        <w:t>heat</w:t>
      </w:r>
      <w:r w:rsidRPr="00B81AA2">
        <w:rPr>
          <w:sz w:val="24"/>
          <w:szCs w:val="24"/>
        </w:rPr>
        <w:t xml:space="preserve"> source and the infrared camera, </w:t>
      </w:r>
      <w:r w:rsidR="00331CF4" w:rsidRPr="00B81AA2">
        <w:rPr>
          <w:sz w:val="24"/>
          <w:szCs w:val="24"/>
        </w:rPr>
        <w:t>infrared thermography non-destructive testing technology</w:t>
      </w:r>
      <w:r w:rsidRPr="00B81AA2">
        <w:rPr>
          <w:sz w:val="24"/>
          <w:szCs w:val="24"/>
        </w:rPr>
        <w:t xml:space="preserve"> can be divided into two types: reflective </w:t>
      </w:r>
      <w:r w:rsidR="00B12FC4" w:rsidRPr="00B81AA2">
        <w:rPr>
          <w:sz w:val="24"/>
          <w:szCs w:val="24"/>
        </w:rPr>
        <w:t xml:space="preserve">mode </w:t>
      </w:r>
      <w:r w:rsidRPr="00B81AA2">
        <w:rPr>
          <w:sz w:val="24"/>
          <w:szCs w:val="24"/>
        </w:rPr>
        <w:t>and transmissive</w:t>
      </w:r>
      <w:r w:rsidR="00B12FC4" w:rsidRPr="00B81AA2">
        <w:rPr>
          <w:sz w:val="24"/>
          <w:szCs w:val="24"/>
        </w:rPr>
        <w:t xml:space="preserve"> mode</w:t>
      </w:r>
      <w:r w:rsidRPr="00B81AA2">
        <w:rPr>
          <w:sz w:val="24"/>
          <w:szCs w:val="24"/>
        </w:rPr>
        <w:t xml:space="preserve">. In </w:t>
      </w:r>
      <w:r w:rsidR="00331CF4" w:rsidRPr="00B81AA2">
        <w:rPr>
          <w:sz w:val="24"/>
          <w:szCs w:val="24"/>
        </w:rPr>
        <w:t xml:space="preserve">the </w:t>
      </w:r>
      <w:r w:rsidRPr="00B81AA2">
        <w:rPr>
          <w:sz w:val="24"/>
          <w:szCs w:val="24"/>
        </w:rPr>
        <w:t xml:space="preserve">reflective mode, energy is delivered to the specimen from the same side from which data are recorded; </w:t>
      </w:r>
      <w:r w:rsidR="00291141" w:rsidRPr="00B81AA2">
        <w:rPr>
          <w:sz w:val="24"/>
          <w:szCs w:val="24"/>
        </w:rPr>
        <w:t>i</w:t>
      </w:r>
      <w:r w:rsidRPr="00B81AA2">
        <w:rPr>
          <w:sz w:val="24"/>
          <w:szCs w:val="24"/>
        </w:rPr>
        <w:t>n the transmissive mode, energy is delivered to one side of the specimen while observing from the opposite side.</w:t>
      </w:r>
    </w:p>
    <w:p w14:paraId="403F8F0D" w14:textId="4A8796A6" w:rsidR="00A853F3" w:rsidRPr="00B81AA2" w:rsidRDefault="00331CF4" w:rsidP="00BF329C">
      <w:pPr>
        <w:spacing w:line="480" w:lineRule="auto"/>
        <w:ind w:firstLine="202"/>
        <w:jc w:val="both"/>
        <w:rPr>
          <w:sz w:val="24"/>
          <w:szCs w:val="24"/>
        </w:rPr>
      </w:pPr>
      <w:r w:rsidRPr="00B81AA2">
        <w:rPr>
          <w:sz w:val="24"/>
          <w:szCs w:val="24"/>
        </w:rPr>
        <w:t>In recent years, researchers have carried out studies on the classification of depth of surface defects of sample parts.</w:t>
      </w:r>
      <w:r w:rsidR="00D64D1E" w:rsidRPr="00B81AA2">
        <w:rPr>
          <w:sz w:val="24"/>
          <w:szCs w:val="24"/>
        </w:rPr>
        <w:t xml:space="preserve"> Jiang et al. acquired and trained the characteristic information of different rail defects by support vector machine (SVM), and achieved efficient and high accuracy rail detection by the input of features d</w:t>
      </w:r>
      <w:r w:rsidR="00382762" w:rsidRPr="00B81AA2">
        <w:rPr>
          <w:sz w:val="24"/>
          <w:szCs w:val="24"/>
        </w:rPr>
        <w:t xml:space="preserve">uring the detection process </w:t>
      </w:r>
      <w:r w:rsidR="00382762" w:rsidRPr="00B81AA2">
        <w:rPr>
          <w:sz w:val="24"/>
          <w:szCs w:val="24"/>
        </w:rPr>
        <w:fldChar w:fldCharType="begin"/>
      </w:r>
      <w:r w:rsidR="004D1998" w:rsidRPr="00B81AA2">
        <w:rPr>
          <w:sz w:val="24"/>
          <w:szCs w:val="24"/>
        </w:rPr>
        <w:instrText xml:space="preserve"> ADDIN EN.CITE &lt;EndNote&gt;&lt;Cite&gt;&lt;Author&gt;Jiang&lt;/Author&gt;&lt;Year&gt;2019&lt;/Year&gt;&lt;RecNum&gt;140&lt;/RecNum&gt;&lt;DisplayText&gt;[35]&lt;/DisplayText&gt;&lt;record&gt;&lt;rec-number&gt;140&lt;/rec-number&gt;&lt;foreign-keys&gt;&lt;key app="EN" db-id="frsxwpww29a9v8ews505sdexrzaawwpavvpz" timestamp="1632491443" guid="e84508ad-c074-49f8-b99e-44e2285d594b"&gt;140&lt;/key&gt;&lt;/foreign-keys&gt;&lt;ref-type name="Journal Article"&gt;17&lt;/ref-type&gt;&lt;contributors&gt;&lt;authors&gt;&lt;author&gt;Jiang, Yi&lt;/author&gt;&lt;author&gt;Wang, Haitao&lt;/author&gt;&lt;author&gt;Tian, Guiyun&lt;/author&gt;&lt;author&gt;Yi, Qiuji&lt;/author&gt;&lt;author&gt;Zhao, Jiyuan&lt;/author&gt;&lt;author&gt;Zhen, Kai&lt;/author&gt;&lt;/authors&gt;&lt;/contributors&gt;&lt;titles&gt;&lt;title&gt;Fast classification for rail defect depths using a hybrid intelligent method&lt;/title&gt;&lt;secondary-title&gt;Optik&lt;/secondary-title&gt;&lt;/titles&gt;&lt;periodical&gt;&lt;full-title&gt;OPTIK&lt;/full-title&gt;&lt;/periodical&gt;&lt;pages&gt;455-468&lt;/pages&gt;&lt;volume&gt;180&lt;/volume&gt;&lt;keywords&gt;&lt;keyword&gt;Laser ultrasonic technology (LUT)&lt;/keyword&gt;&lt;keyword&gt;Non-destructive testing&lt;/keyword&gt;&lt;keyword&gt;Hybrid intelligent method&lt;/keyword&gt;&lt;keyword&gt;Feature fusion&lt;/keyword&gt;&lt;keyword&gt;Defect depth classification&lt;/keyword&gt;&lt;/keywords&gt;&lt;dates&gt;&lt;year&gt;2019&lt;/year&gt;&lt;pub-dates&gt;&lt;date&gt;2019/02/01/&lt;/date&gt;&lt;/pub-dates&gt;&lt;/dates&gt;&lt;isbn&gt;0030-4026&lt;/isbn&gt;&lt;urls&gt;&lt;related-urls&gt;&lt;url&gt;https://www.sciencedirect.com/science/article/pii/S0030402618317984&lt;/url&gt;&lt;/related-urls&gt;&lt;/urls&gt;&lt;electronic-resource-num&gt;https://doi.org/10.1016/j.ijleo.2018.11.053&lt;/electronic-resource-num&gt;&lt;/record&gt;&lt;/Cite&gt;&lt;/EndNote&gt;</w:instrText>
      </w:r>
      <w:r w:rsidR="00382762" w:rsidRPr="00B81AA2">
        <w:rPr>
          <w:sz w:val="24"/>
          <w:szCs w:val="24"/>
        </w:rPr>
        <w:fldChar w:fldCharType="separate"/>
      </w:r>
      <w:r w:rsidR="004D1998" w:rsidRPr="00B81AA2">
        <w:rPr>
          <w:noProof/>
          <w:sz w:val="24"/>
          <w:szCs w:val="24"/>
        </w:rPr>
        <w:t>[35]</w:t>
      </w:r>
      <w:r w:rsidR="00382762" w:rsidRPr="00B81AA2">
        <w:rPr>
          <w:sz w:val="24"/>
          <w:szCs w:val="24"/>
        </w:rPr>
        <w:fldChar w:fldCharType="end"/>
      </w:r>
      <w:r w:rsidR="00D64D1E" w:rsidRPr="00B81AA2">
        <w:rPr>
          <w:sz w:val="24"/>
          <w:szCs w:val="24"/>
        </w:rPr>
        <w:t>. Marani et al. first extracted new features of analytical significance from the thermally normalized signal and classified them using sever</w:t>
      </w:r>
      <w:r w:rsidR="00382762" w:rsidRPr="00B81AA2">
        <w:rPr>
          <w:sz w:val="24"/>
          <w:szCs w:val="24"/>
        </w:rPr>
        <w:t xml:space="preserve">al machine learning methods </w:t>
      </w:r>
      <w:r w:rsidR="00382762" w:rsidRPr="00B81AA2">
        <w:rPr>
          <w:sz w:val="24"/>
          <w:szCs w:val="24"/>
        </w:rPr>
        <w:fldChar w:fldCharType="begin"/>
      </w:r>
      <w:r w:rsidR="004D1998" w:rsidRPr="00B81AA2">
        <w:rPr>
          <w:sz w:val="24"/>
          <w:szCs w:val="24"/>
        </w:rPr>
        <w:instrText xml:space="preserve"> ADDIN EN.CITE &lt;EndNote&gt;&lt;Cite&gt;&lt;Author&gt;Marani&lt;/Author&gt;&lt;Year&gt;2018&lt;/Year&gt;&lt;RecNum&gt;141&lt;/RecNum&gt;&lt;DisplayText&gt;[36]&lt;/DisplayText&gt;&lt;record&gt;&lt;rec-number&gt;141&lt;/rec-number&gt;&lt;foreign-keys&gt;&lt;key app="EN" db-id="frsxwpww29a9v8ews505sdexrzaawwpavvpz" timestamp="1632491931" guid="1a532e33-41f1-4155-9af7-d6b2ca15bfa3"&gt;141&lt;/key&gt;&lt;/foreign-keys&gt;&lt;ref-type name="Journal Article"&gt;17&lt;/ref-type&gt;&lt;contributors&gt;&lt;authors&gt;&lt;author&gt;Marani, R.&lt;/author&gt;&lt;author&gt;Palumbo, D.&lt;/author&gt;&lt;author&gt;Renò, V.&lt;/author&gt;&lt;author&gt;Galietti, U.&lt;/author&gt;&lt;author&gt;Stella, E.&lt;/author&gt;&lt;author&gt;D&amp;apos;Orazio, T.&lt;/author&gt;&lt;/authors&gt;&lt;/contributors&gt;&lt;titles&gt;&lt;title&gt;Modeling and classification of defects in CFRP laminates by thermal non-destructive testing&lt;/title&gt;&lt;secondary-title&gt;Composites Part B: Engineering&lt;/secondary-title&gt;&lt;/titles&gt;&lt;periodical&gt;&lt;full-title&gt;Composites Part B: Engineering&lt;/full-title&gt;&lt;/periodical&gt;&lt;pages&gt;129-141&lt;/pages&gt;&lt;volume&gt;135&lt;/volume&gt;&lt;keywords&gt;&lt;keyword&gt;Defect classification&lt;/keyword&gt;&lt;keyword&gt;Feature extraction&lt;/keyword&gt;&lt;keyword&gt;Exponential model&lt;/keyword&gt;&lt;keyword&gt;CFRP&lt;/keyword&gt;&lt;keyword&gt;Pulsed thermography&lt;/keyword&gt;&lt;keyword&gt;Decision forest&lt;/keyword&gt;&lt;/keywords&gt;&lt;dates&gt;&lt;year&gt;2018&lt;/year&gt;&lt;pub-dates&gt;&lt;date&gt;2018/02/15/&lt;/date&gt;&lt;/pub-dates&gt;&lt;/dates&gt;&lt;isbn&gt;1359-8368&lt;/isbn&gt;&lt;urls&gt;&lt;related-urls&gt;&lt;url&gt;https://www.sciencedirect.com/science/article/pii/S1359836817321698&lt;/url&gt;&lt;/related-urls&gt;&lt;/urls&gt;&lt;electronic-resource-num&gt;https://doi.org/10.1016/j.compositesb.2017.10.010&lt;/electronic-resource-num&gt;&lt;/record&gt;&lt;/Cite&gt;&lt;/EndNote&gt;</w:instrText>
      </w:r>
      <w:r w:rsidR="00382762" w:rsidRPr="00B81AA2">
        <w:rPr>
          <w:sz w:val="24"/>
          <w:szCs w:val="24"/>
        </w:rPr>
        <w:fldChar w:fldCharType="separate"/>
      </w:r>
      <w:r w:rsidR="004D1998" w:rsidRPr="00B81AA2">
        <w:rPr>
          <w:noProof/>
          <w:sz w:val="24"/>
          <w:szCs w:val="24"/>
        </w:rPr>
        <w:t>[36]</w:t>
      </w:r>
      <w:r w:rsidR="00382762" w:rsidRPr="00B81AA2">
        <w:rPr>
          <w:sz w:val="24"/>
          <w:szCs w:val="24"/>
        </w:rPr>
        <w:fldChar w:fldCharType="end"/>
      </w:r>
      <w:r w:rsidR="00D64D1E" w:rsidRPr="00B81AA2">
        <w:rPr>
          <w:sz w:val="24"/>
          <w:szCs w:val="24"/>
        </w:rPr>
        <w:t xml:space="preserve">. Duan et al. used neural networks in </w:t>
      </w:r>
      <w:r w:rsidR="00D64D1E" w:rsidRPr="00B81AA2">
        <w:rPr>
          <w:sz w:val="24"/>
          <w:szCs w:val="24"/>
        </w:rPr>
        <w:t>infrared thermography to classify defects, such as air, oil, and water, which can degrade m</w:t>
      </w:r>
      <w:r w:rsidR="00905735" w:rsidRPr="00B81AA2">
        <w:rPr>
          <w:sz w:val="24"/>
          <w:szCs w:val="24"/>
        </w:rPr>
        <w:t xml:space="preserve">aterial performance </w:t>
      </w:r>
      <w:r w:rsidR="00905735" w:rsidRPr="00B81AA2">
        <w:rPr>
          <w:sz w:val="24"/>
          <w:szCs w:val="24"/>
        </w:rPr>
        <w:fldChar w:fldCharType="begin"/>
      </w:r>
      <w:r w:rsidR="004D1998" w:rsidRPr="00B81AA2">
        <w:rPr>
          <w:sz w:val="24"/>
          <w:szCs w:val="24"/>
        </w:rPr>
        <w:instrText xml:space="preserve"> ADDIN EN.CITE &lt;EndNote&gt;&lt;Cite&gt;&lt;Author&gt;Duan&lt;/Author&gt;&lt;Year&gt;2019&lt;/Year&gt;&lt;RecNum&gt;142&lt;/RecNum&gt;&lt;DisplayText&gt;[37]&lt;/DisplayText&gt;&lt;record&gt;&lt;rec-number&gt;142&lt;/rec-number&gt;&lt;foreign-keys&gt;&lt;key app="EN" db-id="frsxwpww29a9v8ews505sdexrzaawwpavvpz" timestamp="1632535246" guid="7230b960-0233-48c3-9494-ee75381ebdef"&gt;142&lt;/key&gt;&lt;/foreign-keys&gt;&lt;ref-type name="Journal Article"&gt;17&lt;/ref-type&gt;&lt;contributors&gt;&lt;authors&gt;&lt;author&gt;Duan, Yuxia&lt;/author&gt;&lt;author&gt;Liu, Shicai&lt;/author&gt;&lt;author&gt;Hu, Caiqi&lt;/author&gt;&lt;author&gt;Hu, Junqi&lt;/author&gt;&lt;author&gt;Zhang, Hai&lt;/author&gt;&lt;author&gt;Yan, Yiqian&lt;/author&gt;&lt;author&gt;Tao, Ning&lt;/author&gt;&lt;author&gt;Zhang, Cunlin&lt;/author&gt;&lt;author&gt;Maldague, Xavier&lt;/author&gt;&lt;author&gt;Fang, Qiang&lt;/author&gt;&lt;author&gt;Ibarra-Castanedo, Clemente&lt;/author&gt;&lt;author&gt;Chen, Dapeng&lt;/author&gt;&lt;author&gt;Li, Xiaoli&lt;/author&gt;&lt;author&gt;Meng, Jianqiao&lt;/author&gt;&lt;/authors&gt;&lt;/contributors&gt;&lt;titles&gt;&lt;title&gt;Automated defect classification in infrared thermography based on a neural network&lt;/title&gt;&lt;secondary-title&gt;NDT &amp;amp; E International&lt;/secondary-title&gt;&lt;/titles&gt;&lt;periodical&gt;&lt;full-title&gt;NDT &amp;amp; E International&lt;/full-title&gt;&lt;/periodical&gt;&lt;pages&gt;102147&lt;/pages&gt;&lt;volume&gt;107&lt;/volume&gt;&lt;keywords&gt;&lt;keyword&gt;Defect classification&lt;/keyword&gt;&lt;keyword&gt;Infrared thermography&lt;/keyword&gt;&lt;keyword&gt;Neural network (NN)&lt;/keyword&gt;&lt;keyword&gt;Thermographic signal reconstruction (TSR)&lt;/keyword&gt;&lt;keyword&gt;Coefficient&lt;/keyword&gt;&lt;/keywords&gt;&lt;dates&gt;&lt;year&gt;2019&lt;/year&gt;&lt;pub-dates&gt;&lt;date&gt;2019/10/01/&lt;/date&gt;&lt;/pub-dates&gt;&lt;/dates&gt;&lt;isbn&gt;0963-8695&lt;/isbn&gt;&lt;urls&gt;&lt;related-urls&gt;&lt;url&gt;https://www.sciencedirect.com/science/article/pii/S0963869518306698&lt;/url&gt;&lt;/related-urls&gt;&lt;/urls&gt;&lt;electronic-resource-num&gt;https://doi.org/10.1016/j.ndteint.2019.102147&lt;/electronic-resource-num&gt;&lt;/record&gt;&lt;/Cite&gt;&lt;/EndNote&gt;</w:instrText>
      </w:r>
      <w:r w:rsidR="00905735" w:rsidRPr="00B81AA2">
        <w:rPr>
          <w:sz w:val="24"/>
          <w:szCs w:val="24"/>
        </w:rPr>
        <w:fldChar w:fldCharType="separate"/>
      </w:r>
      <w:r w:rsidR="004D1998" w:rsidRPr="00B81AA2">
        <w:rPr>
          <w:noProof/>
          <w:sz w:val="24"/>
          <w:szCs w:val="24"/>
        </w:rPr>
        <w:t>[37]</w:t>
      </w:r>
      <w:r w:rsidR="00905735" w:rsidRPr="00B81AA2">
        <w:rPr>
          <w:sz w:val="24"/>
          <w:szCs w:val="24"/>
        </w:rPr>
        <w:fldChar w:fldCharType="end"/>
      </w:r>
      <w:r w:rsidR="00D64D1E" w:rsidRPr="00B81AA2">
        <w:rPr>
          <w:sz w:val="24"/>
          <w:szCs w:val="24"/>
        </w:rPr>
        <w:t>. Hu et al. proposed an infrared thermography-based NDT technique and a long short term memory recurrent neural network (LSTM-RNN) model which automatically classifies common defects occur</w:t>
      </w:r>
      <w:r w:rsidR="00905735" w:rsidRPr="00B81AA2">
        <w:rPr>
          <w:sz w:val="24"/>
          <w:szCs w:val="24"/>
        </w:rPr>
        <w:t xml:space="preserve">ring in honeycomb materials </w:t>
      </w:r>
      <w:r w:rsidR="00905735" w:rsidRPr="00B81AA2">
        <w:rPr>
          <w:sz w:val="24"/>
          <w:szCs w:val="24"/>
        </w:rPr>
        <w:fldChar w:fldCharType="begin"/>
      </w:r>
      <w:r w:rsidR="004D1998" w:rsidRPr="00B81AA2">
        <w:rPr>
          <w:sz w:val="24"/>
          <w:szCs w:val="24"/>
        </w:rPr>
        <w:instrText xml:space="preserve"> ADDIN EN.CITE &lt;EndNote&gt;&lt;Cite&gt;&lt;Author&gt;Hu&lt;/Author&gt;&lt;Year&gt;2019&lt;/Year&gt;&lt;RecNum&gt;143&lt;/RecNum&gt;&lt;DisplayText&gt;[38]&lt;/DisplayText&gt;&lt;record&gt;&lt;rec-number&gt;143&lt;/rec-number&gt;&lt;foreign-keys&gt;&lt;key app="EN" db-id="frsxwpww29a9v8ews505sdexrzaawwpavvpz" timestamp="1632535388" guid="ede10255-b977-4ee0-b43d-4c90634dfd76"&gt;143&lt;/key&gt;&lt;/foreign-keys&gt;&lt;ref-type name="Journal Article"&gt;17&lt;/ref-type&gt;&lt;contributors&gt;&lt;authors&gt;&lt;author&gt;Hu, Caiqi&lt;/author&gt;&lt;author&gt;Duan, Yuxia&lt;/author&gt;&lt;author&gt;Liu, Shicai&lt;/author&gt;&lt;author&gt;Yan, Yiqian&lt;/author&gt;&lt;author&gt;Tao, Ning&lt;/author&gt;&lt;author&gt;Osman, Ahmad&lt;/author&gt;&lt;author&gt;Ibarra-Castanedo, Clemente&lt;/author&gt;&lt;author&gt;Sfarra, Stefano&lt;/author&gt;&lt;author&gt;Chen, Dapeng&lt;/author&gt;&lt;author&gt;Zhang, Cunlin&lt;/author&gt;&lt;/authors&gt;&lt;/contributors&gt;&lt;titles&gt;&lt;title&gt;LSTM-RNN-based defect classification in honeycomb structures using infrared thermography&lt;/title&gt;&lt;secondary-title&gt;Infrared Physics &amp;amp; Technology&lt;/secondary-title&gt;&lt;/titles&gt;&lt;periodical&gt;&lt;full-title&gt;Infrared Physics &amp;amp; Technology&lt;/full-title&gt;&lt;/periodical&gt;&lt;pages&gt;103032&lt;/pages&gt;&lt;volume&gt;102&lt;/volume&gt;&lt;keywords&gt;&lt;keyword&gt;Honeycomb&lt;/keyword&gt;&lt;keyword&gt;Thermography&lt;/keyword&gt;&lt;keyword&gt;Non-destructive testing&lt;/keyword&gt;&lt;keyword&gt;Defect classification&lt;/keyword&gt;&lt;/keywords&gt;&lt;dates&gt;&lt;year&gt;2019&lt;/year&gt;&lt;pub-dates&gt;&lt;date&gt;2019/11/01/&lt;/date&gt;&lt;/pub-dates&gt;&lt;/dates&gt;&lt;isbn&gt;1350-4495&lt;/isbn&gt;&lt;urls&gt;&lt;related-urls&gt;&lt;url&gt;https://www.sciencedirect.com/science/article/pii/S1350449519305730&lt;/url&gt;&lt;/related-urls&gt;&lt;/urls&gt;&lt;electronic-resource-num&gt;https://doi.org/10.1016/j.infrared.2019.103032&lt;/electronic-resource-num&gt;&lt;/record&gt;&lt;/Cite&gt;&lt;/EndNote&gt;</w:instrText>
      </w:r>
      <w:r w:rsidR="00905735" w:rsidRPr="00B81AA2">
        <w:rPr>
          <w:sz w:val="24"/>
          <w:szCs w:val="24"/>
        </w:rPr>
        <w:fldChar w:fldCharType="separate"/>
      </w:r>
      <w:r w:rsidR="004D1998" w:rsidRPr="00B81AA2">
        <w:rPr>
          <w:noProof/>
          <w:sz w:val="24"/>
          <w:szCs w:val="24"/>
        </w:rPr>
        <w:t>[38]</w:t>
      </w:r>
      <w:r w:rsidR="00905735" w:rsidRPr="00B81AA2">
        <w:rPr>
          <w:sz w:val="24"/>
          <w:szCs w:val="24"/>
        </w:rPr>
        <w:fldChar w:fldCharType="end"/>
      </w:r>
      <w:r w:rsidR="00D64D1E" w:rsidRPr="00B81AA2">
        <w:rPr>
          <w:sz w:val="24"/>
          <w:szCs w:val="24"/>
        </w:rPr>
        <w:t>. In our previous work, we used neural architecture search for the first time to classify metal surface defects and achieved excell</w:t>
      </w:r>
      <w:r w:rsidR="00905735" w:rsidRPr="00B81AA2">
        <w:rPr>
          <w:sz w:val="24"/>
          <w:szCs w:val="24"/>
        </w:rPr>
        <w:t xml:space="preserve">ent classification accuracy </w:t>
      </w:r>
      <w:r w:rsidR="00905735" w:rsidRPr="00B81AA2">
        <w:rPr>
          <w:sz w:val="24"/>
          <w:szCs w:val="24"/>
        </w:rPr>
        <w:fldChar w:fldCharType="begin"/>
      </w:r>
      <w:r w:rsidR="004D1998" w:rsidRPr="00B81AA2">
        <w:rPr>
          <w:sz w:val="24"/>
          <w:szCs w:val="24"/>
        </w:rPr>
        <w:instrText xml:space="preserve"> ADDIN EN.CITE &lt;EndNote&gt;&lt;Cite&gt;&lt;Author&gt;Chen&lt;/Author&gt;&lt;Year&gt;2021&lt;/Year&gt;&lt;RecNum&gt;136&lt;/RecNum&gt;&lt;DisplayText&gt;[19]&lt;/DisplayText&gt;&lt;record&gt;&lt;rec-number&gt;136&lt;/rec-number&gt;&lt;foreign-keys&gt;&lt;key app="EN" db-id="frsxwpww29a9v8ews505sdexrzaawwpavvpz" timestamp="1632469684" guid="058dff20-591a-4d14-af61-3168d024dc90"&gt;136&lt;/key&gt;&lt;/foreign-keys&gt;&lt;ref-type name="Journal Article"&gt;17&lt;/ref-type&gt;&lt;contributors&gt;&lt;authors&gt;&lt;author&gt;H. Chen&lt;/author&gt;&lt;author&gt;Z. Zhang&lt;/author&gt;&lt;author&gt;C. Zhao&lt;/author&gt;&lt;author&gt;J. Liu&lt;/author&gt;&lt;author&gt;W. Yin&lt;/author&gt;&lt;author&gt;Y. Li&lt;/author&gt;&lt;author&gt;F. Wang&lt;/author&gt;&lt;author&gt;C. Li&lt;/author&gt;&lt;author&gt;Z. Lin&lt;/author&gt;&lt;/authors&gt;&lt;/contributors&gt;&lt;titles&gt;&lt;title&gt;Depth Classification of Defects Based on Neural Architecture Search&lt;/title&gt;&lt;secondary-title&gt;IEEE Access&lt;/secondary-title&gt;&lt;/titles&gt;&lt;periodical&gt;&lt;full-title&gt;IEEE Access&lt;/full-title&gt;&lt;/periodical&gt;&lt;pages&gt;73424-73432&lt;/pages&gt;&lt;volume&gt;9&lt;/volume&gt;&lt;dates&gt;&lt;year&gt;2021&lt;/year&gt;&lt;/dates&gt;&lt;isbn&gt;2169-3536&lt;/isbn&gt;&lt;urls&gt;&lt;related-urls&gt;&lt;url&gt;https://ieeexplore.ieee.org/ielx7/6287639/9312710/09424564.pdf?tp=&amp;amp;arnumber=9424564&amp;amp;isnumber=9312710&amp;amp;ref=&lt;/url&gt;&lt;/related-urls&gt;&lt;/urls&gt;&lt;electronic-resource-num&gt;10.1109/ACCESS.2021.3077961&lt;/electronic-resource-num&gt;&lt;/record&gt;&lt;/Cite&gt;&lt;/EndNote&gt;</w:instrText>
      </w:r>
      <w:r w:rsidR="00905735" w:rsidRPr="00B81AA2">
        <w:rPr>
          <w:sz w:val="24"/>
          <w:szCs w:val="24"/>
        </w:rPr>
        <w:fldChar w:fldCharType="separate"/>
      </w:r>
      <w:r w:rsidR="004D1998" w:rsidRPr="00B81AA2">
        <w:rPr>
          <w:noProof/>
          <w:sz w:val="24"/>
          <w:szCs w:val="24"/>
        </w:rPr>
        <w:t>[19]</w:t>
      </w:r>
      <w:r w:rsidR="00905735" w:rsidRPr="00B81AA2">
        <w:rPr>
          <w:sz w:val="24"/>
          <w:szCs w:val="24"/>
        </w:rPr>
        <w:fldChar w:fldCharType="end"/>
      </w:r>
      <w:r w:rsidR="00D64D1E" w:rsidRPr="00B81AA2">
        <w:rPr>
          <w:sz w:val="24"/>
          <w:szCs w:val="24"/>
        </w:rPr>
        <w:t xml:space="preserve">. We also propose a derivative analysis method to quantify the depth of metal surface defects, which can control the accuracy of quantifying the depth of </w:t>
      </w:r>
      <w:r w:rsidR="00905735" w:rsidRPr="00B81AA2">
        <w:rPr>
          <w:sz w:val="24"/>
          <w:szCs w:val="24"/>
        </w:rPr>
        <w:t xml:space="preserve">defects to within 7% </w:t>
      </w:r>
      <w:r w:rsidR="00905735" w:rsidRPr="00B81AA2">
        <w:rPr>
          <w:sz w:val="24"/>
          <w:szCs w:val="24"/>
        </w:rPr>
        <w:fldChar w:fldCharType="begin"/>
      </w:r>
      <w:r w:rsidR="004D1998" w:rsidRPr="00B81AA2">
        <w:rPr>
          <w:sz w:val="24"/>
          <w:szCs w:val="24"/>
        </w:rPr>
        <w:instrText xml:space="preserve"> ADDIN EN.CITE &lt;EndNote&gt;&lt;Cite&gt;&lt;Author&gt;Liu&lt;/Author&gt;&lt;Year&gt;2021&lt;/Year&gt;&lt;RecNum&gt;135&lt;/RecNum&gt;&lt;DisplayText&gt;[31]&lt;/DisplayText&gt;&lt;record&gt;&lt;rec-number&gt;135&lt;/rec-number&gt;&lt;foreign-keys&gt;&lt;key app="EN" db-id="frsxwpww29a9v8ews505sdexrzaawwpavvpz" timestamp="1632469644" guid="9bc41dfd-e143-4a12-ae3d-fcb286b664b2"&gt;135&lt;/key&gt;&lt;/foreign-keys&gt;&lt;ref-type name="Journal Article"&gt;17&lt;/ref-type&gt;&lt;contributors&gt;&lt;authors&gt;&lt;author&gt;J. Liu&lt;/author&gt;&lt;author&gt;Z. Zhang&lt;/author&gt;&lt;author&gt;Z. Lin&lt;/author&gt;&lt;author&gt;H. Chen&lt;/author&gt;&lt;author&gt;W. Yin&lt;/author&gt;&lt;/authors&gt;&lt;/contributors&gt;&lt;titles&gt;&lt;title&gt;Characterization Method of Surface Crack Based on Laser Thermography&lt;/title&gt;&lt;secondary-title&gt;IEEE Access&lt;/secondary-title&gt;&lt;/titles&gt;&lt;periodical&gt;&lt;full-title&gt;IEEE Access&lt;/full-title&gt;&lt;/periodical&gt;&lt;pages&gt;76395-76402&lt;/pages&gt;&lt;volume&gt;9&lt;/volume&gt;&lt;dates&gt;&lt;year&gt;2021&lt;/year&gt;&lt;/dates&gt;&lt;isbn&gt;2169-3536&lt;/isbn&gt;&lt;urls&gt;&lt;/urls&gt;&lt;electronic-resource-num&gt;10.1109/ACCESS.2021.3081435&lt;/electronic-resource-num&gt;&lt;/record&gt;&lt;/Cite&gt;&lt;/EndNote&gt;</w:instrText>
      </w:r>
      <w:r w:rsidR="00905735" w:rsidRPr="00B81AA2">
        <w:rPr>
          <w:sz w:val="24"/>
          <w:szCs w:val="24"/>
        </w:rPr>
        <w:fldChar w:fldCharType="separate"/>
      </w:r>
      <w:r w:rsidR="004D1998" w:rsidRPr="00B81AA2">
        <w:rPr>
          <w:noProof/>
          <w:sz w:val="24"/>
          <w:szCs w:val="24"/>
        </w:rPr>
        <w:t>[31]</w:t>
      </w:r>
      <w:r w:rsidR="00905735" w:rsidRPr="00B81AA2">
        <w:rPr>
          <w:sz w:val="24"/>
          <w:szCs w:val="24"/>
        </w:rPr>
        <w:fldChar w:fldCharType="end"/>
      </w:r>
      <w:r w:rsidR="00D64D1E" w:rsidRPr="00B81AA2">
        <w:rPr>
          <w:sz w:val="24"/>
          <w:szCs w:val="24"/>
        </w:rPr>
        <w:t>.</w:t>
      </w:r>
      <w:r w:rsidR="00905735" w:rsidRPr="00B81AA2">
        <w:rPr>
          <w:sz w:val="24"/>
          <w:szCs w:val="24"/>
        </w:rPr>
        <w:t xml:space="preserve"> In addition, we perform hyper-parameters search by grid search and random search for KNN, SVM and random forest, thus achieving </w:t>
      </w:r>
      <w:r w:rsidR="00C408C9" w:rsidRPr="00B81AA2">
        <w:rPr>
          <w:rFonts w:hint="eastAsia"/>
          <w:sz w:val="24"/>
          <w:szCs w:val="24"/>
          <w:lang w:eastAsia="zh-CN"/>
        </w:rPr>
        <w:t>depth</w:t>
      </w:r>
      <w:r w:rsidR="00905735" w:rsidRPr="00B81AA2">
        <w:rPr>
          <w:sz w:val="24"/>
          <w:szCs w:val="24"/>
        </w:rPr>
        <w:t xml:space="preserve"> classification of steel plate surface defects </w:t>
      </w:r>
      <w:r w:rsidR="006A78EC" w:rsidRPr="00B81AA2">
        <w:rPr>
          <w:sz w:val="24"/>
          <w:szCs w:val="24"/>
        </w:rPr>
        <w:fldChar w:fldCharType="begin"/>
      </w:r>
      <w:r w:rsidR="004D1998" w:rsidRPr="00B81AA2">
        <w:rPr>
          <w:sz w:val="24"/>
          <w:szCs w:val="24"/>
        </w:rPr>
        <w:instrText xml:space="preserve"> ADDIN EN.CITE &lt;EndNote&gt;&lt;Cite&gt;&lt;Author&gt;Chen&lt;/Author&gt;&lt;Year&gt;2022&lt;/Year&gt;&lt;RecNum&gt;279&lt;/RecNum&gt;&lt;DisplayText&gt;[32]&lt;/DisplayText&gt;&lt;record&gt;&lt;rec-number&gt;279&lt;/rec-number&gt;&lt;foreign-keys&gt;&lt;key app="EN" db-id="frsxwpww29a9v8ews505sdexrzaawwpavvpz" timestamp="1646188806" guid="409ba81d-0def-48c2-bf4f-798628bb7819"&gt;279&lt;/key&gt;&lt;/foreign-keys&gt;&lt;ref-type name="Journal Article"&gt;17&lt;/ref-type&gt;&lt;contributors&gt;&lt;authors&gt;&lt;author&gt;Chen, Haoze&lt;/author&gt;&lt;author&gt;Zhang, Zhijie&lt;/author&gt;&lt;author&gt;Yin, Wuliang&lt;/author&gt;&lt;author&gt;Zhao, Chenyang&lt;/author&gt;&lt;author&gt;Wang, Fengxiang&lt;/author&gt;&lt;author&gt;Li, Yanfeng&lt;/author&gt;&lt;/authors&gt;&lt;/contributors&gt;&lt;titles&gt;&lt;title&gt;A study on depth classification of defects by machine learning based on hyper-parameter search&lt;/title&gt;&lt;secondary-title&gt;Measurement&lt;/secondary-title&gt;&lt;/titles&gt;&lt;periodical&gt;&lt;full-title&gt;Measurement&lt;/full-title&gt;&lt;/periodical&gt;&lt;pages&gt;110660&lt;/pages&gt;&lt;volume&gt;189&lt;/volume&gt;&lt;keywords&gt;&lt;keyword&gt;Hyper-parameters search&lt;/keyword&gt;&lt;keyword&gt;Defect depth classification&lt;/keyword&gt;&lt;keyword&gt;K-nearest neighbor&lt;/keyword&gt;&lt;keyword&gt;Support vector machine&lt;/keyword&gt;&lt;keyword&gt;Random forest&lt;/keyword&gt;&lt;/keywords&gt;&lt;dates&gt;&lt;year&gt;2022&lt;/year&gt;&lt;pub-dates&gt;&lt;date&gt;2022/02/15/&lt;/date&gt;&lt;/pub-dates&gt;&lt;/dates&gt;&lt;isbn&gt;0263-2241&lt;/isbn&gt;&lt;urls&gt;&lt;related-urls&gt;&lt;url&gt;https://www.sciencedirect.com/science/article/pii/S0263224121015268&lt;/url&gt;&lt;/related-urls&gt;&lt;/urls&gt;&lt;electronic-resource-num&gt;https://doi.org/10.1016/j.measurement.2021.110660&lt;/electronic-resource-num&gt;&lt;/record&gt;&lt;/Cite&gt;&lt;/EndNote&gt;</w:instrText>
      </w:r>
      <w:r w:rsidR="006A78EC" w:rsidRPr="00B81AA2">
        <w:rPr>
          <w:sz w:val="24"/>
          <w:szCs w:val="24"/>
        </w:rPr>
        <w:fldChar w:fldCharType="separate"/>
      </w:r>
      <w:r w:rsidR="004D1998" w:rsidRPr="00B81AA2">
        <w:rPr>
          <w:noProof/>
          <w:sz w:val="24"/>
          <w:szCs w:val="24"/>
        </w:rPr>
        <w:t>[32]</w:t>
      </w:r>
      <w:r w:rsidR="006A78EC" w:rsidRPr="00B81AA2">
        <w:rPr>
          <w:sz w:val="24"/>
          <w:szCs w:val="24"/>
        </w:rPr>
        <w:fldChar w:fldCharType="end"/>
      </w:r>
      <w:r w:rsidR="00905735" w:rsidRPr="00B81AA2">
        <w:rPr>
          <w:sz w:val="24"/>
          <w:szCs w:val="24"/>
        </w:rPr>
        <w:t>.</w:t>
      </w:r>
    </w:p>
    <w:p w14:paraId="1BDDBBA7" w14:textId="04B1CDFC" w:rsidR="00D64D1E" w:rsidRPr="00B81AA2" w:rsidRDefault="00641BB8" w:rsidP="00BF329C">
      <w:pPr>
        <w:spacing w:line="480" w:lineRule="auto"/>
        <w:ind w:firstLine="202"/>
        <w:jc w:val="both"/>
        <w:rPr>
          <w:sz w:val="24"/>
          <w:szCs w:val="24"/>
        </w:rPr>
      </w:pPr>
      <w:r w:rsidRPr="00B81AA2">
        <w:rPr>
          <w:sz w:val="24"/>
          <w:szCs w:val="24"/>
        </w:rPr>
        <w:t>T</w:t>
      </w:r>
      <w:r w:rsidR="00D64D1E" w:rsidRPr="00B81AA2">
        <w:rPr>
          <w:sz w:val="24"/>
          <w:szCs w:val="24"/>
        </w:rPr>
        <w:t xml:space="preserve">he classification of defect depth starts with obtaining the information of the tested sample containing defects by NDT methods, and then classifying and identifying the defects by building classifiers. These classifiers include numerical fitting, conventional machine learning methods and deep learning methods. To improve our previous work, </w:t>
      </w:r>
      <w:r w:rsidR="00D64D1E" w:rsidRPr="00B81AA2">
        <w:rPr>
          <w:sz w:val="24"/>
          <w:szCs w:val="24"/>
        </w:rPr>
        <w:lastRenderedPageBreak/>
        <w:t>this study proposes to classify defects at different depths on the surface of CFRP samp</w:t>
      </w:r>
      <w:r w:rsidR="006E14F0" w:rsidRPr="00B81AA2">
        <w:rPr>
          <w:sz w:val="24"/>
          <w:szCs w:val="24"/>
        </w:rPr>
        <w:t>le</w:t>
      </w:r>
      <w:r w:rsidR="00D64D1E" w:rsidRPr="00B81AA2">
        <w:rPr>
          <w:sz w:val="24"/>
          <w:szCs w:val="24"/>
        </w:rPr>
        <w:t xml:space="preserve"> by constructing machine learning classifiers.</w:t>
      </w:r>
    </w:p>
    <w:p w14:paraId="6ABD5B42" w14:textId="612467AB" w:rsidR="00D64D1E" w:rsidRPr="00B81AA2" w:rsidRDefault="00C408C9" w:rsidP="00BF329C">
      <w:pPr>
        <w:spacing w:line="480" w:lineRule="auto"/>
        <w:ind w:firstLine="202"/>
        <w:jc w:val="both"/>
        <w:rPr>
          <w:sz w:val="24"/>
          <w:szCs w:val="24"/>
        </w:rPr>
      </w:pPr>
      <w:r w:rsidRPr="00B81AA2">
        <w:rPr>
          <w:sz w:val="24"/>
          <w:szCs w:val="24"/>
        </w:rPr>
        <w:t>SVM</w:t>
      </w:r>
      <w:r w:rsidR="00905735" w:rsidRPr="00B81AA2">
        <w:rPr>
          <w:sz w:val="24"/>
          <w:szCs w:val="24"/>
        </w:rPr>
        <w:t xml:space="preserve"> </w:t>
      </w:r>
      <w:r w:rsidR="00905735" w:rsidRPr="00B81AA2">
        <w:rPr>
          <w:sz w:val="24"/>
          <w:szCs w:val="24"/>
        </w:rPr>
        <w:fldChar w:fldCharType="begin"/>
      </w:r>
      <w:r w:rsidR="004D1998" w:rsidRPr="00B81AA2">
        <w:rPr>
          <w:sz w:val="24"/>
          <w:szCs w:val="24"/>
        </w:rPr>
        <w:instrText xml:space="preserve"> ADDIN EN.CITE &lt;EndNote&gt;&lt;Cite&gt;&lt;Author&gt;Suykens&lt;/Author&gt;&lt;Year&gt;1999&lt;/Year&gt;&lt;RecNum&gt;144&lt;/RecNum&gt;&lt;DisplayText&gt;[39]&lt;/DisplayText&gt;&lt;record&gt;&lt;rec-number&gt;144&lt;/rec-number&gt;&lt;foreign-keys&gt;&lt;key app="EN" db-id="frsxwpww29a9v8ews505sdexrzaawwpavvpz" timestamp="1632713747" guid="95c0aea6-4446-40d1-a47f-657f023dcfff"&gt;144&lt;/key&gt;&lt;/foreign-keys&gt;&lt;ref-type name="Journal Article"&gt;17&lt;/ref-type&gt;&lt;contributors&gt;&lt;authors&gt;&lt;author&gt;Suykens, J. A. K.&lt;/author&gt;&lt;author&gt;Vandewalle, J.&lt;/author&gt;&lt;/authors&gt;&lt;/contributors&gt;&lt;titles&gt;&lt;title&gt;Least Squares Support Vector Machine Classifiers&lt;/title&gt;&lt;secondary-title&gt;Neural Processing Letters&lt;/secondary-title&gt;&lt;/titles&gt;&lt;periodical&gt;&lt;full-title&gt;Neural Processing Letters&lt;/full-title&gt;&lt;/periodical&gt;&lt;pages&gt;293-300&lt;/pages&gt;&lt;volume&gt;9&lt;/volume&gt;&lt;number&gt;3&lt;/number&gt;&lt;dates&gt;&lt;year&gt;1999&lt;/year&gt;&lt;pub-dates&gt;&lt;date&gt;1999/06/01&lt;/date&gt;&lt;/pub-dates&gt;&lt;/dates&gt;&lt;isbn&gt;1573-773X&lt;/isbn&gt;&lt;urls&gt;&lt;related-urls&gt;&lt;url&gt;https://doi.org/10.1023/A:1018628609742&lt;/url&gt;&lt;/related-urls&gt;&lt;/urls&gt;&lt;electronic-resource-num&gt;10.1023/A:1018628609742&lt;/electronic-resource-num&gt;&lt;/record&gt;&lt;/Cite&gt;&lt;/EndNote&gt;</w:instrText>
      </w:r>
      <w:r w:rsidR="00905735" w:rsidRPr="00B81AA2">
        <w:rPr>
          <w:sz w:val="24"/>
          <w:szCs w:val="24"/>
        </w:rPr>
        <w:fldChar w:fldCharType="separate"/>
      </w:r>
      <w:r w:rsidR="004D1998" w:rsidRPr="00B81AA2">
        <w:rPr>
          <w:noProof/>
          <w:sz w:val="24"/>
          <w:szCs w:val="24"/>
        </w:rPr>
        <w:t>[39]</w:t>
      </w:r>
      <w:r w:rsidR="00905735" w:rsidRPr="00B81AA2">
        <w:rPr>
          <w:sz w:val="24"/>
          <w:szCs w:val="24"/>
        </w:rPr>
        <w:fldChar w:fldCharType="end"/>
      </w:r>
      <w:r w:rsidR="00D64D1E" w:rsidRPr="00B81AA2">
        <w:rPr>
          <w:sz w:val="24"/>
          <w:szCs w:val="24"/>
        </w:rPr>
        <w:t xml:space="preserve"> is</w:t>
      </w:r>
      <w:r w:rsidRPr="00B81AA2">
        <w:rPr>
          <w:sz w:val="24"/>
          <w:szCs w:val="24"/>
        </w:rPr>
        <w:t xml:space="preserve"> a common discrimination method which can help to quickly evaluate the objective function with high predictive power and good generalization performance for a limited number of samples.</w:t>
      </w:r>
      <w:r w:rsidR="00D64D1E" w:rsidRPr="00B81AA2">
        <w:rPr>
          <w:sz w:val="24"/>
          <w:szCs w:val="24"/>
        </w:rPr>
        <w:t xml:space="preserve"> In the field of machine learning, it is a supervised learning model, usually used for pattern recognition, classification and regression analysis. Due to the simplicity of its classification idea, it has been widely used by a large number of </w:t>
      </w:r>
      <w:r w:rsidR="00443ACF" w:rsidRPr="00B81AA2">
        <w:rPr>
          <w:sz w:val="24"/>
          <w:szCs w:val="24"/>
        </w:rPr>
        <w:t>researcher</w:t>
      </w:r>
      <w:r w:rsidR="00D64D1E" w:rsidRPr="00B81AA2">
        <w:rPr>
          <w:sz w:val="24"/>
          <w:szCs w:val="24"/>
        </w:rPr>
        <w:t xml:space="preserve">s in various fields, and the field of non-destructive testing is no exception. Liu et al. proposed a </w:t>
      </w:r>
      <w:r w:rsidR="00325663" w:rsidRPr="00B81AA2">
        <w:rPr>
          <w:sz w:val="24"/>
          <w:szCs w:val="24"/>
        </w:rPr>
        <w:t>SVM</w:t>
      </w:r>
      <w:r w:rsidR="00D64D1E" w:rsidRPr="00B81AA2">
        <w:rPr>
          <w:sz w:val="24"/>
          <w:szCs w:val="24"/>
        </w:rPr>
        <w:t>-based pipeline defect signal extraction and identification method, which can achieve accurate classification of the damage degree of pipeline</w:t>
      </w:r>
      <w:r w:rsidR="00905735" w:rsidRPr="00B81AA2">
        <w:rPr>
          <w:sz w:val="24"/>
          <w:szCs w:val="24"/>
        </w:rPr>
        <w:t xml:space="preserve"> defects </w:t>
      </w:r>
      <w:r w:rsidR="00905735" w:rsidRPr="00B81AA2">
        <w:rPr>
          <w:sz w:val="24"/>
          <w:szCs w:val="24"/>
        </w:rPr>
        <w:fldChar w:fldCharType="begin"/>
      </w:r>
      <w:r w:rsidR="004D1998" w:rsidRPr="00B81AA2">
        <w:rPr>
          <w:sz w:val="24"/>
          <w:szCs w:val="24"/>
        </w:rPr>
        <w:instrText xml:space="preserve"> ADDIN EN.CITE &lt;EndNote&gt;&lt;Cite&gt;&lt;Author&gt;Liu&lt;/Author&gt;&lt;Year&gt;2021&lt;/Year&gt;&lt;RecNum&gt;145&lt;/RecNum&gt;&lt;DisplayText&gt;[40]&lt;/DisplayText&gt;&lt;record&gt;&lt;rec-number&gt;145&lt;/rec-number&gt;&lt;foreign-keys&gt;&lt;key app="EN" db-id="frsxwpww29a9v8ews505sdexrzaawwpavvpz" timestamp="1632714764" guid="65b77b3c-6484-4cfb-aa4c-95c4bc6545cc"&gt;145&lt;/key&gt;&lt;/foreign-keys&gt;&lt;ref-type name="Journal Article"&gt;17&lt;/ref-type&gt;&lt;contributors&gt;&lt;authors&gt;&lt;author&gt;Liu, Peisheng&lt;/author&gt;&lt;author&gt;Han, Yunping&lt;/author&gt;&lt;author&gt;Dong, Chengshun&lt;/author&gt;&lt;/authors&gt;&lt;/contributors&gt;&lt;titles&gt;&lt;title&gt;Research on Pipeline Defect Classification Based on SVM&lt;/title&gt;&lt;secondary-title&gt;Journal of Physics: Conference Series&lt;/secondary-title&gt;&lt;/titles&gt;&lt;periodical&gt;&lt;full-title&gt;Journal of Physics: Conference Series&lt;/full-title&gt;&lt;/periodical&gt;&lt;pages&gt;012018&lt;/pages&gt;&lt;volume&gt;1944&lt;/volume&gt;&lt;number&gt;1&lt;/number&gt;&lt;dates&gt;&lt;year&gt;2021&lt;/year&gt;&lt;pub-dates&gt;&lt;date&gt;2021/06/01&lt;/date&gt;&lt;/pub-dates&gt;&lt;/dates&gt;&lt;publisher&gt;IOP Publishing&lt;/publisher&gt;&lt;isbn&gt;1742-6588&amp;#xD;1742-6596&lt;/isbn&gt;&lt;urls&gt;&lt;related-urls&gt;&lt;url&gt;http://dx.doi.org/10.1088/1742-6596/1944/1/012018&lt;/url&gt;&lt;/related-urls&gt;&lt;/urls&gt;&lt;electronic-resource-num&gt;10.1088/1742-6596/1944/1/012018&lt;/electronic-resource-num&gt;&lt;/record&gt;&lt;/Cite&gt;&lt;/EndNote&gt;</w:instrText>
      </w:r>
      <w:r w:rsidR="00905735" w:rsidRPr="00B81AA2">
        <w:rPr>
          <w:sz w:val="24"/>
          <w:szCs w:val="24"/>
        </w:rPr>
        <w:fldChar w:fldCharType="separate"/>
      </w:r>
      <w:r w:rsidR="004D1998" w:rsidRPr="00B81AA2">
        <w:rPr>
          <w:noProof/>
          <w:sz w:val="24"/>
          <w:szCs w:val="24"/>
        </w:rPr>
        <w:t>[40]</w:t>
      </w:r>
      <w:r w:rsidR="00905735" w:rsidRPr="00B81AA2">
        <w:rPr>
          <w:sz w:val="24"/>
          <w:szCs w:val="24"/>
        </w:rPr>
        <w:fldChar w:fldCharType="end"/>
      </w:r>
      <w:r w:rsidR="00D64D1E" w:rsidRPr="00B81AA2">
        <w:rPr>
          <w:sz w:val="24"/>
          <w:szCs w:val="24"/>
        </w:rPr>
        <w:t xml:space="preserve">. Ankush et al. combined IRT with SVM to </w:t>
      </w:r>
      <w:r w:rsidR="00905735" w:rsidRPr="00B81AA2">
        <w:rPr>
          <w:sz w:val="24"/>
          <w:szCs w:val="24"/>
        </w:rPr>
        <w:t xml:space="preserve">classify faults in bearings </w:t>
      </w:r>
      <w:r w:rsidR="00905735" w:rsidRPr="00B81AA2">
        <w:rPr>
          <w:sz w:val="24"/>
          <w:szCs w:val="24"/>
        </w:rPr>
        <w:fldChar w:fldCharType="begin"/>
      </w:r>
      <w:r w:rsidR="004D1998" w:rsidRPr="00B81AA2">
        <w:rPr>
          <w:sz w:val="24"/>
          <w:szCs w:val="24"/>
        </w:rPr>
        <w:instrText xml:space="preserve"> ADDIN EN.CITE &lt;EndNote&gt;&lt;Cite&gt;&lt;Author&gt;Mehta&lt;/Author&gt;&lt;Year&gt;2021&lt;/Year&gt;&lt;RecNum&gt;146&lt;/RecNum&gt;&lt;DisplayText&gt;[41]&lt;/DisplayText&gt;&lt;record&gt;&lt;rec-number&gt;146&lt;/rec-number&gt;&lt;foreign-keys&gt;&lt;key app="EN" db-id="frsxwpww29a9v8ews505sdexrzaawwpavvpz" timestamp="1632811577" guid="9c3d6d88-3158-4ca3-bd20-b386571c70a8"&gt;146&lt;/key&gt;&lt;/foreign-keys&gt;&lt;ref-type name="Journal Article"&gt;17&lt;/ref-type&gt;&lt;contributors&gt;&lt;authors&gt;&lt;author&gt;Mehta, A.&lt;/author&gt;&lt;author&gt;Goyal, D.&lt;/author&gt;&lt;author&gt;Choudhary, A.&lt;/author&gt;&lt;author&gt;Pabla, B. S.&lt;/author&gt;&lt;author&gt;Belghith, S.&lt;/author&gt;&lt;author&gt;Engineering, Mpi&lt;/author&gt;&lt;/authors&gt;&lt;/contributors&gt;&lt;titles&gt;&lt;title&gt;Machine Learning-Based Fault Diagnosis of Self-Aligning Bearings for Rotating Machinery Using Infrared Thermography&lt;/title&gt;&lt;secondary-title&gt;Mathematical Problems in Engineering&lt;/secondary-title&gt;&lt;/titles&gt;&lt;periodical&gt;&lt;full-title&gt;Mathematical Problems in Engineering&lt;/full-title&gt;&lt;/periodical&gt;&lt;dates&gt;&lt;year&gt;2021&lt;/year&gt;&lt;/dates&gt;&lt;urls&gt;&lt;/urls&gt;&lt;/record&gt;&lt;/Cite&gt;&lt;/EndNote&gt;</w:instrText>
      </w:r>
      <w:r w:rsidR="00905735" w:rsidRPr="00B81AA2">
        <w:rPr>
          <w:sz w:val="24"/>
          <w:szCs w:val="24"/>
        </w:rPr>
        <w:fldChar w:fldCharType="separate"/>
      </w:r>
      <w:r w:rsidR="004D1998" w:rsidRPr="00B81AA2">
        <w:rPr>
          <w:noProof/>
          <w:sz w:val="24"/>
          <w:szCs w:val="24"/>
        </w:rPr>
        <w:t>[41]</w:t>
      </w:r>
      <w:r w:rsidR="00905735" w:rsidRPr="00B81AA2">
        <w:rPr>
          <w:sz w:val="24"/>
          <w:szCs w:val="24"/>
        </w:rPr>
        <w:fldChar w:fldCharType="end"/>
      </w:r>
      <w:r w:rsidR="00D64D1E" w:rsidRPr="00B81AA2">
        <w:rPr>
          <w:sz w:val="24"/>
          <w:szCs w:val="24"/>
        </w:rPr>
        <w:t>. Zou et al. proposed a novel intelligent diagnosis method for classifying different states of electrical equipment using a combination of</w:t>
      </w:r>
      <w:r w:rsidR="00905735" w:rsidRPr="00B81AA2">
        <w:rPr>
          <w:sz w:val="24"/>
          <w:szCs w:val="24"/>
        </w:rPr>
        <w:t xml:space="preserve"> infrared image data and SVM </w:t>
      </w:r>
      <w:r w:rsidR="00905735" w:rsidRPr="00B81AA2">
        <w:rPr>
          <w:sz w:val="24"/>
          <w:szCs w:val="24"/>
        </w:rPr>
        <w:fldChar w:fldCharType="begin"/>
      </w:r>
      <w:r w:rsidR="004D1998" w:rsidRPr="00B81AA2">
        <w:rPr>
          <w:sz w:val="24"/>
          <w:szCs w:val="24"/>
        </w:rPr>
        <w:instrText xml:space="preserve"> ADDIN EN.CITE &lt;EndNote&gt;&lt;Cite&gt;&lt;Author&gt;Zou&lt;/Author&gt;&lt;Year&gt;2015&lt;/Year&gt;&lt;RecNum&gt;147&lt;/RecNum&gt;&lt;DisplayText&gt;[42]&lt;/DisplayText&gt;&lt;record&gt;&lt;rec-number&gt;147&lt;/rec-number&gt;&lt;foreign-keys&gt;&lt;key app="EN" db-id="frsxwpww29a9v8ews505sdexrzaawwpavvpz" timestamp="1632811614" guid="3eea8e5f-fa46-4c3f-937d-73190c595b50"&gt;147&lt;/key&gt;&lt;/foreign-keys&gt;&lt;ref-type name="Journal Article"&gt;17&lt;/ref-type&gt;&lt;contributors&gt;&lt;authors&gt;&lt;author&gt;Zou, Hui&lt;/author&gt;&lt;author&gt;Huang, Fuzhen&lt;/author&gt;&lt;/authors&gt;&lt;/contributors&gt;&lt;titles&gt;&lt;title&gt;A novel intelligent fault diagnosis method for electrical equipment using infrared thermography&lt;/title&gt;&lt;secondary-title&gt;Infrared Physics &amp;amp; Technology&lt;/secondary-title&gt;&lt;/titles&gt;&lt;periodical&gt;&lt;full-title&gt;Infrared Physics &amp;amp; Technology&lt;/full-title&gt;&lt;/periodical&gt;&lt;pages&gt;29-35&lt;/pages&gt;&lt;volume&gt;73&lt;/volume&gt;&lt;keywords&gt;&lt;keyword&gt;Infrared thermography&lt;/keyword&gt;&lt;keyword&gt;Intelligent fault diagnosis&lt;/keyword&gt;&lt;keyword&gt;Feature extraction&lt;/keyword&gt;&lt;keyword&gt;Support vector machine&lt;/keyword&gt;&lt;keyword&gt;Parameter optimization&lt;/keyword&gt;&lt;/keywords&gt;&lt;dates&gt;&lt;year&gt;2015&lt;/year&gt;&lt;pub-dates&gt;&lt;date&gt;2015/11/01/&lt;/date&gt;&lt;/pub-dates&gt;&lt;/dates&gt;&lt;isbn&gt;1350-4495&lt;/isbn&gt;&lt;urls&gt;&lt;related-urls&gt;&lt;url&gt;https://www.sciencedirect.com/science/article/pii/S1350449515002145&lt;/url&gt;&lt;/related-urls&gt;&lt;/urls&gt;&lt;electronic-resource-num&gt;https://doi.org/10.1016/j.infrared.2015.08.019&lt;/electronic-resource-num&gt;&lt;/record&gt;&lt;/Cite&gt;&lt;/EndNote&gt;</w:instrText>
      </w:r>
      <w:r w:rsidR="00905735" w:rsidRPr="00B81AA2">
        <w:rPr>
          <w:sz w:val="24"/>
          <w:szCs w:val="24"/>
        </w:rPr>
        <w:fldChar w:fldCharType="separate"/>
      </w:r>
      <w:r w:rsidR="004D1998" w:rsidRPr="00B81AA2">
        <w:rPr>
          <w:noProof/>
          <w:sz w:val="24"/>
          <w:szCs w:val="24"/>
        </w:rPr>
        <w:t>[42]</w:t>
      </w:r>
      <w:r w:rsidR="00905735" w:rsidRPr="00B81AA2">
        <w:rPr>
          <w:sz w:val="24"/>
          <w:szCs w:val="24"/>
        </w:rPr>
        <w:fldChar w:fldCharType="end"/>
      </w:r>
      <w:r w:rsidR="00D64D1E" w:rsidRPr="00B81AA2">
        <w:rPr>
          <w:sz w:val="24"/>
          <w:szCs w:val="24"/>
        </w:rPr>
        <w:t>.</w:t>
      </w:r>
    </w:p>
    <w:p w14:paraId="3FE20F59" w14:textId="0E544EDD" w:rsidR="00D64D1E" w:rsidRPr="00B81AA2" w:rsidRDefault="00641BB8" w:rsidP="00BF329C">
      <w:pPr>
        <w:spacing w:line="480" w:lineRule="auto"/>
        <w:ind w:firstLine="202"/>
        <w:jc w:val="both"/>
        <w:rPr>
          <w:sz w:val="24"/>
          <w:szCs w:val="24"/>
        </w:rPr>
      </w:pPr>
      <w:r w:rsidRPr="00B81AA2">
        <w:rPr>
          <w:sz w:val="24"/>
          <w:szCs w:val="24"/>
        </w:rPr>
        <w:t>I</w:t>
      </w:r>
      <w:r w:rsidR="00D64D1E" w:rsidRPr="00B81AA2">
        <w:rPr>
          <w:sz w:val="24"/>
          <w:szCs w:val="24"/>
        </w:rPr>
        <w:t>n order to optimize the SVM algorithm to better solve problems in various domains, the hyper-parameters need to be tuned to obt</w:t>
      </w:r>
      <w:r w:rsidR="00905735" w:rsidRPr="00B81AA2">
        <w:rPr>
          <w:sz w:val="24"/>
          <w:szCs w:val="24"/>
        </w:rPr>
        <w:t xml:space="preserve">ain the best model </w:t>
      </w:r>
      <w:r w:rsidR="00905735" w:rsidRPr="00B81AA2">
        <w:rPr>
          <w:sz w:val="24"/>
          <w:szCs w:val="24"/>
        </w:rPr>
        <w:t xml:space="preserve">structure </w:t>
      </w:r>
      <w:r w:rsidR="00905735" w:rsidRPr="00B81AA2">
        <w:rPr>
          <w:sz w:val="24"/>
          <w:szCs w:val="24"/>
        </w:rPr>
        <w:fldChar w:fldCharType="begin"/>
      </w:r>
      <w:r w:rsidR="004D1998" w:rsidRPr="00B81AA2">
        <w:rPr>
          <w:sz w:val="24"/>
          <w:szCs w:val="24"/>
        </w:rPr>
        <w:instrText xml:space="preserve"> ADDIN EN.CITE &lt;EndNote&gt;&lt;Cite&gt;&lt;Author&gt;Yang&lt;/Author&gt;&lt;Year&gt;2020&lt;/Year&gt;&lt;RecNum&gt;148&lt;/RecNum&gt;&lt;DisplayText&gt;[43]&lt;/DisplayText&gt;&lt;record&gt;&lt;rec-number&gt;148&lt;/rec-number&gt;&lt;foreign-keys&gt;&lt;key app="EN" db-id="frsxwpww29a9v8ews505sdexrzaawwpavvpz" timestamp="1632816952" guid="bc463569-c5e7-4927-9a57-d9a951f761c5"&gt;148&lt;/key&gt;&lt;/foreign-keys&gt;&lt;ref-type name="Journal Article"&gt;17&lt;/ref-type&gt;&lt;contributors&gt;&lt;authors&gt;&lt;author&gt;Yang, L.&lt;/author&gt;&lt;author&gt;Shami, A.&lt;/author&gt;&lt;/authors&gt;&lt;/contributors&gt;&lt;titles&gt;&lt;title&gt;On Hyperparameter Optimization of Machine Learning Algorithms: Theory and Practice&lt;/title&gt;&lt;secondary-title&gt;Neurocomputing&lt;/secondary-title&gt;&lt;/titles&gt;&lt;periodical&gt;&lt;full-title&gt;Neurocomputing&lt;/full-title&gt;&lt;/periodical&gt;&lt;pages&gt;295-316&lt;/pages&gt;&lt;volume&gt;415&lt;/volume&gt;&lt;dates&gt;&lt;year&gt;2020&lt;/year&gt;&lt;/dates&gt;&lt;urls&gt;&lt;/urls&gt;&lt;/record&gt;&lt;/Cite&gt;&lt;/EndNote&gt;</w:instrText>
      </w:r>
      <w:r w:rsidR="00905735" w:rsidRPr="00B81AA2">
        <w:rPr>
          <w:sz w:val="24"/>
          <w:szCs w:val="24"/>
        </w:rPr>
        <w:fldChar w:fldCharType="separate"/>
      </w:r>
      <w:r w:rsidR="004D1998" w:rsidRPr="00B81AA2">
        <w:rPr>
          <w:noProof/>
          <w:sz w:val="24"/>
          <w:szCs w:val="24"/>
        </w:rPr>
        <w:t>[43]</w:t>
      </w:r>
      <w:r w:rsidR="00905735" w:rsidRPr="00B81AA2">
        <w:rPr>
          <w:sz w:val="24"/>
          <w:szCs w:val="24"/>
        </w:rPr>
        <w:fldChar w:fldCharType="end"/>
      </w:r>
      <w:r w:rsidR="00D64D1E" w:rsidRPr="00B81AA2">
        <w:rPr>
          <w:sz w:val="24"/>
          <w:szCs w:val="24"/>
        </w:rPr>
        <w:t xml:space="preserve">. In recent years, </w:t>
      </w:r>
      <w:r w:rsidR="00443ACF" w:rsidRPr="00B81AA2">
        <w:rPr>
          <w:sz w:val="24"/>
          <w:szCs w:val="24"/>
        </w:rPr>
        <w:t>researcher</w:t>
      </w:r>
      <w:r w:rsidR="00D64D1E" w:rsidRPr="00B81AA2">
        <w:rPr>
          <w:sz w:val="24"/>
          <w:szCs w:val="24"/>
        </w:rPr>
        <w:t xml:space="preserve">s have been optimizing the hyper-parameters of SVM by various optimization algorithms to solve the problems encountered in industrial production. Li et al. used particle swarm optimization algorithm (PSO) to obtain penalty factor </w:t>
      </w:r>
      <w:r w:rsidR="00D64D1E" w:rsidRPr="00B81AA2">
        <w:rPr>
          <w:i/>
          <w:sz w:val="24"/>
          <w:szCs w:val="24"/>
        </w:rPr>
        <w:t>C</w:t>
      </w:r>
      <w:r w:rsidR="00D64D1E" w:rsidRPr="00B81AA2">
        <w:rPr>
          <w:sz w:val="24"/>
          <w:szCs w:val="24"/>
        </w:rPr>
        <w:t xml:space="preserve"> and kernel parameter </w:t>
      </w:r>
      <w:r w:rsidR="00D64D1E" w:rsidRPr="00B81AA2">
        <w:rPr>
          <w:i/>
          <w:sz w:val="24"/>
          <w:szCs w:val="24"/>
        </w:rPr>
        <w:t>g</w:t>
      </w:r>
      <w:r w:rsidR="00D64D1E" w:rsidRPr="00B81AA2">
        <w:rPr>
          <w:sz w:val="24"/>
          <w:szCs w:val="24"/>
        </w:rPr>
        <w:t xml:space="preserve"> of SVM model to improve the performance of cable-stayed bridge sur</w:t>
      </w:r>
      <w:r w:rsidR="00905735" w:rsidRPr="00B81AA2">
        <w:rPr>
          <w:sz w:val="24"/>
          <w:szCs w:val="24"/>
        </w:rPr>
        <w:t xml:space="preserve">face defects classification </w:t>
      </w:r>
      <w:r w:rsidR="00905735" w:rsidRPr="00B81AA2">
        <w:rPr>
          <w:sz w:val="24"/>
          <w:szCs w:val="24"/>
        </w:rPr>
        <w:fldChar w:fldCharType="begin"/>
      </w:r>
      <w:r w:rsidR="004D1998" w:rsidRPr="00B81AA2">
        <w:rPr>
          <w:sz w:val="24"/>
          <w:szCs w:val="24"/>
        </w:rPr>
        <w:instrText xml:space="preserve"> ADDIN EN.CITE &lt;EndNote&gt;&lt;Cite&gt;&lt;Author&gt;Li&lt;/Author&gt;&lt;Year&gt;2020&lt;/Year&gt;&lt;RecNum&gt;149&lt;/RecNum&gt;&lt;DisplayText&gt;[44]&lt;/DisplayText&gt;&lt;record&gt;&lt;rec-number&gt;149&lt;/rec-number&gt;&lt;foreign-keys&gt;&lt;key app="EN" db-id="frsxwpww29a9v8ews505sdexrzaawwpavvpz" timestamp="1632831439" guid="8d9d3ecd-00b8-4bba-b3a2-8d2d3cd95aed"&gt;149&lt;/key&gt;&lt;/foreign-keys&gt;&lt;ref-type name="Journal Article"&gt;17&lt;/ref-type&gt;&lt;contributors&gt;&lt;authors&gt;&lt;author&gt;X. Li&lt;/author&gt;&lt;author&gt;Y. Guo&lt;/author&gt;&lt;author&gt;Y. Li&lt;/author&gt;&lt;/authors&gt;&lt;/contributors&gt;&lt;titles&gt;&lt;title&gt;Particle Swarm Optimization-Based SVM for Classification of Cable Surface Defects of the Cable-Stayed Bridges&lt;/title&gt;&lt;secondary-title&gt;IEEE Access&lt;/secondary-title&gt;&lt;/titles&gt;&lt;periodical&gt;&lt;full-title&gt;IEEE Access&lt;/full-title&gt;&lt;/periodical&gt;&lt;pages&gt;44485-44492&lt;/pages&gt;&lt;volume&gt;8&lt;/volume&gt;&lt;dates&gt;&lt;year&gt;2020&lt;/year&gt;&lt;/dates&gt;&lt;isbn&gt;2169-3536&lt;/isbn&gt;&lt;urls&gt;&lt;/urls&gt;&lt;electronic-resource-num&gt;10.1109/ACCESS.2019.2961755&lt;/electronic-resource-num&gt;&lt;/record&gt;&lt;/Cite&gt;&lt;/EndNote&gt;</w:instrText>
      </w:r>
      <w:r w:rsidR="00905735" w:rsidRPr="00B81AA2">
        <w:rPr>
          <w:sz w:val="24"/>
          <w:szCs w:val="24"/>
        </w:rPr>
        <w:fldChar w:fldCharType="separate"/>
      </w:r>
      <w:r w:rsidR="004D1998" w:rsidRPr="00B81AA2">
        <w:rPr>
          <w:noProof/>
          <w:sz w:val="24"/>
          <w:szCs w:val="24"/>
        </w:rPr>
        <w:t>[44]</w:t>
      </w:r>
      <w:r w:rsidR="00905735" w:rsidRPr="00B81AA2">
        <w:rPr>
          <w:sz w:val="24"/>
          <w:szCs w:val="24"/>
        </w:rPr>
        <w:fldChar w:fldCharType="end"/>
      </w:r>
      <w:r w:rsidR="00D64D1E" w:rsidRPr="00B81AA2">
        <w:rPr>
          <w:sz w:val="24"/>
          <w:szCs w:val="24"/>
        </w:rPr>
        <w:t>. Genetic algorithm (GA) was used to optimize the parameters of SVM. Experiments show that this optimization algorithm can identify and classify flip c</w:t>
      </w:r>
      <w:r w:rsidR="00905735" w:rsidRPr="00B81AA2">
        <w:rPr>
          <w:sz w:val="24"/>
          <w:szCs w:val="24"/>
        </w:rPr>
        <w:t xml:space="preserve">hips quickly and accurately </w:t>
      </w:r>
      <w:r w:rsidR="00905735" w:rsidRPr="00B81AA2">
        <w:rPr>
          <w:sz w:val="24"/>
          <w:szCs w:val="24"/>
        </w:rPr>
        <w:fldChar w:fldCharType="begin"/>
      </w:r>
      <w:r w:rsidR="004D1998" w:rsidRPr="00B81AA2">
        <w:rPr>
          <w:sz w:val="24"/>
          <w:szCs w:val="24"/>
        </w:rPr>
        <w:instrText xml:space="preserve"> ADDIN EN.CITE &lt;EndNote&gt;&lt;Cite&gt;&lt;Author&gt;Li&lt;/Author&gt;&lt;Year&gt;2018&lt;/Year&gt;&lt;RecNum&gt;150&lt;/RecNum&gt;&lt;DisplayText&gt;[45]&lt;/DisplayText&gt;&lt;record&gt;&lt;rec-number&gt;150&lt;/rec-number&gt;&lt;foreign-keys&gt;&lt;key app="EN" db-id="frsxwpww29a9v8ews505sdexrzaawwpavvpz" timestamp="1632831703" guid="92344506-7c95-4b5a-8202-aed2f15b7e4c"&gt;150&lt;/key&gt;&lt;/foreign-keys&gt;&lt;ref-type name="Journal Article"&gt;17&lt;/ref-type&gt;&lt;contributors&gt;&lt;authors&gt;&lt;author&gt;Li, Ke&lt;/author&gt;&lt;author&gt;Wang, Lingyu&lt;/author&gt;&lt;author&gt;Wu, JingJing&lt;/author&gt;&lt;author&gt;Zhang, Qiuju&lt;/author&gt;&lt;author&gt;Liao, Guanglan&lt;/author&gt;&lt;author&gt;Su, Lei&lt;/author&gt;&lt;/authors&gt;&lt;/contributors&gt;&lt;titles&gt;&lt;title&gt;Using GA-SVM for defect inspection of flip chips based on vibration signals&lt;/title&gt;&lt;secondary-title&gt;Microelectronics Reliability&lt;/secondary-title&gt;&lt;/titles&gt;&lt;periodical&gt;&lt;full-title&gt;Microelectronics Reliability&lt;/full-title&gt;&lt;/periodical&gt;&lt;pages&gt;159-166&lt;/pages&gt;&lt;volume&gt;81&lt;/volume&gt;&lt;keywords&gt;&lt;keyword&gt;Flip chip&lt;/keyword&gt;&lt;keyword&gt;Defect inspection&lt;/keyword&gt;&lt;keyword&gt;Genetic algorithms (GA)&lt;/keyword&gt;&lt;keyword&gt;Support vector machine (SVM)&lt;/keyword&gt;&lt;keyword&gt;Vibration signal&lt;/keyword&gt;&lt;/keywords&gt;&lt;dates&gt;&lt;year&gt;2018&lt;/year&gt;&lt;pub-dates&gt;&lt;date&gt;2018/02/01/&lt;/date&gt;&lt;/pub-dates&gt;&lt;/dates&gt;&lt;isbn&gt;0026-2714&lt;/isbn&gt;&lt;urls&gt;&lt;related-urls&gt;&lt;url&gt;https://www.sciencedirect.com/science/article/pii/S0026271417305905&lt;/url&gt;&lt;/related-urls&gt;&lt;/urls&gt;&lt;electronic-resource-num&gt;https://doi.org/10.1016/j.microrel.2017.12.032&lt;/electronic-resource-num&gt;&lt;/record&gt;&lt;/Cite&gt;&lt;/EndNote&gt;</w:instrText>
      </w:r>
      <w:r w:rsidR="00905735" w:rsidRPr="00B81AA2">
        <w:rPr>
          <w:sz w:val="24"/>
          <w:szCs w:val="24"/>
        </w:rPr>
        <w:fldChar w:fldCharType="separate"/>
      </w:r>
      <w:r w:rsidR="004D1998" w:rsidRPr="00B81AA2">
        <w:rPr>
          <w:noProof/>
          <w:sz w:val="24"/>
          <w:szCs w:val="24"/>
        </w:rPr>
        <w:t>[45]</w:t>
      </w:r>
      <w:r w:rsidR="00905735" w:rsidRPr="00B81AA2">
        <w:rPr>
          <w:sz w:val="24"/>
          <w:szCs w:val="24"/>
        </w:rPr>
        <w:fldChar w:fldCharType="end"/>
      </w:r>
      <w:r w:rsidR="00D64D1E" w:rsidRPr="00B81AA2">
        <w:rPr>
          <w:sz w:val="24"/>
          <w:szCs w:val="24"/>
        </w:rPr>
        <w:t>. To solve the problem of not being able to diagnose the internal insulation defects of oil-impregnated paper bushings in detail, Wang et al. proposed a multiclass least-square support vector machines (LS-SVMs) based method optimized by the cuckoo search (CS) algorithm to diagnose the internal insulation defects of oil</w:t>
      </w:r>
      <w:r w:rsidR="00905735" w:rsidRPr="00B81AA2">
        <w:rPr>
          <w:sz w:val="24"/>
          <w:szCs w:val="24"/>
        </w:rPr>
        <w:t xml:space="preserve">-impregnated paper bushings </w:t>
      </w:r>
      <w:r w:rsidR="00905735" w:rsidRPr="00B81AA2">
        <w:rPr>
          <w:sz w:val="24"/>
          <w:szCs w:val="24"/>
        </w:rPr>
        <w:fldChar w:fldCharType="begin"/>
      </w:r>
      <w:r w:rsidR="004D1998" w:rsidRPr="00B81AA2">
        <w:rPr>
          <w:sz w:val="24"/>
          <w:szCs w:val="24"/>
        </w:rPr>
        <w:instrText xml:space="preserve"> ADDIN EN.CITE &lt;EndNote&gt;&lt;Cite&gt;&lt;Author&gt;Wang&lt;/Author&gt;&lt;Year&gt;2020&lt;/Year&gt;&lt;RecNum&gt;151&lt;/RecNum&gt;&lt;DisplayText&gt;[46]&lt;/DisplayText&gt;&lt;record&gt;&lt;rec-number&gt;151&lt;/rec-number&gt;&lt;foreign-keys&gt;&lt;key app="EN" db-id="frsxwpww29a9v8ews505sdexrzaawwpavvpz" timestamp="1632832014" guid="95556766-7851-4f44-95a1-4851851328a1"&gt;151&lt;/key&gt;&lt;/foreign-keys&gt;&lt;ref-type name="Journal Article"&gt;17&lt;/ref-type&gt;&lt;contributors&gt;&lt;authors&gt;&lt;author&gt;D. Wang&lt;/author&gt;&lt;author&gt;L. Zhou&lt;/author&gt;&lt;author&gt;C. Dai&lt;/author&gt;&lt;author&gt;L. Guo&lt;/author&gt;&lt;author&gt;W. Liao&lt;/author&gt;&lt;/authors&gt;&lt;/contributors&gt;&lt;titles&gt;&lt;title&gt;Insulation Defect Diagnostic Method for OIP Bushing Based on Multiclass LS-SVM and Cuckoo Search&lt;/title&gt;&lt;secondary-title&gt;IEEE Transactions on Instrumentation and Measurement&lt;/secondary-title&gt;&lt;/titles&gt;&lt;periodical&gt;&lt;full-title&gt;IEEE Transactions on Instrumentation and Measurement&lt;/full-title&gt;&lt;/periodical&gt;&lt;pages&gt;163-172&lt;/pages&gt;&lt;volume&gt;69&lt;/volume&gt;&lt;number&gt;1&lt;/number&gt;&lt;dates&gt;&lt;year&gt;2020&lt;/year&gt;&lt;/dates&gt;&lt;isbn&gt;1557-9662&lt;/isbn&gt;&lt;urls&gt;&lt;/urls&gt;&lt;electronic-resource-num&gt;10.1109/TIM.2019.2895482&lt;/electronic-resource-num&gt;&lt;/record&gt;&lt;/Cite&gt;&lt;/EndNote&gt;</w:instrText>
      </w:r>
      <w:r w:rsidR="00905735" w:rsidRPr="00B81AA2">
        <w:rPr>
          <w:sz w:val="24"/>
          <w:szCs w:val="24"/>
        </w:rPr>
        <w:fldChar w:fldCharType="separate"/>
      </w:r>
      <w:r w:rsidR="004D1998" w:rsidRPr="00B81AA2">
        <w:rPr>
          <w:noProof/>
          <w:sz w:val="24"/>
          <w:szCs w:val="24"/>
        </w:rPr>
        <w:t>[46]</w:t>
      </w:r>
      <w:r w:rsidR="00905735" w:rsidRPr="00B81AA2">
        <w:rPr>
          <w:sz w:val="24"/>
          <w:szCs w:val="24"/>
        </w:rPr>
        <w:fldChar w:fldCharType="end"/>
      </w:r>
      <w:r w:rsidR="00D64D1E" w:rsidRPr="00B81AA2">
        <w:rPr>
          <w:sz w:val="24"/>
          <w:szCs w:val="24"/>
        </w:rPr>
        <w:t>. Zhang et al. used grid search (GS) techniques to optimize support vector machines for regression and prediction. Experiments showed that the GS-based support vector machine classification method showed better performance in solving lumber moisture content (LMC) measurem</w:t>
      </w:r>
      <w:r w:rsidR="00905735" w:rsidRPr="00B81AA2">
        <w:rPr>
          <w:sz w:val="24"/>
          <w:szCs w:val="24"/>
        </w:rPr>
        <w:t xml:space="preserve">ent and prediction problems </w:t>
      </w:r>
      <w:r w:rsidR="00905735" w:rsidRPr="00B81AA2">
        <w:rPr>
          <w:sz w:val="24"/>
          <w:szCs w:val="24"/>
        </w:rPr>
        <w:fldChar w:fldCharType="begin"/>
      </w:r>
      <w:r w:rsidR="004D1998" w:rsidRPr="00B81AA2">
        <w:rPr>
          <w:sz w:val="24"/>
          <w:szCs w:val="24"/>
        </w:rPr>
        <w:instrText xml:space="preserve"> ADDIN EN.CITE &lt;EndNote&gt;&lt;Cite&gt;&lt;Author&gt;Zhang&lt;/Author&gt;&lt;Year&gt;2018&lt;/Year&gt;&lt;RecNum&gt;152&lt;/RecNum&gt;&lt;DisplayText&gt;[47]&lt;/DisplayText&gt;&lt;record&gt;&lt;rec-number&gt;152&lt;/rec-number&gt;&lt;foreign-keys&gt;&lt;key app="EN" db-id="frsxwpww29a9v8ews505sdexrzaawwpavvpz" timestamp="1632832651" guid="bd7a9b79-cb2c-4234-b36c-5a7a346b5ebb"&gt;152&lt;/key&gt;&lt;/foreign-keys&gt;&lt;ref-type name="Journal Article"&gt;17&lt;/ref-type&gt;&lt;contributors&gt;&lt;authors&gt;&lt;author&gt;Zhang, Jiawei&lt;/author&gt;&lt;author&gt;Song, Wenlong&lt;/author&gt;&lt;author&gt;Jiang, Bin&lt;/author&gt;&lt;author&gt;Li, Mingbao&lt;/author&gt;&lt;/authors&gt;&lt;/contributors&gt;&lt;titles&gt;&lt;title&gt;Measurement of lumber moisture content based on PCA and GS-SVM&lt;/title&gt;&lt;secondary-title&gt;Journal of Forestry Research&lt;/secondary-title&gt;&lt;/titles&gt;&lt;periodical&gt;&lt;full-title&gt;Journal of Forestry Research&lt;/full-title&gt;&lt;/periodical&gt;&lt;pages&gt;557-564&lt;/pages&gt;&lt;volume&gt;29&lt;/volume&gt;&lt;number&gt;2&lt;/number&gt;&lt;dates&gt;&lt;year&gt;2018&lt;/year&gt;&lt;pub-dates&gt;&lt;date&gt;2018/03/01&lt;/date&gt;&lt;/pub-dates&gt;&lt;/dates&gt;&lt;isbn&gt;1993-0607&lt;/isbn&gt;&lt;urls&gt;&lt;related-urls&gt;&lt;url&gt;https://doi.org/10.1007/s11676-017-0448-x&lt;/url&gt;&lt;/related-urls&gt;&lt;/urls&gt;&lt;electronic-resource-num&gt;10.1007/s11676-017-0448-x&lt;/electronic-resource-num&gt;&lt;/record&gt;&lt;/Cite&gt;&lt;/EndNote&gt;</w:instrText>
      </w:r>
      <w:r w:rsidR="00905735" w:rsidRPr="00B81AA2">
        <w:rPr>
          <w:sz w:val="24"/>
          <w:szCs w:val="24"/>
        </w:rPr>
        <w:fldChar w:fldCharType="separate"/>
      </w:r>
      <w:r w:rsidR="004D1998" w:rsidRPr="00B81AA2">
        <w:rPr>
          <w:noProof/>
          <w:sz w:val="24"/>
          <w:szCs w:val="24"/>
        </w:rPr>
        <w:t>[47]</w:t>
      </w:r>
      <w:r w:rsidR="00905735" w:rsidRPr="00B81AA2">
        <w:rPr>
          <w:sz w:val="24"/>
          <w:szCs w:val="24"/>
        </w:rPr>
        <w:fldChar w:fldCharType="end"/>
      </w:r>
      <w:r w:rsidR="00D64D1E" w:rsidRPr="00B81AA2">
        <w:rPr>
          <w:sz w:val="24"/>
          <w:szCs w:val="24"/>
        </w:rPr>
        <w:t>.</w:t>
      </w:r>
    </w:p>
    <w:p w14:paraId="5A32BFF7" w14:textId="19BBEC27" w:rsidR="00D64D1E" w:rsidRPr="00B81AA2" w:rsidRDefault="00D64D1E" w:rsidP="00BF329C">
      <w:pPr>
        <w:spacing w:line="480" w:lineRule="auto"/>
        <w:ind w:firstLine="202"/>
        <w:jc w:val="both"/>
        <w:rPr>
          <w:sz w:val="24"/>
          <w:szCs w:val="24"/>
        </w:rPr>
      </w:pPr>
      <w:r w:rsidRPr="00B81AA2">
        <w:rPr>
          <w:sz w:val="24"/>
          <w:szCs w:val="24"/>
        </w:rPr>
        <w:lastRenderedPageBreak/>
        <w:t xml:space="preserve">It has been shown that searching for hyper-parameters in SVM through optimization algorithms can accelerate the speed of solving problems encountered in industrial production. </w:t>
      </w:r>
      <w:r w:rsidR="00054D4F" w:rsidRPr="00B81AA2">
        <w:rPr>
          <w:sz w:val="24"/>
          <w:szCs w:val="24"/>
        </w:rPr>
        <w:t>Grey Wolf Optimizer (</w:t>
      </w:r>
      <w:r w:rsidR="00641BB8" w:rsidRPr="00B81AA2">
        <w:rPr>
          <w:sz w:val="24"/>
          <w:szCs w:val="24"/>
        </w:rPr>
        <w:t>GWO</w:t>
      </w:r>
      <w:r w:rsidR="00054D4F" w:rsidRPr="00B81AA2">
        <w:rPr>
          <w:sz w:val="24"/>
          <w:szCs w:val="24"/>
        </w:rPr>
        <w:t>)</w:t>
      </w:r>
      <w:r w:rsidRPr="00B81AA2">
        <w:rPr>
          <w:sz w:val="24"/>
          <w:szCs w:val="24"/>
        </w:rPr>
        <w:t xml:space="preserve"> algorithm is an intelligent algorithm based on the social behavior of wolves. The basic idea is that according to the social hierarchy characteristics, wolves of </w:t>
      </w:r>
      <w:r w:rsidRPr="00B81AA2">
        <w:rPr>
          <w:i/>
          <w:sz w:val="24"/>
          <w:szCs w:val="24"/>
        </w:rPr>
        <w:t>alpha</w:t>
      </w:r>
      <w:r w:rsidRPr="00B81AA2">
        <w:rPr>
          <w:sz w:val="24"/>
          <w:szCs w:val="24"/>
        </w:rPr>
        <w:t xml:space="preserve">, </w:t>
      </w:r>
      <w:r w:rsidRPr="00B81AA2">
        <w:rPr>
          <w:i/>
          <w:sz w:val="24"/>
          <w:szCs w:val="24"/>
        </w:rPr>
        <w:t>beta</w:t>
      </w:r>
      <w:r w:rsidRPr="00B81AA2">
        <w:rPr>
          <w:sz w:val="24"/>
          <w:szCs w:val="24"/>
        </w:rPr>
        <w:t xml:space="preserve"> and </w:t>
      </w:r>
      <w:r w:rsidRPr="00B81AA2">
        <w:rPr>
          <w:i/>
          <w:sz w:val="24"/>
          <w:szCs w:val="24"/>
        </w:rPr>
        <w:t>delta</w:t>
      </w:r>
      <w:r w:rsidRPr="00B81AA2">
        <w:rPr>
          <w:sz w:val="24"/>
          <w:szCs w:val="24"/>
        </w:rPr>
        <w:t xml:space="preserve"> totaling three leadership levels search and locate the prey, and guide wolves </w:t>
      </w:r>
      <w:r w:rsidRPr="00B81AA2">
        <w:rPr>
          <w:i/>
          <w:sz w:val="24"/>
          <w:szCs w:val="24"/>
        </w:rPr>
        <w:t>omega</w:t>
      </w:r>
      <w:r w:rsidRPr="00B81AA2">
        <w:rPr>
          <w:sz w:val="24"/>
          <w:szCs w:val="24"/>
        </w:rPr>
        <w:t xml:space="preserve"> to tr</w:t>
      </w:r>
      <w:r w:rsidR="00BF329C" w:rsidRPr="00B81AA2">
        <w:rPr>
          <w:sz w:val="24"/>
          <w:szCs w:val="24"/>
        </w:rPr>
        <w:t xml:space="preserve">ack and </w:t>
      </w:r>
      <w:r w:rsidR="00905735" w:rsidRPr="00B81AA2">
        <w:rPr>
          <w:sz w:val="24"/>
          <w:szCs w:val="24"/>
        </w:rPr>
        <w:t xml:space="preserve">capture the prey </w:t>
      </w:r>
      <w:r w:rsidR="00905735" w:rsidRPr="00B81AA2">
        <w:rPr>
          <w:sz w:val="24"/>
          <w:szCs w:val="24"/>
        </w:rPr>
        <w:fldChar w:fldCharType="begin"/>
      </w:r>
      <w:r w:rsidR="004D1998" w:rsidRPr="00B81AA2">
        <w:rPr>
          <w:sz w:val="24"/>
          <w:szCs w:val="24"/>
        </w:rPr>
        <w:instrText xml:space="preserve"> ADDIN EN.CITE &lt;EndNote&gt;&lt;Cite&gt;&lt;Author&gt;Mirjalili&lt;/Author&gt;&lt;Year&gt;2014&lt;/Year&gt;&lt;RecNum&gt;153&lt;/RecNum&gt;&lt;DisplayText&gt;[48]&lt;/DisplayText&gt;&lt;record&gt;&lt;rec-number&gt;153&lt;/rec-number&gt;&lt;foreign-keys&gt;&lt;key app="EN" db-id="frsxwpww29a9v8ews505sdexrzaawwpavvpz" timestamp="1632833378" guid="7d11f3b7-1feb-4bc4-b6e8-f45a67043aef"&gt;153&lt;/key&gt;&lt;/foreign-keys&gt;&lt;ref-type name="Journal Article"&gt;17&lt;/ref-type&gt;&lt;contributors&gt;&lt;authors&gt;&lt;author&gt;Seyedali Mirjalili&lt;/author&gt;&lt;author&gt;Seyed Mohammad Mirjalili&lt;/author&gt;&lt;author&gt;Andrew Lewis&lt;/author&gt;&lt;/authors&gt;&lt;/contributors&gt;&lt;titles&gt;&lt;title&gt;Grey Wolf Optimizer&lt;/title&gt;&lt;secondary-title&gt;Adv. Eng. Softw.&lt;/secondary-title&gt;&lt;/titles&gt;&lt;periodical&gt;&lt;full-title&gt;Adv. Eng. Softw.&lt;/full-title&gt;&lt;/periodical&gt;&lt;pages&gt;46–61&lt;/pages&gt;&lt;volume&gt;69&lt;/volume&gt;&lt;keywords&gt;&lt;keyword&gt;Optimization, Optimization techniques, GWO, Heuristic algorithm, Constrained optimization, Metaheuristics&lt;/keyword&gt;&lt;/keywords&gt;&lt;dates&gt;&lt;year&gt;2014&lt;/year&gt;&lt;/dates&gt;&lt;isbn&gt;0965-9978&lt;/isbn&gt;&lt;urls&gt;&lt;related-urls&gt;&lt;url&gt;https://doi.org/10.1016/j.advengsoft.2013.12.007&lt;/url&gt;&lt;/related-urls&gt;&lt;/urls&gt;&lt;electronic-resource-num&gt;10.1016/j.advengsoft.2013.12.007&lt;/electronic-resource-num&gt;&lt;/record&gt;&lt;/Cite&gt;&lt;/EndNote&gt;</w:instrText>
      </w:r>
      <w:r w:rsidR="00905735" w:rsidRPr="00B81AA2">
        <w:rPr>
          <w:sz w:val="24"/>
          <w:szCs w:val="24"/>
        </w:rPr>
        <w:fldChar w:fldCharType="separate"/>
      </w:r>
      <w:r w:rsidR="004D1998" w:rsidRPr="00B81AA2">
        <w:rPr>
          <w:noProof/>
          <w:sz w:val="24"/>
          <w:szCs w:val="24"/>
        </w:rPr>
        <w:t>[48]</w:t>
      </w:r>
      <w:r w:rsidR="00905735" w:rsidRPr="00B81AA2">
        <w:rPr>
          <w:sz w:val="24"/>
          <w:szCs w:val="24"/>
        </w:rPr>
        <w:fldChar w:fldCharType="end"/>
      </w:r>
      <w:r w:rsidR="00BF329C" w:rsidRPr="00B81AA2">
        <w:rPr>
          <w:sz w:val="24"/>
          <w:szCs w:val="24"/>
        </w:rPr>
        <w:t xml:space="preserve">. </w:t>
      </w:r>
      <w:r w:rsidR="006E14F0" w:rsidRPr="00B81AA2">
        <w:rPr>
          <w:sz w:val="24"/>
          <w:szCs w:val="24"/>
        </w:rPr>
        <w:t>We introduce the GWO-based SVM algorithm for the first time to address the identification of defect depths on CFRP surfaces.</w:t>
      </w:r>
    </w:p>
    <w:p w14:paraId="7B97602F" w14:textId="6F8E04A3" w:rsidR="00732E46" w:rsidRPr="00B81AA2" w:rsidRDefault="006011FD" w:rsidP="00BF329C">
      <w:pPr>
        <w:pStyle w:val="af7"/>
        <w:numPr>
          <w:ilvl w:val="0"/>
          <w:numId w:val="14"/>
        </w:numPr>
        <w:pBdr>
          <w:top w:val="nil"/>
          <w:left w:val="nil"/>
          <w:bottom w:val="nil"/>
          <w:right w:val="nil"/>
          <w:between w:val="nil"/>
        </w:pBdr>
        <w:spacing w:line="480" w:lineRule="auto"/>
        <w:jc w:val="both"/>
        <w:rPr>
          <w:b/>
          <w:sz w:val="24"/>
          <w:szCs w:val="24"/>
          <w:lang w:eastAsia="zh-CN"/>
        </w:rPr>
      </w:pPr>
      <w:r w:rsidRPr="00B81AA2">
        <w:rPr>
          <w:b/>
          <w:sz w:val="24"/>
          <w:szCs w:val="24"/>
          <w:lang w:eastAsia="zh-CN"/>
        </w:rPr>
        <w:t>Workflow</w:t>
      </w:r>
    </w:p>
    <w:p w14:paraId="47407A4F" w14:textId="6A79EEEB" w:rsidR="006011FD" w:rsidRPr="00B81AA2" w:rsidRDefault="001F06F5" w:rsidP="00BF329C">
      <w:pPr>
        <w:spacing w:line="480" w:lineRule="auto"/>
        <w:ind w:firstLine="202"/>
        <w:jc w:val="both"/>
        <w:rPr>
          <w:sz w:val="24"/>
          <w:szCs w:val="24"/>
        </w:rPr>
      </w:pPr>
      <w:r w:rsidRPr="00B81AA2">
        <w:rPr>
          <w:sz w:val="24"/>
          <w:szCs w:val="24"/>
        </w:rPr>
        <w:t>W</w:t>
      </w:r>
      <w:r w:rsidR="006011FD" w:rsidRPr="00B81AA2">
        <w:rPr>
          <w:sz w:val="24"/>
          <w:szCs w:val="24"/>
        </w:rPr>
        <w:t xml:space="preserve">e divided </w:t>
      </w:r>
      <w:r w:rsidR="006E14F0" w:rsidRPr="00B81AA2">
        <w:rPr>
          <w:rFonts w:hint="eastAsia"/>
          <w:sz w:val="24"/>
          <w:szCs w:val="24"/>
          <w:lang w:eastAsia="zh-CN"/>
        </w:rPr>
        <w:t>the</w:t>
      </w:r>
      <w:r w:rsidR="006E14F0" w:rsidRPr="00B81AA2">
        <w:rPr>
          <w:sz w:val="24"/>
          <w:szCs w:val="24"/>
        </w:rPr>
        <w:t xml:space="preserve"> </w:t>
      </w:r>
      <w:r w:rsidR="006011FD" w:rsidRPr="00B81AA2">
        <w:rPr>
          <w:sz w:val="24"/>
          <w:szCs w:val="24"/>
        </w:rPr>
        <w:t>study into</w:t>
      </w:r>
      <w:r w:rsidR="006E14F0" w:rsidRPr="00B81AA2">
        <w:rPr>
          <w:sz w:val="24"/>
          <w:szCs w:val="24"/>
        </w:rPr>
        <w:t xml:space="preserve"> three stages</w:t>
      </w:r>
      <w:r w:rsidR="006011FD" w:rsidRPr="00B81AA2">
        <w:rPr>
          <w:sz w:val="24"/>
          <w:szCs w:val="24"/>
        </w:rPr>
        <w:t xml:space="preserve"> to identify the depth of defects on the CFRP surface. </w:t>
      </w:r>
      <w:r w:rsidR="006E14F0" w:rsidRPr="00B81AA2">
        <w:rPr>
          <w:sz w:val="24"/>
          <w:szCs w:val="24"/>
        </w:rPr>
        <w:t xml:space="preserve">Data acquisition is the first step. </w:t>
      </w:r>
      <w:r w:rsidR="00331CF4" w:rsidRPr="00B81AA2">
        <w:rPr>
          <w:sz w:val="24"/>
          <w:szCs w:val="24"/>
        </w:rPr>
        <w:t xml:space="preserve">We built the optical path to convert the point laser into a line laser to scan the CFRP samples with surface defects. </w:t>
      </w:r>
      <w:r w:rsidR="00E87259" w:rsidRPr="00B81AA2">
        <w:rPr>
          <w:sz w:val="24"/>
          <w:szCs w:val="24"/>
        </w:rPr>
        <w:t>An infrared thermal imaging camera was used to obtain the surface temperature variation of the CFRP samples. Feature extraction is the second step.Compared to classifiers, feature engineering can determine the accuracy of defect depth recognition more.</w:t>
      </w:r>
      <w:r w:rsidR="006011FD" w:rsidRPr="00B81AA2">
        <w:rPr>
          <w:sz w:val="24"/>
          <w:szCs w:val="24"/>
        </w:rPr>
        <w:t xml:space="preserve"> </w:t>
      </w:r>
      <w:r w:rsidR="00E87259" w:rsidRPr="00B81AA2">
        <w:rPr>
          <w:sz w:val="24"/>
          <w:szCs w:val="24"/>
        </w:rPr>
        <w:t xml:space="preserve">Finally, we optimize the hyper-parameters in SVM with </w:t>
      </w:r>
      <w:r w:rsidR="00E87259" w:rsidRPr="00B81AA2">
        <w:rPr>
          <w:sz w:val="24"/>
          <w:szCs w:val="24"/>
        </w:rPr>
        <w:t xml:space="preserve">GWO to build a defect depth classifier, and then compare it with two hyper-parameters optimization algorithms, random search and grid search. We achieve the depth recognition of CFRP surface defects. </w:t>
      </w:r>
      <w:r w:rsidR="006011FD" w:rsidRPr="00B81AA2">
        <w:rPr>
          <w:sz w:val="24"/>
          <w:szCs w:val="24"/>
        </w:rPr>
        <w:t>Fig. 1 represents the workflow of this paper.</w:t>
      </w:r>
    </w:p>
    <w:p w14:paraId="5DBC0B7C" w14:textId="7729E07E" w:rsidR="006011FD" w:rsidRPr="00B81AA2" w:rsidRDefault="006011FD" w:rsidP="00BF329C">
      <w:pPr>
        <w:widowControl w:val="0"/>
        <w:spacing w:line="480" w:lineRule="auto"/>
        <w:jc w:val="center"/>
        <w:rPr>
          <w:sz w:val="24"/>
          <w:szCs w:val="24"/>
        </w:rPr>
      </w:pPr>
      <w:r w:rsidRPr="00B81AA2">
        <w:rPr>
          <w:noProof/>
          <w:sz w:val="24"/>
          <w:szCs w:val="24"/>
          <w:lang w:eastAsia="zh-CN"/>
        </w:rPr>
        <w:drawing>
          <wp:inline distT="0" distB="0" distL="0" distR="0" wp14:anchorId="1C964101" wp14:editId="0AF953F0">
            <wp:extent cx="2514600" cy="2206525"/>
            <wp:effectExtent l="0" t="0" r="0" b="381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workflow（Arial）.tif"/>
                    <pic:cNvPicPr/>
                  </pic:nvPicPr>
                  <pic:blipFill rotWithShape="1">
                    <a:blip r:embed="rId10" cstate="print">
                      <a:extLst>
                        <a:ext uri="{28A0092B-C50C-407E-A947-70E740481C1C}">
                          <a14:useLocalDpi xmlns:a14="http://schemas.microsoft.com/office/drawing/2010/main" val="0"/>
                        </a:ext>
                      </a:extLst>
                    </a:blip>
                    <a:srcRect l="20410" r="15473"/>
                    <a:stretch/>
                  </pic:blipFill>
                  <pic:spPr bwMode="auto">
                    <a:xfrm>
                      <a:off x="0" y="0"/>
                      <a:ext cx="2514600" cy="2206525"/>
                    </a:xfrm>
                    <a:prstGeom prst="rect">
                      <a:avLst/>
                    </a:prstGeom>
                    <a:ln>
                      <a:noFill/>
                    </a:ln>
                    <a:extLst>
                      <a:ext uri="{53640926-AAD7-44D8-BBD7-CCE9431645EC}">
                        <a14:shadowObscured xmlns:a14="http://schemas.microsoft.com/office/drawing/2010/main"/>
                      </a:ext>
                    </a:extLst>
                  </pic:spPr>
                </pic:pic>
              </a:graphicData>
            </a:graphic>
          </wp:inline>
        </w:drawing>
      </w:r>
    </w:p>
    <w:p w14:paraId="0C169AB7" w14:textId="53FE5942" w:rsidR="00A853F3" w:rsidRPr="00B81AA2" w:rsidRDefault="00A853F3" w:rsidP="00BF329C">
      <w:pPr>
        <w:spacing w:line="480" w:lineRule="auto"/>
        <w:jc w:val="both"/>
        <w:rPr>
          <w:sz w:val="24"/>
          <w:szCs w:val="24"/>
        </w:rPr>
      </w:pPr>
      <w:r w:rsidRPr="00B81AA2">
        <w:rPr>
          <w:b/>
          <w:sz w:val="24"/>
          <w:szCs w:val="24"/>
        </w:rPr>
        <w:t>Fig. 1.</w:t>
      </w:r>
      <w:r w:rsidRPr="00B81AA2">
        <w:rPr>
          <w:sz w:val="24"/>
          <w:szCs w:val="24"/>
        </w:rPr>
        <w:t xml:space="preserve"> Th</w:t>
      </w:r>
      <w:r w:rsidR="006E1904" w:rsidRPr="00B81AA2">
        <w:rPr>
          <w:sz w:val="24"/>
          <w:szCs w:val="24"/>
        </w:rPr>
        <w:t>e workflow of this paper</w:t>
      </w:r>
      <w:r w:rsidRPr="00B81AA2">
        <w:rPr>
          <w:sz w:val="24"/>
          <w:szCs w:val="24"/>
        </w:rPr>
        <w:t>.</w:t>
      </w:r>
    </w:p>
    <w:p w14:paraId="1025B646" w14:textId="05757505" w:rsidR="006011FD" w:rsidRPr="00B81AA2" w:rsidRDefault="006011FD" w:rsidP="00BF329C">
      <w:pPr>
        <w:pStyle w:val="af7"/>
        <w:numPr>
          <w:ilvl w:val="0"/>
          <w:numId w:val="14"/>
        </w:numPr>
        <w:pBdr>
          <w:top w:val="nil"/>
          <w:left w:val="nil"/>
          <w:bottom w:val="nil"/>
          <w:right w:val="nil"/>
          <w:between w:val="nil"/>
        </w:pBdr>
        <w:spacing w:line="480" w:lineRule="auto"/>
        <w:jc w:val="both"/>
        <w:rPr>
          <w:b/>
          <w:sz w:val="24"/>
          <w:szCs w:val="24"/>
          <w:lang w:eastAsia="zh-CN"/>
        </w:rPr>
      </w:pPr>
      <w:r w:rsidRPr="00B81AA2">
        <w:rPr>
          <w:b/>
          <w:sz w:val="24"/>
          <w:szCs w:val="24"/>
          <w:lang w:eastAsia="zh-CN"/>
        </w:rPr>
        <w:t xml:space="preserve">Theoretical </w:t>
      </w:r>
      <w:r w:rsidR="00ED74E2" w:rsidRPr="00B81AA2">
        <w:rPr>
          <w:b/>
          <w:sz w:val="24"/>
          <w:szCs w:val="24"/>
          <w:lang w:eastAsia="zh-CN"/>
        </w:rPr>
        <w:t>f</w:t>
      </w:r>
      <w:r w:rsidR="001B4EB2" w:rsidRPr="00B81AA2">
        <w:rPr>
          <w:b/>
          <w:sz w:val="24"/>
          <w:szCs w:val="24"/>
          <w:lang w:eastAsia="zh-CN"/>
        </w:rPr>
        <w:t>oundation</w:t>
      </w:r>
    </w:p>
    <w:p w14:paraId="6E775EAE" w14:textId="6DDED38A" w:rsidR="00732E46" w:rsidRPr="00B81AA2" w:rsidRDefault="005C1EA7" w:rsidP="005C1EA7">
      <w:pPr>
        <w:pStyle w:val="af7"/>
        <w:numPr>
          <w:ilvl w:val="1"/>
          <w:numId w:val="14"/>
        </w:numPr>
        <w:pBdr>
          <w:top w:val="nil"/>
          <w:left w:val="nil"/>
          <w:bottom w:val="nil"/>
          <w:right w:val="nil"/>
          <w:between w:val="nil"/>
        </w:pBdr>
        <w:spacing w:line="480" w:lineRule="auto"/>
        <w:jc w:val="both"/>
        <w:rPr>
          <w:b/>
          <w:i/>
          <w:sz w:val="24"/>
          <w:szCs w:val="24"/>
          <w:lang w:eastAsia="zh-CN"/>
        </w:rPr>
      </w:pPr>
      <w:r w:rsidRPr="00B81AA2">
        <w:rPr>
          <w:i/>
          <w:sz w:val="24"/>
          <w:szCs w:val="24"/>
        </w:rPr>
        <w:t xml:space="preserve">Heat </w:t>
      </w:r>
      <w:r w:rsidR="00AB43A2" w:rsidRPr="00B81AA2">
        <w:rPr>
          <w:i/>
          <w:sz w:val="24"/>
          <w:szCs w:val="24"/>
        </w:rPr>
        <w:t>C</w:t>
      </w:r>
      <w:r w:rsidRPr="00B81AA2">
        <w:rPr>
          <w:i/>
          <w:sz w:val="24"/>
          <w:szCs w:val="24"/>
        </w:rPr>
        <w:t xml:space="preserve">onduction </w:t>
      </w:r>
      <w:r w:rsidR="00AB43A2" w:rsidRPr="00B81AA2">
        <w:rPr>
          <w:i/>
          <w:sz w:val="24"/>
          <w:szCs w:val="24"/>
        </w:rPr>
        <w:t>T</w:t>
      </w:r>
      <w:r w:rsidRPr="00B81AA2">
        <w:rPr>
          <w:i/>
          <w:sz w:val="24"/>
          <w:szCs w:val="24"/>
        </w:rPr>
        <w:t>heory</w:t>
      </w:r>
    </w:p>
    <w:p w14:paraId="0C7D8A10" w14:textId="6D5A2E12" w:rsidR="006011FD" w:rsidRPr="00B81AA2" w:rsidRDefault="006011FD" w:rsidP="00BF329C">
      <w:pPr>
        <w:spacing w:line="480" w:lineRule="auto"/>
        <w:ind w:firstLine="202"/>
        <w:jc w:val="both"/>
        <w:rPr>
          <w:sz w:val="24"/>
          <w:szCs w:val="24"/>
        </w:rPr>
      </w:pPr>
      <w:r w:rsidRPr="00B81AA2">
        <w:rPr>
          <w:sz w:val="24"/>
          <w:szCs w:val="24"/>
        </w:rPr>
        <w:t>For the temperature rise induced by the laser source in homogeneous, isotropic and semi-infinite materials, the three-dimensional heat con</w:t>
      </w:r>
      <w:r w:rsidR="00905735" w:rsidRPr="00B81AA2">
        <w:rPr>
          <w:sz w:val="24"/>
          <w:szCs w:val="24"/>
        </w:rPr>
        <w:t xml:space="preserve">duction can be expressed as </w:t>
      </w:r>
      <w:r w:rsidR="00905735" w:rsidRPr="00B81AA2">
        <w:rPr>
          <w:sz w:val="24"/>
          <w:szCs w:val="24"/>
        </w:rPr>
        <w:fldChar w:fldCharType="begin"/>
      </w:r>
      <w:r w:rsidR="004D1998" w:rsidRPr="00B81AA2">
        <w:rPr>
          <w:sz w:val="24"/>
          <w:szCs w:val="24"/>
        </w:rPr>
        <w:instrText xml:space="preserve"> ADDIN EN.CITE &lt;EndNote&gt;&lt;Cite&gt;&lt;Author&gt;Ezekoye&lt;/Author&gt;&lt;Year&gt;1962&lt;/Year&gt;&lt;RecNum&gt;154&lt;/RecNum&gt;&lt;DisplayText&gt;[49]&lt;/DisplayText&gt;&lt;record&gt;&lt;rec-number&gt;154&lt;/rec-number&gt;&lt;foreign-keys&gt;&lt;key app="EN" db-id="frsxwpww29a9v8ews505sdexrzaawwpavvpz" timestamp="1633683698" guid="e0de37ad-72e8-4edd-bfd8-87ff70d0e1a4"&gt;154&lt;/key&gt;&lt;/foreign-keys&gt;&lt;ref-type name="Journal Article"&gt;17&lt;/ref-type&gt;&lt;contributors&gt;&lt;authors&gt;&lt;author&gt;Ezekoye, O. A.&lt;/author&gt;&lt;/authors&gt;&lt;/contributors&gt;&lt;titles&gt;&lt;title&gt;Conduction of heat in solids&lt;/title&gt;&lt;secondary-title&gt;Physics Today&lt;/secondary-title&gt;&lt;/titles&gt;&lt;periodical&gt;&lt;full-title&gt;Physics Today&lt;/full-title&gt;&lt;/periodical&gt;&lt;pages&gt;74-76&lt;/pages&gt;&lt;volume&gt;15&lt;/volume&gt;&lt;number&gt;11&lt;/number&gt;&lt;dates&gt;&lt;year&gt;1962&lt;/year&gt;&lt;/dates&gt;&lt;urls&gt;&lt;/urls&gt;&lt;/record&gt;&lt;/Cite&gt;&lt;/EndNote&gt;</w:instrText>
      </w:r>
      <w:r w:rsidR="00905735" w:rsidRPr="00B81AA2">
        <w:rPr>
          <w:sz w:val="24"/>
          <w:szCs w:val="24"/>
        </w:rPr>
        <w:fldChar w:fldCharType="separate"/>
      </w:r>
      <w:r w:rsidR="004D1998" w:rsidRPr="00B81AA2">
        <w:rPr>
          <w:noProof/>
          <w:sz w:val="24"/>
          <w:szCs w:val="24"/>
        </w:rPr>
        <w:t>[49]</w:t>
      </w:r>
      <w:r w:rsidR="00905735" w:rsidRPr="00B81AA2">
        <w:rPr>
          <w:sz w:val="24"/>
          <w:szCs w:val="24"/>
        </w:rPr>
        <w:fldChar w:fldCharType="end"/>
      </w:r>
      <w:r w:rsidRPr="00B81AA2">
        <w:rPr>
          <w:sz w:val="24"/>
          <w:szCs w:val="24"/>
        </w:rPr>
        <w:t>:</w:t>
      </w:r>
    </w:p>
    <w:p w14:paraId="51196ACC" w14:textId="53819820" w:rsidR="006011FD" w:rsidRPr="00B81AA2" w:rsidRDefault="00B2425F" w:rsidP="00BF329C">
      <w:pPr>
        <w:pStyle w:val="11"/>
        <w:spacing w:line="480" w:lineRule="auto"/>
        <w:rPr>
          <w:color w:val="auto"/>
          <w:sz w:val="24"/>
          <w:szCs w:val="24"/>
        </w:rPr>
      </w:pPr>
      <w:r w:rsidRPr="00B81AA2">
        <w:rPr>
          <w:color w:val="auto"/>
          <w:position w:val="24"/>
          <w:sz w:val="24"/>
          <w:szCs w:val="24"/>
        </w:rPr>
        <w:tab/>
      </w:r>
      <w:r w:rsidR="00C00B25" w:rsidRPr="00B81AA2">
        <w:rPr>
          <w:color w:val="auto"/>
          <w:sz w:val="24"/>
          <w:szCs w:val="24"/>
        </w:rPr>
        <w:object w:dxaOrig="2600" w:dyaOrig="600" w14:anchorId="1E586E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2pt;height:31.95pt" o:ole="">
            <v:imagedata r:id="rId11" o:title=""/>
          </v:shape>
          <o:OLEObject Type="Embed" ProgID="Equation.DSMT4" ShapeID="_x0000_i1025" DrawAspect="Content" ObjectID="_1709195630" r:id="rId12"/>
        </w:object>
      </w:r>
      <w:r w:rsidRPr="00B81AA2">
        <w:rPr>
          <w:color w:val="auto"/>
          <w:position w:val="24"/>
          <w:sz w:val="24"/>
          <w:szCs w:val="24"/>
        </w:rPr>
        <w:tab/>
      </w:r>
      <w:r w:rsidR="00D01205" w:rsidRPr="00B81AA2">
        <w:rPr>
          <w:color w:val="auto"/>
          <w:position w:val="24"/>
          <w:sz w:val="24"/>
          <w:szCs w:val="24"/>
        </w:rPr>
        <w:t>(1)</w:t>
      </w:r>
    </w:p>
    <w:p w14:paraId="7B61BD6A" w14:textId="3C13D6DF" w:rsidR="00D01205" w:rsidRPr="00B81AA2" w:rsidRDefault="00D01205" w:rsidP="00BF329C">
      <w:pPr>
        <w:widowControl w:val="0"/>
        <w:pBdr>
          <w:top w:val="nil"/>
          <w:left w:val="nil"/>
          <w:bottom w:val="nil"/>
          <w:right w:val="nil"/>
          <w:between w:val="nil"/>
        </w:pBdr>
        <w:spacing w:line="480" w:lineRule="auto"/>
        <w:jc w:val="both"/>
        <w:rPr>
          <w:sz w:val="24"/>
          <w:szCs w:val="24"/>
        </w:rPr>
      </w:pPr>
      <w:r w:rsidRPr="00B81AA2">
        <w:rPr>
          <w:rFonts w:hint="eastAsia"/>
          <w:sz w:val="24"/>
          <w:szCs w:val="24"/>
          <w:lang w:eastAsia="zh-CN"/>
        </w:rPr>
        <w:t>w</w:t>
      </w:r>
      <w:r w:rsidRPr="00B81AA2">
        <w:rPr>
          <w:sz w:val="24"/>
          <w:szCs w:val="24"/>
        </w:rPr>
        <w:t xml:space="preserve">here </w:t>
      </w:r>
      <w:r w:rsidRPr="00B81AA2">
        <w:rPr>
          <w:i/>
          <w:sz w:val="24"/>
          <w:szCs w:val="24"/>
        </w:rPr>
        <w:t>T</w:t>
      </w:r>
      <w:r w:rsidRPr="00B81AA2">
        <w:rPr>
          <w:sz w:val="24"/>
          <w:szCs w:val="24"/>
        </w:rPr>
        <w:t xml:space="preserve"> is the temperature rise. </w:t>
      </w:r>
      <w:r w:rsidRPr="00B81AA2">
        <w:rPr>
          <w:i/>
          <w:sz w:val="24"/>
          <w:szCs w:val="24"/>
        </w:rPr>
        <w:t>K</w:t>
      </w:r>
      <w:r w:rsidRPr="00B81AA2">
        <w:rPr>
          <w:sz w:val="24"/>
          <w:szCs w:val="24"/>
        </w:rPr>
        <w:t xml:space="preserve"> and </w:t>
      </w:r>
      <w:r w:rsidRPr="00B81AA2">
        <w:rPr>
          <w:i/>
          <w:sz w:val="24"/>
          <w:szCs w:val="24"/>
        </w:rPr>
        <w:t>k</w:t>
      </w:r>
      <w:r w:rsidRPr="00B81AA2">
        <w:rPr>
          <w:sz w:val="24"/>
          <w:szCs w:val="24"/>
        </w:rPr>
        <w:t xml:space="preserve"> are respectively the thermal conductivity (</w:t>
      </w:r>
      <w:r w:rsidRPr="00B81AA2">
        <w:rPr>
          <w:position w:val="-6"/>
          <w:sz w:val="24"/>
          <w:szCs w:val="24"/>
        </w:rPr>
        <w:object w:dxaOrig="980" w:dyaOrig="279" w14:anchorId="5FCD8FA5">
          <v:shape id="_x0000_i1026" type="#_x0000_t75" style="width:51.35pt;height:13.15pt" o:ole="">
            <v:imagedata r:id="rId13" o:title=""/>
          </v:shape>
          <o:OLEObject Type="Embed" ProgID="Equation.DSMT4" ShapeID="_x0000_i1026" DrawAspect="Content" ObjectID="_1709195631" r:id="rId14"/>
        </w:object>
      </w:r>
      <w:r w:rsidRPr="00B81AA2">
        <w:rPr>
          <w:sz w:val="24"/>
          <w:szCs w:val="24"/>
        </w:rPr>
        <w:t>) and diffusivity (m</w:t>
      </w:r>
      <w:r w:rsidRPr="00B81AA2">
        <w:rPr>
          <w:sz w:val="24"/>
          <w:szCs w:val="24"/>
          <w:vertAlign w:val="superscript"/>
        </w:rPr>
        <w:t>2</w:t>
      </w:r>
      <w:r w:rsidRPr="00B81AA2">
        <w:rPr>
          <w:sz w:val="24"/>
          <w:szCs w:val="24"/>
        </w:rPr>
        <w:t xml:space="preserve">/s). Their relationship is: </w:t>
      </w:r>
      <w:r w:rsidRPr="00B81AA2">
        <w:rPr>
          <w:position w:val="-10"/>
          <w:sz w:val="24"/>
          <w:szCs w:val="24"/>
        </w:rPr>
        <w:object w:dxaOrig="960" w:dyaOrig="300" w14:anchorId="6C0CA580">
          <v:shape id="_x0000_i1027" type="#_x0000_t75" style="width:51.35pt;height:17.55pt" o:ole="">
            <v:imagedata r:id="rId15" o:title=""/>
          </v:shape>
          <o:OLEObject Type="Embed" ProgID="Equation.DSMT4" ShapeID="_x0000_i1027" DrawAspect="Content" ObjectID="_1709195632" r:id="rId16"/>
        </w:object>
      </w:r>
      <w:r w:rsidRPr="00B81AA2">
        <w:rPr>
          <w:sz w:val="24"/>
          <w:szCs w:val="24"/>
        </w:rPr>
        <w:t xml:space="preserve">. </w:t>
      </w:r>
      <w:r w:rsidRPr="00B81AA2">
        <w:rPr>
          <w:position w:val="-10"/>
          <w:sz w:val="24"/>
          <w:szCs w:val="24"/>
        </w:rPr>
        <w:object w:dxaOrig="220" w:dyaOrig="240" w14:anchorId="3C36034E">
          <v:shape id="_x0000_i1028" type="#_x0000_t75" style="width:11.25pt;height:11.25pt" o:ole="">
            <v:imagedata r:id="rId17" o:title=""/>
          </v:shape>
          <o:OLEObject Type="Embed" ProgID="Equation.DSMT4" ShapeID="_x0000_i1028" DrawAspect="Content" ObjectID="_1709195633" r:id="rId18"/>
        </w:object>
      </w:r>
      <w:r w:rsidRPr="00B81AA2">
        <w:rPr>
          <w:sz w:val="24"/>
          <w:szCs w:val="24"/>
        </w:rPr>
        <w:t xml:space="preserve"> is the density of the material (</w:t>
      </w:r>
      <w:r w:rsidRPr="00B81AA2">
        <w:rPr>
          <w:i/>
          <w:sz w:val="24"/>
          <w:szCs w:val="24"/>
        </w:rPr>
        <w:t>kg/m</w:t>
      </w:r>
      <w:r w:rsidRPr="00B81AA2">
        <w:rPr>
          <w:i/>
          <w:sz w:val="24"/>
          <w:szCs w:val="24"/>
          <w:vertAlign w:val="superscript"/>
        </w:rPr>
        <w:t>3</w:t>
      </w:r>
      <w:r w:rsidRPr="00B81AA2">
        <w:rPr>
          <w:sz w:val="24"/>
          <w:szCs w:val="24"/>
        </w:rPr>
        <w:t xml:space="preserve">), </w:t>
      </w:r>
      <w:r w:rsidRPr="00B81AA2">
        <w:rPr>
          <w:sz w:val="24"/>
          <w:szCs w:val="24"/>
        </w:rPr>
        <w:lastRenderedPageBreak/>
        <w:t xml:space="preserve">and </w:t>
      </w:r>
      <w:r w:rsidRPr="00B81AA2">
        <w:rPr>
          <w:i/>
          <w:sz w:val="24"/>
          <w:szCs w:val="24"/>
        </w:rPr>
        <w:t>C</w:t>
      </w:r>
      <w:r w:rsidRPr="00B81AA2">
        <w:rPr>
          <w:sz w:val="24"/>
          <w:szCs w:val="24"/>
        </w:rPr>
        <w:t xml:space="preserve"> is the specific heat of the material (</w:t>
      </w:r>
      <w:r w:rsidRPr="00B81AA2">
        <w:rPr>
          <w:position w:val="-10"/>
          <w:sz w:val="24"/>
          <w:szCs w:val="24"/>
        </w:rPr>
        <w:object w:dxaOrig="980" w:dyaOrig="320" w14:anchorId="7F299F13">
          <v:shape id="_x0000_i1029" type="#_x0000_t75" style="width:51.35pt;height:17.55pt" o:ole="">
            <v:imagedata r:id="rId19" o:title=""/>
          </v:shape>
          <o:OLEObject Type="Embed" ProgID="Equation.DSMT4" ShapeID="_x0000_i1029" DrawAspect="Content" ObjectID="_1709195634" r:id="rId20"/>
        </w:object>
      </w:r>
      <w:r w:rsidRPr="00B81AA2">
        <w:rPr>
          <w:sz w:val="24"/>
          <w:szCs w:val="24"/>
        </w:rPr>
        <w:t xml:space="preserve">). </w:t>
      </w:r>
      <w:r w:rsidRPr="00B81AA2">
        <w:rPr>
          <w:position w:val="-10"/>
          <w:sz w:val="24"/>
          <w:szCs w:val="24"/>
        </w:rPr>
        <w:object w:dxaOrig="279" w:dyaOrig="279" w14:anchorId="7AC890A3">
          <v:shape id="_x0000_i1030" type="#_x0000_t75" style="width:13.15pt;height:13.15pt" o:ole="">
            <v:imagedata r:id="rId21" o:title=""/>
          </v:shape>
          <o:OLEObject Type="Embed" ProgID="Equation.DSMT4" ShapeID="_x0000_i1030" DrawAspect="Content" ObjectID="_1709195635" r:id="rId22"/>
        </w:object>
      </w:r>
      <w:r w:rsidRPr="00B81AA2">
        <w:rPr>
          <w:sz w:val="24"/>
          <w:szCs w:val="24"/>
        </w:rPr>
        <w:t xml:space="preserve"> is the heat produced per unit volume per unit time, in unit of W/m</w:t>
      </w:r>
      <w:r w:rsidRPr="00B81AA2">
        <w:rPr>
          <w:sz w:val="24"/>
          <w:szCs w:val="24"/>
          <w:vertAlign w:val="superscript"/>
        </w:rPr>
        <w:t>3</w:t>
      </w:r>
      <w:r w:rsidRPr="00B81AA2">
        <w:rPr>
          <w:sz w:val="24"/>
          <w:szCs w:val="24"/>
        </w:rPr>
        <w:t>.</w:t>
      </w:r>
    </w:p>
    <w:p w14:paraId="2A7DE9B7" w14:textId="1B0D60BF" w:rsidR="00D01205" w:rsidRPr="00B81AA2" w:rsidRDefault="00D01205" w:rsidP="00BF329C">
      <w:pPr>
        <w:spacing w:line="480" w:lineRule="auto"/>
        <w:ind w:firstLine="202"/>
        <w:jc w:val="both"/>
        <w:rPr>
          <w:sz w:val="24"/>
          <w:szCs w:val="24"/>
        </w:rPr>
      </w:pPr>
      <w:r w:rsidRPr="00B81AA2">
        <w:rPr>
          <w:sz w:val="24"/>
          <w:szCs w:val="24"/>
        </w:rPr>
        <w:t xml:space="preserve">The instantaneous temperature rise from a line source </w:t>
      </w:r>
      <w:r w:rsidR="00A15015" w:rsidRPr="00B81AA2">
        <w:rPr>
          <w:sz w:val="24"/>
          <w:szCs w:val="24"/>
        </w:rPr>
        <w:fldChar w:fldCharType="begin"/>
      </w:r>
      <w:r w:rsidR="004D1998" w:rsidRPr="00B81AA2">
        <w:rPr>
          <w:sz w:val="24"/>
          <w:szCs w:val="24"/>
        </w:rPr>
        <w:instrText xml:space="preserve"> ADDIN EN.CITE &lt;EndNote&gt;&lt;Cite&gt;&lt;Author&gt;Ezekoye&lt;/Author&gt;&lt;Year&gt;1962&lt;/Year&gt;&lt;RecNum&gt;154&lt;/RecNum&gt;&lt;DisplayText&gt;[49]&lt;/DisplayText&gt;&lt;record&gt;&lt;rec-number&gt;154&lt;/rec-number&gt;&lt;foreign-keys&gt;&lt;key app="EN" db-id="frsxwpww29a9v8ews505sdexrzaawwpavvpz" timestamp="1633683698" guid="e0de37ad-72e8-4edd-bfd8-87ff70d0e1a4"&gt;154&lt;/key&gt;&lt;/foreign-keys&gt;&lt;ref-type name="Journal Article"&gt;17&lt;/ref-type&gt;&lt;contributors&gt;&lt;authors&gt;&lt;author&gt;Ezekoye, O. A.&lt;/author&gt;&lt;/authors&gt;&lt;/contributors&gt;&lt;titles&gt;&lt;title&gt;Conduction of heat in solids&lt;/title&gt;&lt;secondary-title&gt;Physics Today&lt;/secondary-title&gt;&lt;/titles&gt;&lt;periodical&gt;&lt;full-title&gt;Physics Today&lt;/full-title&gt;&lt;/periodical&gt;&lt;pages&gt;74-76&lt;/pages&gt;&lt;volume&gt;15&lt;/volume&gt;&lt;number&gt;11&lt;/number&gt;&lt;dates&gt;&lt;year&gt;1962&lt;/year&gt;&lt;/dates&gt;&lt;urls&gt;&lt;/urls&gt;&lt;/record&gt;&lt;/Cite&gt;&lt;/EndNote&gt;</w:instrText>
      </w:r>
      <w:r w:rsidR="00A15015" w:rsidRPr="00B81AA2">
        <w:rPr>
          <w:sz w:val="24"/>
          <w:szCs w:val="24"/>
        </w:rPr>
        <w:fldChar w:fldCharType="separate"/>
      </w:r>
      <w:r w:rsidR="004D1998" w:rsidRPr="00B81AA2">
        <w:rPr>
          <w:noProof/>
          <w:sz w:val="24"/>
          <w:szCs w:val="24"/>
        </w:rPr>
        <w:t>[49]</w:t>
      </w:r>
      <w:r w:rsidR="00A15015" w:rsidRPr="00B81AA2">
        <w:rPr>
          <w:sz w:val="24"/>
          <w:szCs w:val="24"/>
        </w:rPr>
        <w:fldChar w:fldCharType="end"/>
      </w:r>
      <w:r w:rsidRPr="00B81AA2">
        <w:rPr>
          <w:sz w:val="24"/>
          <w:szCs w:val="24"/>
        </w:rPr>
        <w:t xml:space="preserve"> is:</w:t>
      </w:r>
    </w:p>
    <w:p w14:paraId="5414A0BF" w14:textId="06405F51" w:rsidR="00D01205" w:rsidRPr="00B81AA2" w:rsidRDefault="00B2425F" w:rsidP="00BF329C">
      <w:pPr>
        <w:pStyle w:val="11"/>
        <w:spacing w:line="480" w:lineRule="auto"/>
        <w:rPr>
          <w:color w:val="auto"/>
          <w:sz w:val="24"/>
          <w:szCs w:val="24"/>
        </w:rPr>
      </w:pPr>
      <w:r w:rsidRPr="00B81AA2">
        <w:rPr>
          <w:color w:val="auto"/>
          <w:position w:val="24"/>
          <w:sz w:val="24"/>
          <w:szCs w:val="24"/>
        </w:rPr>
        <w:tab/>
      </w:r>
      <w:r w:rsidR="00C00B25" w:rsidRPr="00B81AA2">
        <w:rPr>
          <w:color w:val="auto"/>
          <w:sz w:val="24"/>
          <w:szCs w:val="24"/>
        </w:rPr>
        <w:object w:dxaOrig="2320" w:dyaOrig="600" w14:anchorId="0FB76A2A">
          <v:shape id="_x0000_i1031" type="#_x0000_t75" style="width:103.95pt;height:28.8pt" o:ole="">
            <v:imagedata r:id="rId23" o:title=""/>
          </v:shape>
          <o:OLEObject Type="Embed" ProgID="Equation.DSMT4" ShapeID="_x0000_i1031" DrawAspect="Content" ObjectID="_1709195636" r:id="rId24"/>
        </w:object>
      </w:r>
      <w:r w:rsidRPr="00B81AA2">
        <w:rPr>
          <w:color w:val="auto"/>
          <w:position w:val="24"/>
          <w:sz w:val="24"/>
          <w:szCs w:val="24"/>
        </w:rPr>
        <w:tab/>
      </w:r>
      <w:r w:rsidR="00D01205" w:rsidRPr="00B81AA2">
        <w:rPr>
          <w:color w:val="auto"/>
          <w:position w:val="24"/>
          <w:sz w:val="24"/>
          <w:szCs w:val="24"/>
        </w:rPr>
        <w:t>(2)</w:t>
      </w:r>
    </w:p>
    <w:p w14:paraId="25A71E09" w14:textId="77777777" w:rsidR="00D01205" w:rsidRPr="00B81AA2" w:rsidRDefault="00D01205" w:rsidP="00BF329C">
      <w:pPr>
        <w:widowControl w:val="0"/>
        <w:pBdr>
          <w:top w:val="nil"/>
          <w:left w:val="nil"/>
          <w:bottom w:val="nil"/>
          <w:right w:val="nil"/>
          <w:between w:val="nil"/>
        </w:pBdr>
        <w:spacing w:line="480" w:lineRule="auto"/>
        <w:jc w:val="both"/>
        <w:rPr>
          <w:sz w:val="24"/>
          <w:szCs w:val="24"/>
        </w:rPr>
      </w:pPr>
      <w:r w:rsidRPr="00B81AA2">
        <w:rPr>
          <w:sz w:val="24"/>
          <w:szCs w:val="24"/>
        </w:rPr>
        <w:t xml:space="preserve">where </w:t>
      </w:r>
      <w:r w:rsidRPr="00B81AA2">
        <w:rPr>
          <w:position w:val="-10"/>
          <w:sz w:val="24"/>
          <w:szCs w:val="24"/>
        </w:rPr>
        <w:object w:dxaOrig="279" w:dyaOrig="279" w14:anchorId="64D6F5F8">
          <v:shape id="_x0000_i1032" type="#_x0000_t75" style="width:13.15pt;height:13.15pt" o:ole="">
            <v:imagedata r:id="rId25" o:title=""/>
          </v:shape>
          <o:OLEObject Type="Embed" ProgID="Equation.DSMT4" ShapeID="_x0000_i1032" DrawAspect="Content" ObjectID="_1709195637" r:id="rId26"/>
        </w:object>
      </w:r>
      <w:r w:rsidRPr="00B81AA2">
        <w:rPr>
          <w:sz w:val="24"/>
          <w:szCs w:val="24"/>
        </w:rPr>
        <w:t xml:space="preserve"> is the energy per unit length in the line heat source (J/m). </w:t>
      </w:r>
      <w:r w:rsidRPr="00B81AA2">
        <w:rPr>
          <w:i/>
          <w:sz w:val="24"/>
          <w:szCs w:val="24"/>
        </w:rPr>
        <w:t>r</w:t>
      </w:r>
      <w:r w:rsidRPr="00B81AA2">
        <w:rPr>
          <w:sz w:val="24"/>
          <w:szCs w:val="24"/>
        </w:rPr>
        <w:t xml:space="preserve"> is the radius in a polar coordinate (pole is the point source center).</w:t>
      </w:r>
    </w:p>
    <w:p w14:paraId="0D640643" w14:textId="7D2B3DC2" w:rsidR="00D01205" w:rsidRPr="00B81AA2" w:rsidRDefault="00D01205" w:rsidP="00BF329C">
      <w:pPr>
        <w:spacing w:line="480" w:lineRule="auto"/>
        <w:ind w:firstLine="202"/>
        <w:jc w:val="both"/>
        <w:rPr>
          <w:sz w:val="24"/>
          <w:szCs w:val="24"/>
        </w:rPr>
      </w:pPr>
      <w:r w:rsidRPr="00B81AA2">
        <w:rPr>
          <w:sz w:val="24"/>
          <w:szCs w:val="24"/>
        </w:rPr>
        <w:t xml:space="preserve">A continuous heat source has the same effect as a sequence of a very large number of small instantaneous sources of equal size. Thus, for a point source with continuous heating and when </w:t>
      </w:r>
      <w:r w:rsidRPr="00B81AA2">
        <w:rPr>
          <w:i/>
          <w:sz w:val="24"/>
          <w:szCs w:val="24"/>
        </w:rPr>
        <w:t>Q</w:t>
      </w:r>
      <w:r w:rsidRPr="00B81AA2">
        <w:rPr>
          <w:sz w:val="24"/>
          <w:szCs w:val="24"/>
        </w:rPr>
        <w:t xml:space="preserve"> is constant, the integrated temperature result in the time domain is</w:t>
      </w:r>
      <w:r w:rsidR="00A15015" w:rsidRPr="00B81AA2">
        <w:rPr>
          <w:sz w:val="24"/>
          <w:szCs w:val="24"/>
        </w:rPr>
        <w:t xml:space="preserve"> </w:t>
      </w:r>
      <w:r w:rsidR="00A15015" w:rsidRPr="00B81AA2">
        <w:rPr>
          <w:sz w:val="24"/>
          <w:szCs w:val="24"/>
        </w:rPr>
        <w:fldChar w:fldCharType="begin"/>
      </w:r>
      <w:r w:rsidR="004D1998" w:rsidRPr="00B81AA2">
        <w:rPr>
          <w:sz w:val="24"/>
          <w:szCs w:val="24"/>
        </w:rPr>
        <w:instrText xml:space="preserve"> ADDIN EN.CITE &lt;EndNote&gt;&lt;Cite&gt;&lt;Author&gt;Ezekoye&lt;/Author&gt;&lt;Year&gt;1962&lt;/Year&gt;&lt;RecNum&gt;154&lt;/RecNum&gt;&lt;DisplayText&gt;[49]&lt;/DisplayText&gt;&lt;record&gt;&lt;rec-number&gt;154&lt;/rec-number&gt;&lt;foreign-keys&gt;&lt;key app="EN" db-id="frsxwpww29a9v8ews505sdexrzaawwpavvpz" timestamp="1633683698" guid="e0de37ad-72e8-4edd-bfd8-87ff70d0e1a4"&gt;154&lt;/key&gt;&lt;/foreign-keys&gt;&lt;ref-type name="Journal Article"&gt;17&lt;/ref-type&gt;&lt;contributors&gt;&lt;authors&gt;&lt;author&gt;Ezekoye, O. A.&lt;/author&gt;&lt;/authors&gt;&lt;/contributors&gt;&lt;titles&gt;&lt;title&gt;Conduction of heat in solids&lt;/title&gt;&lt;secondary-title&gt;Physics Today&lt;/secondary-title&gt;&lt;/titles&gt;&lt;periodical&gt;&lt;full-title&gt;Physics Today&lt;/full-title&gt;&lt;/periodical&gt;&lt;pages&gt;74-76&lt;/pages&gt;&lt;volume&gt;15&lt;/volume&gt;&lt;number&gt;11&lt;/number&gt;&lt;dates&gt;&lt;year&gt;1962&lt;/year&gt;&lt;/dates&gt;&lt;urls&gt;&lt;/urls&gt;&lt;/record&gt;&lt;/Cite&gt;&lt;/EndNote&gt;</w:instrText>
      </w:r>
      <w:r w:rsidR="00A15015" w:rsidRPr="00B81AA2">
        <w:rPr>
          <w:sz w:val="24"/>
          <w:szCs w:val="24"/>
        </w:rPr>
        <w:fldChar w:fldCharType="separate"/>
      </w:r>
      <w:r w:rsidR="004D1998" w:rsidRPr="00B81AA2">
        <w:rPr>
          <w:noProof/>
          <w:sz w:val="24"/>
          <w:szCs w:val="24"/>
        </w:rPr>
        <w:t>[49]</w:t>
      </w:r>
      <w:r w:rsidR="00A15015" w:rsidRPr="00B81AA2">
        <w:rPr>
          <w:sz w:val="24"/>
          <w:szCs w:val="24"/>
        </w:rPr>
        <w:fldChar w:fldCharType="end"/>
      </w:r>
      <w:r w:rsidRPr="00B81AA2">
        <w:rPr>
          <w:sz w:val="24"/>
          <w:szCs w:val="24"/>
        </w:rPr>
        <w:t>:</w:t>
      </w:r>
    </w:p>
    <w:p w14:paraId="3EB8FD4C" w14:textId="71DAADC5" w:rsidR="00732E46" w:rsidRPr="00B81AA2" w:rsidRDefault="00B2425F" w:rsidP="00BF329C">
      <w:pPr>
        <w:pStyle w:val="11"/>
        <w:spacing w:line="480" w:lineRule="auto"/>
        <w:rPr>
          <w:color w:val="auto"/>
          <w:sz w:val="24"/>
          <w:szCs w:val="24"/>
        </w:rPr>
      </w:pPr>
      <w:r w:rsidRPr="00B81AA2">
        <w:rPr>
          <w:color w:val="auto"/>
          <w:position w:val="48"/>
          <w:sz w:val="24"/>
          <w:szCs w:val="24"/>
        </w:rPr>
        <w:tab/>
      </w:r>
      <w:r w:rsidR="00C00B25" w:rsidRPr="00B81AA2">
        <w:rPr>
          <w:color w:val="auto"/>
          <w:sz w:val="24"/>
          <w:szCs w:val="24"/>
        </w:rPr>
        <w:object w:dxaOrig="3280" w:dyaOrig="1219" w14:anchorId="529B72DD">
          <v:shape id="_x0000_i1033" type="#_x0000_t75" style="width:157.15pt;height:56.95pt" o:ole="">
            <v:imagedata r:id="rId27" o:title=""/>
          </v:shape>
          <o:OLEObject Type="Embed" ProgID="Equation.DSMT4" ShapeID="_x0000_i1033" DrawAspect="Content" ObjectID="_1709195638" r:id="rId28"/>
        </w:object>
      </w:r>
      <w:r w:rsidRPr="00B81AA2">
        <w:rPr>
          <w:color w:val="auto"/>
          <w:position w:val="48"/>
          <w:sz w:val="24"/>
          <w:szCs w:val="24"/>
        </w:rPr>
        <w:tab/>
      </w:r>
      <w:r w:rsidR="00D01205" w:rsidRPr="00B81AA2">
        <w:rPr>
          <w:color w:val="auto"/>
          <w:position w:val="48"/>
          <w:sz w:val="24"/>
          <w:szCs w:val="24"/>
        </w:rPr>
        <w:t>(3)</w:t>
      </w:r>
    </w:p>
    <w:p w14:paraId="6EA254FF" w14:textId="4EBE3773" w:rsidR="00D01205" w:rsidRPr="00B81AA2" w:rsidRDefault="009E438F" w:rsidP="00BF329C">
      <w:pPr>
        <w:widowControl w:val="0"/>
        <w:spacing w:line="480" w:lineRule="auto"/>
        <w:jc w:val="both"/>
        <w:rPr>
          <w:sz w:val="24"/>
          <w:szCs w:val="24"/>
        </w:rPr>
      </w:pPr>
      <w:r w:rsidRPr="00B81AA2">
        <w:rPr>
          <w:sz w:val="24"/>
          <w:szCs w:val="24"/>
        </w:rPr>
        <w:t xml:space="preserve">where </w:t>
      </w:r>
      <w:r w:rsidRPr="00B81AA2">
        <w:rPr>
          <w:i/>
          <w:sz w:val="24"/>
          <w:szCs w:val="24"/>
        </w:rPr>
        <w:t>q</w:t>
      </w:r>
      <w:r w:rsidRPr="00B81AA2">
        <w:rPr>
          <w:sz w:val="24"/>
          <w:szCs w:val="24"/>
        </w:rPr>
        <w:t xml:space="preserve"> is source power (W)</w:t>
      </w:r>
    </w:p>
    <w:p w14:paraId="2915D987" w14:textId="30716E31" w:rsidR="009E438F" w:rsidRPr="00B81AA2" w:rsidRDefault="009E438F" w:rsidP="00BF329C">
      <w:pPr>
        <w:spacing w:line="480" w:lineRule="auto"/>
        <w:ind w:firstLine="202"/>
        <w:jc w:val="both"/>
        <w:rPr>
          <w:sz w:val="24"/>
          <w:szCs w:val="24"/>
        </w:rPr>
      </w:pPr>
      <w:r w:rsidRPr="00B81AA2">
        <w:rPr>
          <w:sz w:val="24"/>
          <w:szCs w:val="24"/>
        </w:rPr>
        <w:t>For a line source with continuous heating, the integrated temperature result in the time domain is</w:t>
      </w:r>
      <w:r w:rsidR="00A15015" w:rsidRPr="00B81AA2">
        <w:rPr>
          <w:sz w:val="24"/>
          <w:szCs w:val="24"/>
        </w:rPr>
        <w:t xml:space="preserve"> </w:t>
      </w:r>
      <w:r w:rsidR="00A15015" w:rsidRPr="00B81AA2">
        <w:rPr>
          <w:sz w:val="24"/>
          <w:szCs w:val="24"/>
        </w:rPr>
        <w:fldChar w:fldCharType="begin"/>
      </w:r>
      <w:r w:rsidR="004D1998" w:rsidRPr="00B81AA2">
        <w:rPr>
          <w:sz w:val="24"/>
          <w:szCs w:val="24"/>
        </w:rPr>
        <w:instrText xml:space="preserve"> ADDIN EN.CITE &lt;EndNote&gt;&lt;Cite&gt;&lt;Author&gt;Ezekoye&lt;/Author&gt;&lt;Year&gt;1962&lt;/Year&gt;&lt;RecNum&gt;154&lt;/RecNum&gt;&lt;DisplayText&gt;[49]&lt;/DisplayText&gt;&lt;record&gt;&lt;rec-number&gt;154&lt;/rec-number&gt;&lt;foreign-keys&gt;&lt;key app="EN" db-id="frsxwpww29a9v8ews505sdexrzaawwpavvpz" timestamp="1633683698" guid="e0de37ad-72e8-4edd-bfd8-87ff70d0e1a4"&gt;154&lt;/key&gt;&lt;/foreign-keys&gt;&lt;ref-type name="Journal Article"&gt;17&lt;/ref-type&gt;&lt;contributors&gt;&lt;authors&gt;&lt;author&gt;Ezekoye, O. A.&lt;/author&gt;&lt;/authors&gt;&lt;/contributors&gt;&lt;titles&gt;&lt;title&gt;Conduction of heat in solids&lt;/title&gt;&lt;secondary-title&gt;Physics Today&lt;/secondary-title&gt;&lt;/titles&gt;&lt;periodical&gt;&lt;full-title&gt;Physics Today&lt;/full-title&gt;&lt;/periodical&gt;&lt;pages&gt;74-76&lt;/pages&gt;&lt;volume&gt;15&lt;/volume&gt;&lt;number&gt;11&lt;/number&gt;&lt;dates&gt;&lt;year&gt;1962&lt;/year&gt;&lt;/dates&gt;&lt;urls&gt;&lt;/urls&gt;&lt;/record&gt;&lt;/Cite&gt;&lt;/EndNote&gt;</w:instrText>
      </w:r>
      <w:r w:rsidR="00A15015" w:rsidRPr="00B81AA2">
        <w:rPr>
          <w:sz w:val="24"/>
          <w:szCs w:val="24"/>
        </w:rPr>
        <w:fldChar w:fldCharType="separate"/>
      </w:r>
      <w:r w:rsidR="004D1998" w:rsidRPr="00B81AA2">
        <w:rPr>
          <w:noProof/>
          <w:sz w:val="24"/>
          <w:szCs w:val="24"/>
        </w:rPr>
        <w:t>[49]</w:t>
      </w:r>
      <w:r w:rsidR="00A15015" w:rsidRPr="00B81AA2">
        <w:rPr>
          <w:sz w:val="24"/>
          <w:szCs w:val="24"/>
        </w:rPr>
        <w:fldChar w:fldCharType="end"/>
      </w:r>
      <w:r w:rsidRPr="00B81AA2">
        <w:rPr>
          <w:sz w:val="24"/>
          <w:szCs w:val="24"/>
        </w:rPr>
        <w:t>:</w:t>
      </w:r>
    </w:p>
    <w:p w14:paraId="02FF1ECC" w14:textId="2351ECEE" w:rsidR="00D01205" w:rsidRPr="00B81AA2" w:rsidRDefault="00B2425F" w:rsidP="00BF329C">
      <w:pPr>
        <w:pStyle w:val="11"/>
        <w:spacing w:line="480" w:lineRule="auto"/>
        <w:rPr>
          <w:color w:val="auto"/>
          <w:sz w:val="24"/>
          <w:szCs w:val="24"/>
        </w:rPr>
      </w:pPr>
      <w:r w:rsidRPr="00B81AA2">
        <w:rPr>
          <w:color w:val="auto"/>
          <w:position w:val="48"/>
          <w:sz w:val="24"/>
          <w:szCs w:val="24"/>
        </w:rPr>
        <w:tab/>
      </w:r>
      <w:r w:rsidR="00C00B25" w:rsidRPr="00B81AA2">
        <w:rPr>
          <w:color w:val="auto"/>
          <w:sz w:val="24"/>
          <w:szCs w:val="24"/>
        </w:rPr>
        <w:object w:dxaOrig="2960" w:dyaOrig="1260" w14:anchorId="1533D160">
          <v:shape id="_x0000_i1034" type="#_x0000_t75" style="width:128.95pt;height:54.45pt" o:ole="">
            <v:imagedata r:id="rId29" o:title=""/>
          </v:shape>
          <o:OLEObject Type="Embed" ProgID="Equation.DSMT4" ShapeID="_x0000_i1034" DrawAspect="Content" ObjectID="_1709195639" r:id="rId30"/>
        </w:object>
      </w:r>
      <w:r w:rsidRPr="00B81AA2">
        <w:rPr>
          <w:color w:val="auto"/>
          <w:position w:val="48"/>
          <w:sz w:val="24"/>
          <w:szCs w:val="24"/>
        </w:rPr>
        <w:tab/>
      </w:r>
      <w:r w:rsidR="009E438F" w:rsidRPr="00B81AA2">
        <w:rPr>
          <w:color w:val="auto"/>
          <w:position w:val="48"/>
          <w:sz w:val="24"/>
          <w:szCs w:val="24"/>
        </w:rPr>
        <w:t>(4)</w:t>
      </w:r>
    </w:p>
    <w:p w14:paraId="0B1C86FA" w14:textId="77777777" w:rsidR="009E438F" w:rsidRPr="00B81AA2" w:rsidRDefault="009E438F" w:rsidP="00BF329C">
      <w:pPr>
        <w:spacing w:line="480" w:lineRule="auto"/>
        <w:rPr>
          <w:sz w:val="24"/>
          <w:szCs w:val="24"/>
        </w:rPr>
      </w:pPr>
      <w:r w:rsidRPr="00B81AA2">
        <w:rPr>
          <w:sz w:val="24"/>
          <w:szCs w:val="24"/>
        </w:rPr>
        <w:t xml:space="preserve">where </w:t>
      </w:r>
      <w:r w:rsidRPr="00B81AA2">
        <w:rPr>
          <w:position w:val="-10"/>
          <w:sz w:val="24"/>
          <w:szCs w:val="24"/>
        </w:rPr>
        <w:object w:dxaOrig="240" w:dyaOrig="279" w14:anchorId="672B81B9">
          <v:shape id="_x0000_i1035" type="#_x0000_t75" style="width:11.25pt;height:13.15pt" o:ole="">
            <v:imagedata r:id="rId31" o:title=""/>
          </v:shape>
          <o:OLEObject Type="Embed" ProgID="Equation.DSMT4" ShapeID="_x0000_i1035" DrawAspect="Content" ObjectID="_1709195640" r:id="rId32"/>
        </w:object>
      </w:r>
      <w:r w:rsidRPr="00B81AA2">
        <w:rPr>
          <w:sz w:val="24"/>
          <w:szCs w:val="24"/>
        </w:rPr>
        <w:t xml:space="preserve"> is source power per unit length (W/m).</w:t>
      </w:r>
    </w:p>
    <w:p w14:paraId="0827F520" w14:textId="74B20456" w:rsidR="009E438F" w:rsidRPr="00B81AA2" w:rsidRDefault="009E438F" w:rsidP="00BF329C">
      <w:pPr>
        <w:pStyle w:val="af7"/>
        <w:numPr>
          <w:ilvl w:val="1"/>
          <w:numId w:val="14"/>
        </w:numPr>
        <w:pBdr>
          <w:top w:val="nil"/>
          <w:left w:val="nil"/>
          <w:bottom w:val="nil"/>
          <w:right w:val="nil"/>
          <w:between w:val="nil"/>
        </w:pBdr>
        <w:spacing w:line="480" w:lineRule="auto"/>
        <w:jc w:val="both"/>
        <w:rPr>
          <w:sz w:val="24"/>
          <w:szCs w:val="24"/>
        </w:rPr>
      </w:pPr>
      <w:r w:rsidRPr="00B81AA2">
        <w:rPr>
          <w:i/>
          <w:sz w:val="24"/>
          <w:szCs w:val="24"/>
        </w:rPr>
        <w:t>Support Vector Machine (SVM)</w:t>
      </w:r>
    </w:p>
    <w:p w14:paraId="7C840967" w14:textId="77777777" w:rsidR="009E438F" w:rsidRPr="00B81AA2" w:rsidRDefault="009E438F" w:rsidP="00BF329C">
      <w:pPr>
        <w:spacing w:line="480" w:lineRule="auto"/>
        <w:ind w:firstLine="202"/>
        <w:jc w:val="both"/>
        <w:rPr>
          <w:sz w:val="24"/>
          <w:szCs w:val="24"/>
        </w:rPr>
      </w:pPr>
      <w:r w:rsidRPr="00B81AA2">
        <w:rPr>
          <w:sz w:val="24"/>
          <w:szCs w:val="24"/>
        </w:rPr>
        <w:t>SVM is a machine learning method based on statistical theory proposed by Vapnik et al. in the 1990s that can efficiently handle nonlinear classification and regression problems. The method is based on the principle of structural risk minimization by mapping the input vector to a high-dimensional feature space through a nonlinear mapping, and finding the optimal regression hyperplane in this space that minimizes the objective loss function, which is expressed as:</w:t>
      </w:r>
    </w:p>
    <w:p w14:paraId="604B176B" w14:textId="1BC4917E" w:rsidR="00D01205" w:rsidRPr="00B81AA2" w:rsidRDefault="00B2425F" w:rsidP="00BF329C">
      <w:pPr>
        <w:pStyle w:val="11"/>
        <w:spacing w:line="480" w:lineRule="auto"/>
        <w:rPr>
          <w:color w:val="auto"/>
          <w:sz w:val="24"/>
          <w:szCs w:val="24"/>
        </w:rPr>
      </w:pPr>
      <w:r w:rsidRPr="00B81AA2">
        <w:rPr>
          <w:color w:val="auto"/>
          <w:position w:val="10"/>
          <w:sz w:val="24"/>
          <w:szCs w:val="24"/>
        </w:rPr>
        <w:tab/>
      </w:r>
      <w:r w:rsidR="009E438F" w:rsidRPr="00B81AA2">
        <w:rPr>
          <w:color w:val="auto"/>
          <w:sz w:val="24"/>
          <w:szCs w:val="24"/>
        </w:rPr>
        <w:object w:dxaOrig="1240" w:dyaOrig="320" w14:anchorId="29742F8A">
          <v:shape id="_x0000_i1036" type="#_x0000_t75" style="width:61.35pt;height:17.55pt" o:ole="">
            <v:imagedata r:id="rId33" o:title=""/>
          </v:shape>
          <o:OLEObject Type="Embed" ProgID="Equation.DSMT4" ShapeID="_x0000_i1036" DrawAspect="Content" ObjectID="_1709195641" r:id="rId34"/>
        </w:object>
      </w:r>
      <w:r w:rsidRPr="00B81AA2">
        <w:rPr>
          <w:color w:val="auto"/>
          <w:position w:val="10"/>
          <w:sz w:val="24"/>
          <w:szCs w:val="24"/>
        </w:rPr>
        <w:tab/>
      </w:r>
      <w:r w:rsidR="009E438F" w:rsidRPr="00B81AA2">
        <w:rPr>
          <w:color w:val="auto"/>
          <w:position w:val="10"/>
          <w:sz w:val="24"/>
          <w:szCs w:val="24"/>
        </w:rPr>
        <w:t>(5)</w:t>
      </w:r>
    </w:p>
    <w:p w14:paraId="25620F10" w14:textId="77777777" w:rsidR="00B74806" w:rsidRPr="00B81AA2" w:rsidRDefault="00B74806" w:rsidP="00BF329C">
      <w:pPr>
        <w:spacing w:line="480" w:lineRule="auto"/>
        <w:rPr>
          <w:sz w:val="24"/>
          <w:szCs w:val="24"/>
        </w:rPr>
      </w:pPr>
      <w:r w:rsidRPr="00B81AA2">
        <w:rPr>
          <w:sz w:val="24"/>
          <w:szCs w:val="24"/>
        </w:rPr>
        <w:t xml:space="preserve">where, </w:t>
      </w:r>
      <w:r w:rsidRPr="00B81AA2">
        <w:rPr>
          <w:i/>
          <w:sz w:val="24"/>
          <w:szCs w:val="24"/>
        </w:rPr>
        <w:t>w</w:t>
      </w:r>
      <w:r w:rsidRPr="00B81AA2">
        <w:rPr>
          <w:sz w:val="24"/>
          <w:szCs w:val="24"/>
        </w:rPr>
        <w:t xml:space="preserve"> is the weight coefficient matrix; </w:t>
      </w:r>
      <w:r w:rsidRPr="00B81AA2">
        <w:rPr>
          <w:i/>
          <w:sz w:val="24"/>
          <w:szCs w:val="24"/>
        </w:rPr>
        <w:t>b</w:t>
      </w:r>
      <w:r w:rsidRPr="00B81AA2">
        <w:rPr>
          <w:sz w:val="24"/>
          <w:szCs w:val="24"/>
        </w:rPr>
        <w:t xml:space="preserve"> is the threshold; </w:t>
      </w:r>
      <w:r w:rsidRPr="00B81AA2">
        <w:rPr>
          <w:position w:val="-10"/>
          <w:sz w:val="24"/>
          <w:szCs w:val="24"/>
        </w:rPr>
        <w:object w:dxaOrig="440" w:dyaOrig="300" w14:anchorId="1765545C">
          <v:shape id="_x0000_i1037" type="#_x0000_t75" style="width:22.55pt;height:17.55pt" o:ole="">
            <v:imagedata r:id="rId35" o:title=""/>
          </v:shape>
          <o:OLEObject Type="Embed" ProgID="Equation.DSMT4" ShapeID="_x0000_i1037" DrawAspect="Content" ObjectID="_1709195642" r:id="rId36"/>
        </w:object>
      </w:r>
      <w:r w:rsidRPr="00B81AA2">
        <w:rPr>
          <w:sz w:val="24"/>
          <w:szCs w:val="24"/>
        </w:rPr>
        <w:t xml:space="preserve"> is the mapping function; </w:t>
      </w:r>
      <w:r w:rsidRPr="00B81AA2">
        <w:rPr>
          <w:i/>
          <w:sz w:val="24"/>
          <w:szCs w:val="24"/>
        </w:rPr>
        <w:t>x</w:t>
      </w:r>
      <w:r w:rsidRPr="00B81AA2">
        <w:rPr>
          <w:sz w:val="24"/>
          <w:szCs w:val="24"/>
        </w:rPr>
        <w:t xml:space="preserve"> is the support vector.</w:t>
      </w:r>
    </w:p>
    <w:p w14:paraId="1FF5DC26" w14:textId="77777777" w:rsidR="00B74806" w:rsidRPr="00B81AA2" w:rsidRDefault="00B74806" w:rsidP="00BF329C">
      <w:pPr>
        <w:spacing w:line="480" w:lineRule="auto"/>
        <w:ind w:firstLine="202"/>
        <w:jc w:val="both"/>
        <w:rPr>
          <w:sz w:val="24"/>
          <w:szCs w:val="24"/>
        </w:rPr>
      </w:pPr>
      <w:r w:rsidRPr="00B81AA2">
        <w:rPr>
          <w:sz w:val="24"/>
          <w:szCs w:val="24"/>
        </w:rPr>
        <w:t xml:space="preserve">The SVM search for the optimal hyperplane process ensures smooth functional relationships by minimizing the sum of squares of the weight coefficients; errors less than </w:t>
      </w:r>
      <w:r w:rsidRPr="00B81AA2">
        <w:rPr>
          <w:position w:val="-6"/>
          <w:sz w:val="24"/>
          <w:szCs w:val="24"/>
        </w:rPr>
        <w:object w:dxaOrig="180" w:dyaOrig="200" w14:anchorId="4EB20EFD">
          <v:shape id="_x0000_i1038" type="#_x0000_t75" style="width:10.65pt;height:11.25pt" o:ole="">
            <v:imagedata r:id="rId37" o:title=""/>
          </v:shape>
          <o:OLEObject Type="Embed" ProgID="Equation.DSMT4" ShapeID="_x0000_i1038" DrawAspect="Content" ObjectID="_1709195643" r:id="rId38"/>
        </w:object>
      </w:r>
      <w:r w:rsidRPr="00B81AA2">
        <w:rPr>
          <w:sz w:val="24"/>
          <w:szCs w:val="24"/>
        </w:rPr>
        <w:t xml:space="preserve"> are tolerated by solving the following quadratic convex programming problem to determine </w:t>
      </w:r>
      <w:r w:rsidRPr="00B81AA2">
        <w:rPr>
          <w:i/>
          <w:sz w:val="24"/>
          <w:szCs w:val="24"/>
        </w:rPr>
        <w:t>w</w:t>
      </w:r>
      <w:r w:rsidRPr="00B81AA2">
        <w:rPr>
          <w:sz w:val="24"/>
          <w:szCs w:val="24"/>
        </w:rPr>
        <w:t xml:space="preserve"> and </w:t>
      </w:r>
      <w:r w:rsidRPr="00B81AA2">
        <w:rPr>
          <w:i/>
          <w:sz w:val="24"/>
          <w:szCs w:val="24"/>
        </w:rPr>
        <w:t>b</w:t>
      </w:r>
      <w:r w:rsidRPr="00B81AA2">
        <w:rPr>
          <w:sz w:val="24"/>
          <w:szCs w:val="24"/>
        </w:rPr>
        <w:t xml:space="preserve"> :</w:t>
      </w:r>
    </w:p>
    <w:p w14:paraId="59843758" w14:textId="65E425D1" w:rsidR="00D01205" w:rsidRPr="00B81AA2" w:rsidRDefault="00B2425F" w:rsidP="00BF329C">
      <w:pPr>
        <w:pStyle w:val="11"/>
        <w:spacing w:line="480" w:lineRule="auto"/>
        <w:rPr>
          <w:color w:val="auto"/>
          <w:sz w:val="24"/>
          <w:szCs w:val="24"/>
        </w:rPr>
      </w:pPr>
      <w:r w:rsidRPr="00B81AA2">
        <w:rPr>
          <w:color w:val="auto"/>
          <w:position w:val="24"/>
          <w:sz w:val="24"/>
          <w:szCs w:val="24"/>
        </w:rPr>
        <w:tab/>
      </w:r>
      <w:r w:rsidR="00B74806" w:rsidRPr="00B81AA2">
        <w:rPr>
          <w:color w:val="auto"/>
          <w:sz w:val="24"/>
          <w:szCs w:val="24"/>
        </w:rPr>
        <w:object w:dxaOrig="2320" w:dyaOrig="580" w14:anchorId="6B16F0AE">
          <v:shape id="_x0000_i1039" type="#_x0000_t75" style="width:115.2pt;height:28.8pt" o:ole="">
            <v:imagedata r:id="rId39" o:title=""/>
          </v:shape>
          <o:OLEObject Type="Embed" ProgID="Equation.DSMT4" ShapeID="_x0000_i1039" DrawAspect="Content" ObjectID="_1709195644" r:id="rId40"/>
        </w:object>
      </w:r>
      <w:r w:rsidRPr="00B81AA2">
        <w:rPr>
          <w:color w:val="auto"/>
          <w:position w:val="24"/>
          <w:sz w:val="24"/>
          <w:szCs w:val="24"/>
        </w:rPr>
        <w:tab/>
      </w:r>
      <w:r w:rsidR="00B74806" w:rsidRPr="00B81AA2">
        <w:rPr>
          <w:color w:val="auto"/>
          <w:position w:val="24"/>
          <w:sz w:val="24"/>
          <w:szCs w:val="24"/>
        </w:rPr>
        <w:t>(6)</w:t>
      </w:r>
    </w:p>
    <w:p w14:paraId="69C3CF89" w14:textId="77777777" w:rsidR="00B74806" w:rsidRPr="00B81AA2" w:rsidRDefault="00B74806" w:rsidP="00BF329C">
      <w:pPr>
        <w:spacing w:line="480" w:lineRule="auto"/>
        <w:ind w:firstLine="202"/>
        <w:jc w:val="both"/>
        <w:rPr>
          <w:sz w:val="24"/>
          <w:szCs w:val="24"/>
        </w:rPr>
      </w:pPr>
      <w:r w:rsidRPr="00B81AA2">
        <w:rPr>
          <w:sz w:val="24"/>
          <w:szCs w:val="24"/>
        </w:rPr>
        <w:t>The constraints are:</w:t>
      </w:r>
    </w:p>
    <w:p w14:paraId="323AFCBD" w14:textId="0F63D2D3" w:rsidR="009E438F" w:rsidRPr="00B81AA2" w:rsidRDefault="00B2425F" w:rsidP="00BF329C">
      <w:pPr>
        <w:pStyle w:val="11"/>
        <w:spacing w:line="480" w:lineRule="auto"/>
        <w:rPr>
          <w:color w:val="auto"/>
          <w:sz w:val="24"/>
          <w:szCs w:val="24"/>
        </w:rPr>
      </w:pPr>
      <w:r w:rsidRPr="00B81AA2">
        <w:rPr>
          <w:color w:val="auto"/>
          <w:position w:val="60"/>
          <w:sz w:val="24"/>
          <w:szCs w:val="24"/>
        </w:rPr>
        <w:lastRenderedPageBreak/>
        <w:tab/>
      </w:r>
      <w:r w:rsidR="00B74806" w:rsidRPr="00B81AA2">
        <w:rPr>
          <w:color w:val="auto"/>
          <w:sz w:val="24"/>
          <w:szCs w:val="24"/>
        </w:rPr>
        <w:object w:dxaOrig="2120" w:dyaOrig="1340" w14:anchorId="0B3DC9F4">
          <v:shape id="_x0000_i1040" type="#_x0000_t75" style="width:105.2pt;height:65.75pt" o:ole="">
            <v:imagedata r:id="rId41" o:title=""/>
          </v:shape>
          <o:OLEObject Type="Embed" ProgID="Equation.DSMT4" ShapeID="_x0000_i1040" DrawAspect="Content" ObjectID="_1709195645" r:id="rId42"/>
        </w:object>
      </w:r>
      <w:r w:rsidRPr="00B81AA2">
        <w:rPr>
          <w:color w:val="auto"/>
          <w:position w:val="60"/>
          <w:sz w:val="24"/>
          <w:szCs w:val="24"/>
        </w:rPr>
        <w:tab/>
      </w:r>
      <w:r w:rsidR="00B74806" w:rsidRPr="00B81AA2">
        <w:rPr>
          <w:color w:val="auto"/>
          <w:position w:val="60"/>
          <w:sz w:val="24"/>
          <w:szCs w:val="24"/>
        </w:rPr>
        <w:t>(7)</w:t>
      </w:r>
    </w:p>
    <w:p w14:paraId="3450A694" w14:textId="14D7F853" w:rsidR="00B74806" w:rsidRPr="00B81AA2" w:rsidRDefault="00B74806" w:rsidP="00BF329C">
      <w:pPr>
        <w:spacing w:line="480" w:lineRule="auto"/>
        <w:jc w:val="both"/>
        <w:rPr>
          <w:sz w:val="24"/>
          <w:szCs w:val="24"/>
        </w:rPr>
      </w:pPr>
      <w:r w:rsidRPr="00B81AA2">
        <w:rPr>
          <w:sz w:val="24"/>
          <w:szCs w:val="24"/>
        </w:rPr>
        <w:t xml:space="preserve">where, </w:t>
      </w:r>
      <w:r w:rsidRPr="00B81AA2">
        <w:rPr>
          <w:position w:val="-10"/>
          <w:sz w:val="24"/>
          <w:szCs w:val="24"/>
        </w:rPr>
        <w:object w:dxaOrig="499" w:dyaOrig="320" w14:anchorId="2F863340">
          <v:shape id="_x0000_i1041" type="#_x0000_t75" style="width:24.4pt;height:17.55pt" o:ole="">
            <v:imagedata r:id="rId43" o:title=""/>
          </v:shape>
          <o:OLEObject Type="Embed" ProgID="Equation.DSMT4" ShapeID="_x0000_i1041" DrawAspect="Content" ObjectID="_1709195646" r:id="rId44"/>
        </w:object>
      </w:r>
      <w:r w:rsidRPr="00B81AA2">
        <w:rPr>
          <w:sz w:val="24"/>
          <w:szCs w:val="24"/>
        </w:rPr>
        <w:t xml:space="preserve"> are the relaxation variables; </w:t>
      </w:r>
      <w:r w:rsidRPr="00B81AA2">
        <w:rPr>
          <w:i/>
          <w:sz w:val="24"/>
          <w:szCs w:val="24"/>
        </w:rPr>
        <w:t>C</w:t>
      </w:r>
      <w:r w:rsidRPr="00B81AA2">
        <w:rPr>
          <w:sz w:val="24"/>
          <w:szCs w:val="24"/>
        </w:rPr>
        <w:t xml:space="preserve"> is the penalty factor, </w:t>
      </w:r>
      <w:r w:rsidRPr="00B81AA2">
        <w:rPr>
          <w:i/>
          <w:sz w:val="24"/>
          <w:szCs w:val="24"/>
        </w:rPr>
        <w:t>C&gt;0</w:t>
      </w:r>
      <w:r w:rsidRPr="00B81AA2">
        <w:rPr>
          <w:sz w:val="24"/>
          <w:szCs w:val="24"/>
        </w:rPr>
        <w:t xml:space="preserve">; </w:t>
      </w:r>
      <w:r w:rsidRPr="00B81AA2">
        <w:rPr>
          <w:position w:val="-6"/>
          <w:sz w:val="24"/>
          <w:szCs w:val="24"/>
        </w:rPr>
        <w:object w:dxaOrig="180" w:dyaOrig="200" w14:anchorId="4A68DF70">
          <v:shape id="_x0000_i1042" type="#_x0000_t75" style="width:10.65pt;height:11.25pt" o:ole="">
            <v:imagedata r:id="rId37" o:title=""/>
          </v:shape>
          <o:OLEObject Type="Embed" ProgID="Equation.DSMT4" ShapeID="_x0000_i1042" DrawAspect="Content" ObjectID="_1709195647" r:id="rId45"/>
        </w:object>
      </w:r>
      <w:r w:rsidRPr="00B81AA2">
        <w:rPr>
          <w:sz w:val="24"/>
          <w:szCs w:val="24"/>
        </w:rPr>
        <w:t xml:space="preserve"> is the allowable error; </w:t>
      </w:r>
      <w:r w:rsidRPr="00B81AA2">
        <w:rPr>
          <w:i/>
          <w:sz w:val="24"/>
          <w:szCs w:val="24"/>
        </w:rPr>
        <w:t>x</w:t>
      </w:r>
      <w:r w:rsidRPr="00B81AA2">
        <w:rPr>
          <w:i/>
          <w:sz w:val="24"/>
          <w:szCs w:val="24"/>
          <w:vertAlign w:val="subscript"/>
        </w:rPr>
        <w:t>i</w:t>
      </w:r>
      <w:r w:rsidRPr="00B81AA2">
        <w:rPr>
          <w:sz w:val="24"/>
          <w:szCs w:val="24"/>
        </w:rPr>
        <w:t xml:space="preserve"> is the </w:t>
      </w:r>
      <w:r w:rsidRPr="00B81AA2">
        <w:rPr>
          <w:i/>
          <w:sz w:val="24"/>
          <w:szCs w:val="24"/>
        </w:rPr>
        <w:t>i</w:t>
      </w:r>
      <w:r w:rsidRPr="00B81AA2">
        <w:rPr>
          <w:sz w:val="24"/>
          <w:szCs w:val="24"/>
        </w:rPr>
        <w:t xml:space="preserve">th sample vector; </w:t>
      </w:r>
      <w:r w:rsidRPr="00B81AA2">
        <w:rPr>
          <w:i/>
          <w:sz w:val="24"/>
          <w:szCs w:val="24"/>
        </w:rPr>
        <w:t>y</w:t>
      </w:r>
      <w:r w:rsidRPr="00B81AA2">
        <w:rPr>
          <w:i/>
          <w:sz w:val="24"/>
          <w:szCs w:val="24"/>
          <w:vertAlign w:val="subscript"/>
        </w:rPr>
        <w:t>i</w:t>
      </w:r>
      <w:r w:rsidRPr="00B81AA2">
        <w:rPr>
          <w:sz w:val="24"/>
          <w:szCs w:val="24"/>
        </w:rPr>
        <w:t xml:space="preserve"> is the output value of </w:t>
      </w:r>
      <w:r w:rsidRPr="00B81AA2">
        <w:rPr>
          <w:i/>
          <w:sz w:val="24"/>
          <w:szCs w:val="24"/>
        </w:rPr>
        <w:t>x</w:t>
      </w:r>
      <w:r w:rsidRPr="00B81AA2">
        <w:rPr>
          <w:i/>
          <w:sz w:val="24"/>
          <w:szCs w:val="24"/>
          <w:vertAlign w:val="subscript"/>
        </w:rPr>
        <w:t>i</w:t>
      </w:r>
      <w:r w:rsidRPr="00B81AA2">
        <w:rPr>
          <w:sz w:val="24"/>
          <w:szCs w:val="24"/>
        </w:rPr>
        <w:t>.</w:t>
      </w:r>
    </w:p>
    <w:p w14:paraId="0EDED08F" w14:textId="7556EBA3" w:rsidR="00B74806" w:rsidRPr="00B81AA2" w:rsidRDefault="00B74806" w:rsidP="00BF329C">
      <w:pPr>
        <w:pStyle w:val="af7"/>
        <w:numPr>
          <w:ilvl w:val="1"/>
          <w:numId w:val="14"/>
        </w:numPr>
        <w:pBdr>
          <w:top w:val="nil"/>
          <w:left w:val="nil"/>
          <w:bottom w:val="nil"/>
          <w:right w:val="nil"/>
          <w:between w:val="nil"/>
        </w:pBdr>
        <w:spacing w:line="480" w:lineRule="auto"/>
        <w:jc w:val="both"/>
        <w:rPr>
          <w:i/>
          <w:sz w:val="24"/>
          <w:szCs w:val="24"/>
        </w:rPr>
      </w:pPr>
      <w:r w:rsidRPr="00B81AA2">
        <w:rPr>
          <w:i/>
          <w:sz w:val="24"/>
          <w:szCs w:val="24"/>
        </w:rPr>
        <w:t>Grey Wolf Optimizer (GWO)</w:t>
      </w:r>
    </w:p>
    <w:p w14:paraId="76608F3D" w14:textId="5C58ED8C" w:rsidR="00B74806" w:rsidRPr="00B81AA2" w:rsidRDefault="00B74806" w:rsidP="00BF329C">
      <w:pPr>
        <w:spacing w:line="480" w:lineRule="auto"/>
        <w:ind w:firstLine="202"/>
        <w:jc w:val="both"/>
        <w:rPr>
          <w:sz w:val="24"/>
          <w:szCs w:val="24"/>
        </w:rPr>
      </w:pPr>
      <w:r w:rsidRPr="00B81AA2">
        <w:rPr>
          <w:sz w:val="24"/>
          <w:szCs w:val="24"/>
        </w:rPr>
        <w:t>The GWO algorithm mimics the leadership hierarchy and hunting mechanism of grey wolves in nature which was first proposed in 2014 by Mirjalili et al</w:t>
      </w:r>
      <w:r w:rsidR="00A15015" w:rsidRPr="00B81AA2">
        <w:rPr>
          <w:sz w:val="24"/>
          <w:szCs w:val="24"/>
        </w:rPr>
        <w:t xml:space="preserve"> </w:t>
      </w:r>
      <w:r w:rsidR="00A15015" w:rsidRPr="00B81AA2">
        <w:rPr>
          <w:sz w:val="24"/>
          <w:szCs w:val="24"/>
        </w:rPr>
        <w:fldChar w:fldCharType="begin"/>
      </w:r>
      <w:r w:rsidR="004D1998" w:rsidRPr="00B81AA2">
        <w:rPr>
          <w:sz w:val="24"/>
          <w:szCs w:val="24"/>
        </w:rPr>
        <w:instrText xml:space="preserve"> ADDIN EN.CITE &lt;EndNote&gt;&lt;Cite&gt;&lt;Author&gt;Mirjalili&lt;/Author&gt;&lt;Year&gt;2014&lt;/Year&gt;&lt;RecNum&gt;153&lt;/RecNum&gt;&lt;DisplayText&gt;[48]&lt;/DisplayText&gt;&lt;record&gt;&lt;rec-number&gt;153&lt;/rec-number&gt;&lt;foreign-keys&gt;&lt;key app="EN" db-id="frsxwpww29a9v8ews505sdexrzaawwpavvpz" timestamp="1632833378" guid="7d11f3b7-1feb-4bc4-b6e8-f45a67043aef"&gt;153&lt;/key&gt;&lt;/foreign-keys&gt;&lt;ref-type name="Journal Article"&gt;17&lt;/ref-type&gt;&lt;contributors&gt;&lt;authors&gt;&lt;author&gt;Seyedali Mirjalili&lt;/author&gt;&lt;author&gt;Seyed Mohammad Mirjalili&lt;/author&gt;&lt;author&gt;Andrew Lewis&lt;/author&gt;&lt;/authors&gt;&lt;/contributors&gt;&lt;titles&gt;&lt;title&gt;Grey Wolf Optimizer&lt;/title&gt;&lt;secondary-title&gt;Adv. Eng. Softw.&lt;/secondary-title&gt;&lt;/titles&gt;&lt;periodical&gt;&lt;full-title&gt;Adv. Eng. Softw.&lt;/full-title&gt;&lt;/periodical&gt;&lt;pages&gt;46–61&lt;/pages&gt;&lt;volume&gt;69&lt;/volume&gt;&lt;keywords&gt;&lt;keyword&gt;Optimization, Optimization techniques, GWO, Heuristic algorithm, Constrained optimization, Metaheuristics&lt;/keyword&gt;&lt;/keywords&gt;&lt;dates&gt;&lt;year&gt;2014&lt;/year&gt;&lt;/dates&gt;&lt;isbn&gt;0965-9978&lt;/isbn&gt;&lt;urls&gt;&lt;related-urls&gt;&lt;url&gt;https://doi.org/10.1016/j.advengsoft.2013.12.007&lt;/url&gt;&lt;/related-urls&gt;&lt;/urls&gt;&lt;electronic-resource-num&gt;10.1016/j.advengsoft.2013.12.007&lt;/electronic-resource-num&gt;&lt;/record&gt;&lt;/Cite&gt;&lt;/EndNote&gt;</w:instrText>
      </w:r>
      <w:r w:rsidR="00A15015" w:rsidRPr="00B81AA2">
        <w:rPr>
          <w:sz w:val="24"/>
          <w:szCs w:val="24"/>
        </w:rPr>
        <w:fldChar w:fldCharType="separate"/>
      </w:r>
      <w:r w:rsidR="004D1998" w:rsidRPr="00B81AA2">
        <w:rPr>
          <w:noProof/>
          <w:sz w:val="24"/>
          <w:szCs w:val="24"/>
        </w:rPr>
        <w:t>[48]</w:t>
      </w:r>
      <w:r w:rsidR="00A15015" w:rsidRPr="00B81AA2">
        <w:rPr>
          <w:sz w:val="24"/>
          <w:szCs w:val="24"/>
        </w:rPr>
        <w:fldChar w:fldCharType="end"/>
      </w:r>
      <w:r w:rsidRPr="00B81AA2">
        <w:rPr>
          <w:sz w:val="24"/>
          <w:szCs w:val="24"/>
        </w:rPr>
        <w:t xml:space="preserve">. Four types of grey wolves such as </w:t>
      </w:r>
      <w:r w:rsidRPr="00B81AA2">
        <w:rPr>
          <w:i/>
          <w:sz w:val="24"/>
          <w:szCs w:val="24"/>
        </w:rPr>
        <w:t>alpha</w:t>
      </w:r>
      <w:r w:rsidRPr="00B81AA2">
        <w:rPr>
          <w:sz w:val="24"/>
          <w:szCs w:val="24"/>
        </w:rPr>
        <w:t xml:space="preserve">, </w:t>
      </w:r>
      <w:r w:rsidRPr="00B81AA2">
        <w:rPr>
          <w:i/>
          <w:sz w:val="24"/>
          <w:szCs w:val="24"/>
        </w:rPr>
        <w:t>beta</w:t>
      </w:r>
      <w:r w:rsidRPr="00B81AA2">
        <w:rPr>
          <w:sz w:val="24"/>
          <w:szCs w:val="24"/>
        </w:rPr>
        <w:t xml:space="preserve">, </w:t>
      </w:r>
      <w:r w:rsidRPr="00B81AA2">
        <w:rPr>
          <w:i/>
          <w:sz w:val="24"/>
          <w:szCs w:val="24"/>
        </w:rPr>
        <w:t>delta</w:t>
      </w:r>
      <w:r w:rsidRPr="00B81AA2">
        <w:rPr>
          <w:sz w:val="24"/>
          <w:szCs w:val="24"/>
        </w:rPr>
        <w:t xml:space="preserve">, and </w:t>
      </w:r>
      <w:r w:rsidRPr="00B81AA2">
        <w:rPr>
          <w:i/>
          <w:sz w:val="24"/>
          <w:szCs w:val="24"/>
        </w:rPr>
        <w:t>omega</w:t>
      </w:r>
      <w:r w:rsidRPr="00B81AA2">
        <w:rPr>
          <w:sz w:val="24"/>
          <w:szCs w:val="24"/>
        </w:rPr>
        <w:t xml:space="preserve"> are employed for simulating the leadership hierarchy. The GWO algorithm consists of three main steps: encircling prey</w:t>
      </w:r>
      <w:r w:rsidRPr="00B81AA2">
        <w:rPr>
          <w:sz w:val="24"/>
          <w:szCs w:val="24"/>
        </w:rPr>
        <w:t>，</w:t>
      </w:r>
      <w:r w:rsidRPr="00B81AA2">
        <w:rPr>
          <w:sz w:val="24"/>
          <w:szCs w:val="24"/>
        </w:rPr>
        <w:t xml:space="preserve"> hunting prey and attacking prey. The encircling prey can be expr</w:t>
      </w:r>
      <w:r w:rsidR="00881439" w:rsidRPr="00B81AA2">
        <w:rPr>
          <w:sz w:val="24"/>
          <w:szCs w:val="24"/>
        </w:rPr>
        <w:t>essed by (8) and (9).</w:t>
      </w:r>
    </w:p>
    <w:p w14:paraId="43B91438" w14:textId="5FF1C42D" w:rsidR="009E438F" w:rsidRPr="00B81AA2" w:rsidRDefault="00B2425F" w:rsidP="00BF329C">
      <w:pPr>
        <w:pStyle w:val="11"/>
        <w:spacing w:line="480" w:lineRule="auto"/>
        <w:rPr>
          <w:color w:val="auto"/>
          <w:sz w:val="24"/>
          <w:szCs w:val="24"/>
        </w:rPr>
      </w:pPr>
      <w:r w:rsidRPr="00B81AA2">
        <w:rPr>
          <w:color w:val="auto"/>
          <w:position w:val="4"/>
          <w:sz w:val="24"/>
          <w:szCs w:val="24"/>
        </w:rPr>
        <w:tab/>
      </w:r>
      <w:r w:rsidR="00881439" w:rsidRPr="00B81AA2">
        <w:rPr>
          <w:color w:val="auto"/>
          <w:sz w:val="24"/>
          <w:szCs w:val="24"/>
        </w:rPr>
        <w:object w:dxaOrig="1760" w:dyaOrig="380" w14:anchorId="7BC9E716">
          <v:shape id="_x0000_i1043" type="#_x0000_t75" style="width:89.55pt;height:17.55pt" o:ole="">
            <v:imagedata r:id="rId46" o:title=""/>
          </v:shape>
          <o:OLEObject Type="Embed" ProgID="Equation.DSMT4" ShapeID="_x0000_i1043" DrawAspect="Content" ObjectID="_1709195648" r:id="rId47"/>
        </w:object>
      </w:r>
      <w:r w:rsidRPr="00B81AA2">
        <w:rPr>
          <w:color w:val="auto"/>
          <w:position w:val="4"/>
          <w:sz w:val="24"/>
          <w:szCs w:val="24"/>
        </w:rPr>
        <w:tab/>
      </w:r>
      <w:r w:rsidR="00881439" w:rsidRPr="00B81AA2">
        <w:rPr>
          <w:color w:val="auto"/>
          <w:position w:val="12"/>
          <w:sz w:val="24"/>
          <w:szCs w:val="24"/>
        </w:rPr>
        <w:t>(8)</w:t>
      </w:r>
    </w:p>
    <w:p w14:paraId="1CDE6E4C" w14:textId="1CADD2FD" w:rsidR="00881439" w:rsidRPr="00B81AA2" w:rsidRDefault="00B2425F" w:rsidP="00BF329C">
      <w:pPr>
        <w:pStyle w:val="11"/>
        <w:spacing w:line="480" w:lineRule="auto"/>
        <w:rPr>
          <w:color w:val="auto"/>
          <w:sz w:val="24"/>
          <w:szCs w:val="24"/>
        </w:rPr>
      </w:pPr>
      <w:r w:rsidRPr="00B81AA2">
        <w:rPr>
          <w:color w:val="auto"/>
          <w:position w:val="4"/>
          <w:sz w:val="24"/>
          <w:szCs w:val="24"/>
        </w:rPr>
        <w:tab/>
      </w:r>
      <w:r w:rsidR="00881439" w:rsidRPr="00B81AA2">
        <w:rPr>
          <w:color w:val="auto"/>
          <w:sz w:val="24"/>
          <w:szCs w:val="24"/>
        </w:rPr>
        <w:object w:dxaOrig="1900" w:dyaOrig="320" w14:anchorId="09492B4B">
          <v:shape id="_x0000_i1044" type="#_x0000_t75" style="width:94.55pt;height:17.55pt" o:ole="">
            <v:imagedata r:id="rId48" o:title=""/>
          </v:shape>
          <o:OLEObject Type="Embed" ProgID="Equation.DSMT4" ShapeID="_x0000_i1044" DrawAspect="Content" ObjectID="_1709195649" r:id="rId49"/>
        </w:object>
      </w:r>
      <w:r w:rsidRPr="00B81AA2">
        <w:rPr>
          <w:color w:val="auto"/>
          <w:position w:val="4"/>
          <w:sz w:val="24"/>
          <w:szCs w:val="24"/>
        </w:rPr>
        <w:tab/>
      </w:r>
      <w:r w:rsidR="00881439" w:rsidRPr="00B81AA2">
        <w:rPr>
          <w:color w:val="auto"/>
          <w:position w:val="4"/>
          <w:sz w:val="24"/>
          <w:szCs w:val="24"/>
        </w:rPr>
        <w:t>(9)</w:t>
      </w:r>
    </w:p>
    <w:p w14:paraId="0DC58C37" w14:textId="2792156C" w:rsidR="00881439" w:rsidRPr="00B81AA2" w:rsidRDefault="00881439" w:rsidP="00BF329C">
      <w:pPr>
        <w:widowControl w:val="0"/>
        <w:pBdr>
          <w:top w:val="nil"/>
          <w:left w:val="nil"/>
          <w:bottom w:val="nil"/>
          <w:right w:val="nil"/>
          <w:between w:val="nil"/>
        </w:pBdr>
        <w:spacing w:line="480" w:lineRule="auto"/>
        <w:jc w:val="both"/>
        <w:rPr>
          <w:sz w:val="24"/>
          <w:szCs w:val="24"/>
        </w:rPr>
      </w:pPr>
      <w:r w:rsidRPr="00B81AA2">
        <w:rPr>
          <w:sz w:val="24"/>
          <w:szCs w:val="24"/>
        </w:rPr>
        <w:t xml:space="preserve">where the position of the </w:t>
      </w:r>
      <w:r w:rsidRPr="00B81AA2">
        <w:rPr>
          <w:i/>
          <w:iCs/>
          <w:sz w:val="24"/>
          <w:szCs w:val="24"/>
        </w:rPr>
        <w:t>i</w:t>
      </w:r>
      <w:r w:rsidRPr="00B81AA2">
        <w:rPr>
          <w:sz w:val="24"/>
          <w:szCs w:val="24"/>
        </w:rPr>
        <w:t xml:space="preserve">th grey wolf, the current iteration and the position of the prey are denoted by </w:t>
      </w:r>
      <w:r w:rsidRPr="00B81AA2">
        <w:rPr>
          <w:i/>
          <w:iCs/>
          <w:sz w:val="24"/>
          <w:szCs w:val="24"/>
        </w:rPr>
        <w:t>x</w:t>
      </w:r>
      <w:r w:rsidRPr="00B81AA2">
        <w:rPr>
          <w:i/>
          <w:iCs/>
          <w:sz w:val="24"/>
          <w:szCs w:val="24"/>
          <w:vertAlign w:val="subscript"/>
        </w:rPr>
        <w:t>i</w:t>
      </w:r>
      <w:r w:rsidRPr="00B81AA2">
        <w:rPr>
          <w:sz w:val="24"/>
          <w:szCs w:val="24"/>
        </w:rPr>
        <w:t xml:space="preserve">, </w:t>
      </w:r>
      <w:r w:rsidRPr="00B81AA2">
        <w:rPr>
          <w:i/>
          <w:iCs/>
          <w:sz w:val="24"/>
          <w:szCs w:val="24"/>
        </w:rPr>
        <w:t>t</w:t>
      </w:r>
      <w:r w:rsidRPr="00B81AA2">
        <w:rPr>
          <w:sz w:val="24"/>
          <w:szCs w:val="24"/>
        </w:rPr>
        <w:t xml:space="preserve"> and </w:t>
      </w:r>
      <w:r w:rsidRPr="00B81AA2">
        <w:rPr>
          <w:i/>
          <w:iCs/>
          <w:sz w:val="24"/>
          <w:szCs w:val="24"/>
        </w:rPr>
        <w:t>x</w:t>
      </w:r>
      <w:r w:rsidRPr="00B81AA2">
        <w:rPr>
          <w:i/>
          <w:iCs/>
          <w:sz w:val="24"/>
          <w:szCs w:val="24"/>
          <w:vertAlign w:val="subscript"/>
        </w:rPr>
        <w:t>p</w:t>
      </w:r>
      <w:r w:rsidRPr="00B81AA2">
        <w:rPr>
          <w:sz w:val="24"/>
          <w:szCs w:val="24"/>
        </w:rPr>
        <w:t xml:space="preserve">. The vectors </w:t>
      </w:r>
      <w:r w:rsidRPr="00B81AA2">
        <w:rPr>
          <w:i/>
          <w:iCs/>
          <w:sz w:val="24"/>
          <w:szCs w:val="24"/>
        </w:rPr>
        <w:t>A</w:t>
      </w:r>
      <w:r w:rsidRPr="00B81AA2">
        <w:rPr>
          <w:sz w:val="24"/>
          <w:szCs w:val="24"/>
        </w:rPr>
        <w:t xml:space="preserve"> and </w:t>
      </w:r>
      <w:r w:rsidRPr="00B81AA2">
        <w:rPr>
          <w:i/>
          <w:iCs/>
          <w:sz w:val="24"/>
          <w:szCs w:val="24"/>
        </w:rPr>
        <w:t>C</w:t>
      </w:r>
      <w:r w:rsidRPr="00B81AA2">
        <w:rPr>
          <w:sz w:val="24"/>
          <w:szCs w:val="24"/>
        </w:rPr>
        <w:t xml:space="preserve"> are control parameters that are calculated by (10) and (11).</w:t>
      </w:r>
    </w:p>
    <w:p w14:paraId="2B73871D" w14:textId="171C71A8" w:rsidR="00881439" w:rsidRPr="00B81AA2" w:rsidRDefault="00B2425F" w:rsidP="00BF329C">
      <w:pPr>
        <w:pStyle w:val="11"/>
        <w:spacing w:line="480" w:lineRule="auto"/>
        <w:rPr>
          <w:color w:val="auto"/>
          <w:position w:val="4"/>
          <w:sz w:val="24"/>
          <w:szCs w:val="24"/>
        </w:rPr>
      </w:pPr>
      <w:r w:rsidRPr="00B81AA2">
        <w:rPr>
          <w:color w:val="auto"/>
          <w:position w:val="4"/>
          <w:sz w:val="24"/>
          <w:szCs w:val="24"/>
        </w:rPr>
        <w:tab/>
      </w:r>
      <w:r w:rsidR="00881439" w:rsidRPr="00B81AA2">
        <w:rPr>
          <w:color w:val="auto"/>
          <w:sz w:val="24"/>
          <w:szCs w:val="24"/>
        </w:rPr>
        <w:object w:dxaOrig="1180" w:dyaOrig="300" w14:anchorId="6DB168CE">
          <v:shape id="_x0000_i1045" type="#_x0000_t75" style="width:58.85pt;height:13.15pt" o:ole="">
            <v:imagedata r:id="rId50" o:title=""/>
          </v:shape>
          <o:OLEObject Type="Embed" ProgID="Equation.DSMT4" ShapeID="_x0000_i1045" DrawAspect="Content" ObjectID="_1709195650" r:id="rId51"/>
        </w:object>
      </w:r>
      <w:r w:rsidRPr="00B81AA2">
        <w:rPr>
          <w:color w:val="auto"/>
          <w:position w:val="4"/>
          <w:sz w:val="24"/>
          <w:szCs w:val="24"/>
        </w:rPr>
        <w:tab/>
      </w:r>
      <w:r w:rsidR="00881439" w:rsidRPr="00B81AA2">
        <w:rPr>
          <w:color w:val="auto"/>
          <w:position w:val="4"/>
          <w:sz w:val="24"/>
          <w:szCs w:val="24"/>
        </w:rPr>
        <w:t>(10)</w:t>
      </w:r>
    </w:p>
    <w:p w14:paraId="0A132BEB" w14:textId="04813914" w:rsidR="00881439" w:rsidRPr="00B81AA2" w:rsidRDefault="00B2425F" w:rsidP="00BF329C">
      <w:pPr>
        <w:pStyle w:val="11"/>
        <w:spacing w:line="480" w:lineRule="auto"/>
        <w:rPr>
          <w:color w:val="auto"/>
          <w:sz w:val="24"/>
          <w:szCs w:val="24"/>
        </w:rPr>
      </w:pPr>
      <w:r w:rsidRPr="00B81AA2">
        <w:rPr>
          <w:color w:val="auto"/>
          <w:position w:val="4"/>
          <w:sz w:val="24"/>
          <w:szCs w:val="24"/>
        </w:rPr>
        <w:tab/>
      </w:r>
      <w:r w:rsidR="00881439" w:rsidRPr="00B81AA2">
        <w:rPr>
          <w:color w:val="auto"/>
          <w:sz w:val="24"/>
          <w:szCs w:val="24"/>
        </w:rPr>
        <w:object w:dxaOrig="700" w:dyaOrig="300" w14:anchorId="4A0E8E3D">
          <v:shape id="_x0000_i1046" type="#_x0000_t75" style="width:36.3pt;height:13.15pt" o:ole="">
            <v:imagedata r:id="rId52" o:title=""/>
          </v:shape>
          <o:OLEObject Type="Embed" ProgID="Equation.DSMT4" ShapeID="_x0000_i1046" DrawAspect="Content" ObjectID="_1709195651" r:id="rId53"/>
        </w:object>
      </w:r>
      <w:r w:rsidRPr="00B81AA2">
        <w:rPr>
          <w:color w:val="auto"/>
          <w:position w:val="4"/>
          <w:sz w:val="24"/>
          <w:szCs w:val="24"/>
        </w:rPr>
        <w:tab/>
      </w:r>
      <w:r w:rsidR="00881439" w:rsidRPr="00B81AA2">
        <w:rPr>
          <w:color w:val="auto"/>
          <w:position w:val="4"/>
          <w:sz w:val="24"/>
          <w:szCs w:val="24"/>
        </w:rPr>
        <w:t>(11)</w:t>
      </w:r>
    </w:p>
    <w:p w14:paraId="63915D4D" w14:textId="420E686B" w:rsidR="008D7039" w:rsidRPr="00B81AA2" w:rsidRDefault="008D7039" w:rsidP="00BF329C">
      <w:pPr>
        <w:widowControl w:val="0"/>
        <w:pBdr>
          <w:top w:val="nil"/>
          <w:left w:val="nil"/>
          <w:bottom w:val="nil"/>
          <w:right w:val="nil"/>
          <w:between w:val="nil"/>
        </w:pBdr>
        <w:spacing w:line="480" w:lineRule="auto"/>
        <w:jc w:val="both"/>
        <w:rPr>
          <w:sz w:val="24"/>
          <w:szCs w:val="24"/>
        </w:rPr>
      </w:pPr>
      <w:r w:rsidRPr="00B81AA2">
        <w:rPr>
          <w:sz w:val="24"/>
          <w:szCs w:val="24"/>
        </w:rPr>
        <w:t xml:space="preserve">where </w:t>
      </w:r>
      <w:r w:rsidRPr="00B81AA2">
        <w:rPr>
          <w:i/>
          <w:iCs/>
          <w:sz w:val="24"/>
          <w:szCs w:val="24"/>
        </w:rPr>
        <w:t>r</w:t>
      </w:r>
      <w:r w:rsidRPr="00B81AA2">
        <w:rPr>
          <w:i/>
          <w:iCs/>
          <w:sz w:val="24"/>
          <w:szCs w:val="24"/>
          <w:vertAlign w:val="subscript"/>
        </w:rPr>
        <w:t>1</w:t>
      </w:r>
      <w:r w:rsidRPr="00B81AA2">
        <w:rPr>
          <w:sz w:val="24"/>
          <w:szCs w:val="24"/>
        </w:rPr>
        <w:t xml:space="preserve"> and </w:t>
      </w:r>
      <w:r w:rsidRPr="00B81AA2">
        <w:rPr>
          <w:i/>
          <w:iCs/>
          <w:sz w:val="24"/>
          <w:szCs w:val="24"/>
        </w:rPr>
        <w:t>r</w:t>
      </w:r>
      <w:r w:rsidRPr="00B81AA2">
        <w:rPr>
          <w:i/>
          <w:iCs/>
          <w:sz w:val="24"/>
          <w:szCs w:val="24"/>
          <w:vertAlign w:val="subscript"/>
        </w:rPr>
        <w:t>2</w:t>
      </w:r>
      <w:r w:rsidRPr="00B81AA2">
        <w:rPr>
          <w:sz w:val="24"/>
          <w:szCs w:val="24"/>
        </w:rPr>
        <w:t xml:space="preserve"> are random vector in [0, 1], and a is </w:t>
      </w:r>
      <w:r w:rsidRPr="00B81AA2">
        <w:rPr>
          <w:sz w:val="24"/>
          <w:szCs w:val="24"/>
        </w:rPr>
        <w:t>linearly decreased from 2 to 0 over the course of iterations computed by (12).</w:t>
      </w:r>
    </w:p>
    <w:p w14:paraId="66E34573" w14:textId="6B588ABF" w:rsidR="008D7039" w:rsidRPr="00B81AA2" w:rsidRDefault="00B2425F" w:rsidP="00BF329C">
      <w:pPr>
        <w:pStyle w:val="11"/>
        <w:spacing w:line="480" w:lineRule="auto"/>
        <w:rPr>
          <w:color w:val="auto"/>
          <w:sz w:val="24"/>
          <w:szCs w:val="24"/>
        </w:rPr>
      </w:pPr>
      <w:r w:rsidRPr="00B81AA2">
        <w:rPr>
          <w:color w:val="auto"/>
          <w:sz w:val="24"/>
          <w:szCs w:val="24"/>
        </w:rPr>
        <w:tab/>
      </w:r>
      <w:r w:rsidR="008D7039" w:rsidRPr="00B81AA2">
        <w:rPr>
          <w:color w:val="auto"/>
          <w:sz w:val="24"/>
          <w:szCs w:val="24"/>
        </w:rPr>
        <w:object w:dxaOrig="1440" w:dyaOrig="360" w14:anchorId="1D5BD411">
          <v:shape id="_x0000_i1047" type="#_x0000_t75" style="width:61.35pt;height:17.55pt" o:ole="">
            <v:imagedata r:id="rId54" o:title=""/>
          </v:shape>
          <o:OLEObject Type="Embed" ProgID="Equation.DSMT4" ShapeID="_x0000_i1047" DrawAspect="Content" ObjectID="_1709195652" r:id="rId55"/>
        </w:object>
      </w:r>
      <w:r w:rsidRPr="00B81AA2">
        <w:rPr>
          <w:color w:val="auto"/>
          <w:sz w:val="24"/>
          <w:szCs w:val="24"/>
        </w:rPr>
        <w:tab/>
      </w:r>
      <w:r w:rsidR="008D7039" w:rsidRPr="00B81AA2">
        <w:rPr>
          <w:color w:val="auto"/>
          <w:position w:val="4"/>
          <w:sz w:val="24"/>
          <w:szCs w:val="24"/>
        </w:rPr>
        <w:t>(12)</w:t>
      </w:r>
    </w:p>
    <w:p w14:paraId="1AFC8A73" w14:textId="77777777" w:rsidR="008D7039" w:rsidRPr="00B81AA2" w:rsidRDefault="008D7039" w:rsidP="00BF329C">
      <w:pPr>
        <w:spacing w:line="480" w:lineRule="auto"/>
        <w:ind w:firstLine="202"/>
        <w:jc w:val="both"/>
        <w:rPr>
          <w:sz w:val="24"/>
          <w:szCs w:val="24"/>
        </w:rPr>
      </w:pPr>
      <w:r w:rsidRPr="00B81AA2">
        <w:rPr>
          <w:sz w:val="24"/>
          <w:szCs w:val="24"/>
        </w:rPr>
        <w:t xml:space="preserve">To mathematically model the hunting behavior, it is supposed that the leader wolves can estimate the possible position of the prey; therefore, the whole of the omegas would be guided by three-leader </w:t>
      </w:r>
      <w:r w:rsidRPr="00B81AA2">
        <w:rPr>
          <w:i/>
          <w:iCs/>
          <w:sz w:val="24"/>
          <w:szCs w:val="24"/>
        </w:rPr>
        <w:t>alpha</w:t>
      </w:r>
      <w:r w:rsidRPr="00B81AA2">
        <w:rPr>
          <w:sz w:val="24"/>
          <w:szCs w:val="24"/>
        </w:rPr>
        <w:t xml:space="preserve">, </w:t>
      </w:r>
      <w:r w:rsidRPr="00B81AA2">
        <w:rPr>
          <w:i/>
          <w:iCs/>
          <w:sz w:val="24"/>
          <w:szCs w:val="24"/>
        </w:rPr>
        <w:t>beta</w:t>
      </w:r>
      <w:r w:rsidRPr="00B81AA2">
        <w:rPr>
          <w:sz w:val="24"/>
          <w:szCs w:val="24"/>
        </w:rPr>
        <w:t xml:space="preserve">, and </w:t>
      </w:r>
      <w:r w:rsidRPr="00B81AA2">
        <w:rPr>
          <w:i/>
          <w:iCs/>
          <w:sz w:val="24"/>
          <w:szCs w:val="24"/>
        </w:rPr>
        <w:t>delta</w:t>
      </w:r>
      <w:r w:rsidRPr="00B81AA2">
        <w:rPr>
          <w:sz w:val="24"/>
          <w:szCs w:val="24"/>
        </w:rPr>
        <w:t xml:space="preserve"> wolves. The position of each </w:t>
      </w:r>
      <w:r w:rsidRPr="00B81AA2">
        <w:rPr>
          <w:i/>
          <w:iCs/>
          <w:sz w:val="24"/>
          <w:szCs w:val="24"/>
        </w:rPr>
        <w:t>omega</w:t>
      </w:r>
      <w:r w:rsidRPr="00B81AA2">
        <w:rPr>
          <w:sz w:val="24"/>
          <w:szCs w:val="24"/>
        </w:rPr>
        <w:t xml:space="preserve"> wolf </w:t>
      </w:r>
      <w:r w:rsidRPr="00B81AA2">
        <w:rPr>
          <w:i/>
          <w:iCs/>
          <w:sz w:val="24"/>
          <w:szCs w:val="24"/>
        </w:rPr>
        <w:t>x</w:t>
      </w:r>
      <w:r w:rsidRPr="00B81AA2">
        <w:rPr>
          <w:i/>
          <w:iCs/>
          <w:sz w:val="24"/>
          <w:szCs w:val="24"/>
          <w:vertAlign w:val="subscript"/>
        </w:rPr>
        <w:t>i</w:t>
      </w:r>
      <w:r w:rsidRPr="00B81AA2">
        <w:rPr>
          <w:sz w:val="24"/>
          <w:szCs w:val="24"/>
        </w:rPr>
        <w:t xml:space="preserve"> is updated by:</w:t>
      </w:r>
    </w:p>
    <w:p w14:paraId="608193DE" w14:textId="7A48B935" w:rsidR="008D7039" w:rsidRPr="00B81AA2" w:rsidRDefault="00B2425F" w:rsidP="00BF329C">
      <w:pPr>
        <w:pStyle w:val="11"/>
        <w:spacing w:line="480" w:lineRule="auto"/>
        <w:rPr>
          <w:color w:val="auto"/>
          <w:position w:val="6"/>
          <w:sz w:val="24"/>
          <w:szCs w:val="24"/>
        </w:rPr>
      </w:pPr>
      <w:r w:rsidRPr="00B81AA2">
        <w:rPr>
          <w:color w:val="auto"/>
          <w:position w:val="6"/>
          <w:sz w:val="24"/>
          <w:szCs w:val="24"/>
        </w:rPr>
        <w:tab/>
      </w:r>
      <w:r w:rsidR="008D7039" w:rsidRPr="00B81AA2">
        <w:rPr>
          <w:color w:val="auto"/>
          <w:sz w:val="24"/>
          <w:szCs w:val="24"/>
        </w:rPr>
        <w:object w:dxaOrig="1900" w:dyaOrig="340" w14:anchorId="0A8CC3CC">
          <v:shape id="_x0000_i1048" type="#_x0000_t75" style="width:94.55pt;height:17.55pt" o:ole="">
            <v:imagedata r:id="rId56" o:title=""/>
          </v:shape>
          <o:OLEObject Type="Embed" ProgID="Equation.DSMT4" ShapeID="_x0000_i1048" DrawAspect="Content" ObjectID="_1709195653" r:id="rId57"/>
        </w:object>
      </w:r>
      <w:r w:rsidRPr="00B81AA2">
        <w:rPr>
          <w:color w:val="auto"/>
          <w:position w:val="6"/>
          <w:sz w:val="24"/>
          <w:szCs w:val="24"/>
        </w:rPr>
        <w:tab/>
      </w:r>
      <w:r w:rsidR="008D7039" w:rsidRPr="00B81AA2">
        <w:rPr>
          <w:color w:val="auto"/>
          <w:position w:val="6"/>
          <w:sz w:val="24"/>
          <w:szCs w:val="24"/>
        </w:rPr>
        <w:t>(13)</w:t>
      </w:r>
    </w:p>
    <w:p w14:paraId="66129033" w14:textId="76DE3A18" w:rsidR="008D7039" w:rsidRPr="00B81AA2" w:rsidRDefault="00B2425F" w:rsidP="00BF329C">
      <w:pPr>
        <w:pStyle w:val="11"/>
        <w:spacing w:line="480" w:lineRule="auto"/>
        <w:rPr>
          <w:color w:val="auto"/>
          <w:position w:val="6"/>
          <w:sz w:val="24"/>
          <w:szCs w:val="24"/>
        </w:rPr>
      </w:pPr>
      <w:r w:rsidRPr="00B81AA2">
        <w:rPr>
          <w:color w:val="auto"/>
          <w:position w:val="6"/>
          <w:sz w:val="24"/>
          <w:szCs w:val="24"/>
        </w:rPr>
        <w:tab/>
      </w:r>
      <w:r w:rsidR="008D7039" w:rsidRPr="00B81AA2">
        <w:rPr>
          <w:color w:val="auto"/>
          <w:sz w:val="24"/>
          <w:szCs w:val="24"/>
        </w:rPr>
        <w:object w:dxaOrig="1920" w:dyaOrig="380" w14:anchorId="55402C8B">
          <v:shape id="_x0000_i1049" type="#_x0000_t75" style="width:94.55pt;height:17.55pt" o:ole="">
            <v:imagedata r:id="rId58" o:title=""/>
          </v:shape>
          <o:OLEObject Type="Embed" ProgID="Equation.DSMT4" ShapeID="_x0000_i1049" DrawAspect="Content" ObjectID="_1709195654" r:id="rId59"/>
        </w:object>
      </w:r>
      <w:r w:rsidRPr="00B81AA2">
        <w:rPr>
          <w:color w:val="auto"/>
          <w:position w:val="6"/>
          <w:sz w:val="24"/>
          <w:szCs w:val="24"/>
        </w:rPr>
        <w:tab/>
      </w:r>
      <w:r w:rsidR="008D7039" w:rsidRPr="00B81AA2">
        <w:rPr>
          <w:color w:val="auto"/>
          <w:position w:val="6"/>
          <w:sz w:val="24"/>
          <w:szCs w:val="24"/>
        </w:rPr>
        <w:t>(14)</w:t>
      </w:r>
    </w:p>
    <w:p w14:paraId="7132EB96" w14:textId="735EB1B4" w:rsidR="008D7039" w:rsidRPr="00B81AA2" w:rsidRDefault="00B2425F" w:rsidP="00BF329C">
      <w:pPr>
        <w:pStyle w:val="11"/>
        <w:spacing w:line="480" w:lineRule="auto"/>
        <w:rPr>
          <w:color w:val="auto"/>
          <w:sz w:val="24"/>
          <w:szCs w:val="24"/>
        </w:rPr>
      </w:pPr>
      <w:r w:rsidRPr="00B81AA2">
        <w:rPr>
          <w:color w:val="auto"/>
          <w:position w:val="6"/>
          <w:sz w:val="24"/>
          <w:szCs w:val="24"/>
        </w:rPr>
        <w:tab/>
      </w:r>
      <w:r w:rsidR="008D7039" w:rsidRPr="00B81AA2">
        <w:rPr>
          <w:color w:val="auto"/>
          <w:sz w:val="24"/>
          <w:szCs w:val="24"/>
        </w:rPr>
        <w:object w:dxaOrig="1880" w:dyaOrig="340" w14:anchorId="19F9BC9F">
          <v:shape id="_x0000_i1050" type="#_x0000_t75" style="width:92.65pt;height:17.55pt" o:ole="">
            <v:imagedata r:id="rId60" o:title=""/>
          </v:shape>
          <o:OLEObject Type="Embed" ProgID="Equation.DSMT4" ShapeID="_x0000_i1050" DrawAspect="Content" ObjectID="_1709195655" r:id="rId61"/>
        </w:object>
      </w:r>
      <w:r w:rsidRPr="00B81AA2">
        <w:rPr>
          <w:color w:val="auto"/>
          <w:position w:val="6"/>
          <w:sz w:val="24"/>
          <w:szCs w:val="24"/>
        </w:rPr>
        <w:tab/>
      </w:r>
      <w:r w:rsidR="008D7039" w:rsidRPr="00B81AA2">
        <w:rPr>
          <w:color w:val="auto"/>
          <w:position w:val="6"/>
          <w:sz w:val="24"/>
          <w:szCs w:val="24"/>
        </w:rPr>
        <w:t>(15)</w:t>
      </w:r>
    </w:p>
    <w:p w14:paraId="4984CB62" w14:textId="42DE0E77" w:rsidR="008D7039" w:rsidRPr="00B81AA2" w:rsidRDefault="00B2425F" w:rsidP="00BF329C">
      <w:pPr>
        <w:pStyle w:val="11"/>
        <w:spacing w:line="480" w:lineRule="auto"/>
        <w:rPr>
          <w:color w:val="auto"/>
          <w:sz w:val="24"/>
          <w:szCs w:val="24"/>
        </w:rPr>
      </w:pPr>
      <w:r w:rsidRPr="00B81AA2">
        <w:rPr>
          <w:color w:val="auto"/>
          <w:position w:val="6"/>
          <w:sz w:val="24"/>
          <w:szCs w:val="24"/>
        </w:rPr>
        <w:tab/>
      </w:r>
      <w:r w:rsidR="008D7039" w:rsidRPr="00B81AA2">
        <w:rPr>
          <w:color w:val="auto"/>
          <w:sz w:val="24"/>
          <w:szCs w:val="24"/>
        </w:rPr>
        <w:object w:dxaOrig="1600" w:dyaOrig="300" w14:anchorId="1CC5D75C">
          <v:shape id="_x0000_i1051" type="#_x0000_t75" style="width:78.25pt;height:13.15pt" o:ole="">
            <v:imagedata r:id="rId62" o:title=""/>
          </v:shape>
          <o:OLEObject Type="Embed" ProgID="Equation.DSMT4" ShapeID="_x0000_i1051" DrawAspect="Content" ObjectID="_1709195656" r:id="rId63"/>
        </w:object>
      </w:r>
      <w:r w:rsidRPr="00B81AA2">
        <w:rPr>
          <w:color w:val="auto"/>
          <w:position w:val="6"/>
          <w:sz w:val="24"/>
          <w:szCs w:val="24"/>
        </w:rPr>
        <w:tab/>
      </w:r>
      <w:r w:rsidR="008D7039" w:rsidRPr="00B81AA2">
        <w:rPr>
          <w:color w:val="auto"/>
          <w:position w:val="6"/>
          <w:sz w:val="24"/>
          <w:szCs w:val="24"/>
        </w:rPr>
        <w:t>(16)</w:t>
      </w:r>
    </w:p>
    <w:p w14:paraId="067B4C0A" w14:textId="45AC1A7F" w:rsidR="008D7039" w:rsidRPr="00B81AA2" w:rsidRDefault="00B2425F" w:rsidP="00BF329C">
      <w:pPr>
        <w:pStyle w:val="11"/>
        <w:spacing w:line="480" w:lineRule="auto"/>
        <w:rPr>
          <w:color w:val="auto"/>
          <w:sz w:val="24"/>
          <w:szCs w:val="24"/>
        </w:rPr>
      </w:pPr>
      <w:r w:rsidRPr="00B81AA2">
        <w:rPr>
          <w:color w:val="auto"/>
          <w:position w:val="6"/>
          <w:sz w:val="24"/>
          <w:szCs w:val="24"/>
        </w:rPr>
        <w:tab/>
      </w:r>
      <w:r w:rsidR="008D7039" w:rsidRPr="00B81AA2">
        <w:rPr>
          <w:color w:val="auto"/>
          <w:sz w:val="24"/>
          <w:szCs w:val="24"/>
        </w:rPr>
        <w:object w:dxaOrig="1640" w:dyaOrig="320" w14:anchorId="6CE3B5B7">
          <v:shape id="_x0000_i1052" type="#_x0000_t75" style="width:83.25pt;height:16.3pt" o:ole="">
            <v:imagedata r:id="rId64" o:title=""/>
          </v:shape>
          <o:OLEObject Type="Embed" ProgID="Equation.DSMT4" ShapeID="_x0000_i1052" DrawAspect="Content" ObjectID="_1709195657" r:id="rId65"/>
        </w:object>
      </w:r>
      <w:r w:rsidRPr="00B81AA2">
        <w:rPr>
          <w:color w:val="auto"/>
          <w:position w:val="6"/>
          <w:sz w:val="24"/>
          <w:szCs w:val="24"/>
        </w:rPr>
        <w:tab/>
      </w:r>
      <w:r w:rsidR="008D7039" w:rsidRPr="00B81AA2">
        <w:rPr>
          <w:color w:val="auto"/>
          <w:position w:val="6"/>
          <w:sz w:val="24"/>
          <w:szCs w:val="24"/>
        </w:rPr>
        <w:t>(17)</w:t>
      </w:r>
    </w:p>
    <w:p w14:paraId="4320E284" w14:textId="2DB3D1C6" w:rsidR="008D7039" w:rsidRPr="00B81AA2" w:rsidRDefault="00B2425F" w:rsidP="00BF329C">
      <w:pPr>
        <w:pStyle w:val="11"/>
        <w:spacing w:line="480" w:lineRule="auto"/>
        <w:rPr>
          <w:color w:val="auto"/>
          <w:sz w:val="24"/>
          <w:szCs w:val="24"/>
        </w:rPr>
      </w:pPr>
      <w:r w:rsidRPr="00B81AA2">
        <w:rPr>
          <w:color w:val="auto"/>
          <w:position w:val="6"/>
          <w:sz w:val="24"/>
          <w:szCs w:val="24"/>
        </w:rPr>
        <w:tab/>
      </w:r>
      <w:r w:rsidR="008D7039" w:rsidRPr="00B81AA2">
        <w:rPr>
          <w:color w:val="auto"/>
          <w:sz w:val="24"/>
          <w:szCs w:val="24"/>
        </w:rPr>
        <w:object w:dxaOrig="1600" w:dyaOrig="300" w14:anchorId="76BF30C0">
          <v:shape id="_x0000_i1053" type="#_x0000_t75" style="width:78.25pt;height:13.15pt" o:ole="">
            <v:imagedata r:id="rId66" o:title=""/>
          </v:shape>
          <o:OLEObject Type="Embed" ProgID="Equation.DSMT4" ShapeID="_x0000_i1053" DrawAspect="Content" ObjectID="_1709195658" r:id="rId67"/>
        </w:object>
      </w:r>
      <w:r w:rsidRPr="00B81AA2">
        <w:rPr>
          <w:color w:val="auto"/>
          <w:position w:val="6"/>
          <w:sz w:val="24"/>
          <w:szCs w:val="24"/>
        </w:rPr>
        <w:tab/>
      </w:r>
      <w:r w:rsidR="008D7039" w:rsidRPr="00B81AA2">
        <w:rPr>
          <w:color w:val="auto"/>
          <w:position w:val="6"/>
          <w:sz w:val="24"/>
          <w:szCs w:val="24"/>
        </w:rPr>
        <w:t>(18)</w:t>
      </w:r>
    </w:p>
    <w:p w14:paraId="57E7A08E" w14:textId="309216AA" w:rsidR="009E438F" w:rsidRPr="00B81AA2" w:rsidRDefault="00B2425F" w:rsidP="00BF329C">
      <w:pPr>
        <w:pStyle w:val="11"/>
        <w:spacing w:line="480" w:lineRule="auto"/>
        <w:rPr>
          <w:color w:val="auto"/>
          <w:sz w:val="24"/>
          <w:szCs w:val="24"/>
        </w:rPr>
      </w:pPr>
      <w:r w:rsidRPr="00B81AA2">
        <w:rPr>
          <w:color w:val="auto"/>
          <w:position w:val="20"/>
          <w:sz w:val="24"/>
          <w:szCs w:val="24"/>
        </w:rPr>
        <w:tab/>
      </w:r>
      <w:r w:rsidR="00C00B25" w:rsidRPr="00B81AA2">
        <w:rPr>
          <w:color w:val="auto"/>
          <w:sz w:val="24"/>
          <w:szCs w:val="24"/>
        </w:rPr>
        <w:object w:dxaOrig="2240" w:dyaOrig="620" w14:anchorId="1FBE3EF2">
          <v:shape id="_x0000_i1054" type="#_x0000_t75" style="width:90.8pt;height:26.3pt" o:ole="">
            <v:imagedata r:id="rId68" o:title=""/>
          </v:shape>
          <o:OLEObject Type="Embed" ProgID="Equation.DSMT4" ShapeID="_x0000_i1054" DrawAspect="Content" ObjectID="_1709195659" r:id="rId69"/>
        </w:object>
      </w:r>
      <w:r w:rsidRPr="00B81AA2">
        <w:rPr>
          <w:color w:val="auto"/>
          <w:position w:val="20"/>
          <w:sz w:val="24"/>
          <w:szCs w:val="24"/>
        </w:rPr>
        <w:tab/>
      </w:r>
      <w:r w:rsidR="008D7039" w:rsidRPr="00B81AA2">
        <w:rPr>
          <w:color w:val="auto"/>
          <w:position w:val="20"/>
          <w:sz w:val="24"/>
          <w:szCs w:val="24"/>
        </w:rPr>
        <w:t>(19)</w:t>
      </w:r>
    </w:p>
    <w:p w14:paraId="5BFC9F62" w14:textId="1CC43BA5" w:rsidR="008D7039" w:rsidRPr="00B81AA2" w:rsidRDefault="008D7039" w:rsidP="00BF329C">
      <w:pPr>
        <w:pStyle w:val="af7"/>
        <w:numPr>
          <w:ilvl w:val="0"/>
          <w:numId w:val="14"/>
        </w:numPr>
        <w:pBdr>
          <w:top w:val="nil"/>
          <w:left w:val="nil"/>
          <w:bottom w:val="nil"/>
          <w:right w:val="nil"/>
          <w:between w:val="nil"/>
        </w:pBdr>
        <w:spacing w:line="480" w:lineRule="auto"/>
        <w:jc w:val="both"/>
        <w:rPr>
          <w:b/>
          <w:sz w:val="24"/>
          <w:szCs w:val="24"/>
          <w:lang w:eastAsia="zh-CN"/>
        </w:rPr>
      </w:pPr>
      <w:r w:rsidRPr="00B81AA2">
        <w:rPr>
          <w:b/>
          <w:sz w:val="24"/>
          <w:szCs w:val="24"/>
          <w:lang w:eastAsia="zh-CN"/>
        </w:rPr>
        <w:t>Experiment</w:t>
      </w:r>
      <w:r w:rsidR="005A5F18" w:rsidRPr="00B81AA2">
        <w:rPr>
          <w:rFonts w:hint="eastAsia"/>
          <w:b/>
          <w:sz w:val="24"/>
          <w:szCs w:val="24"/>
          <w:lang w:eastAsia="zh-CN"/>
        </w:rPr>
        <w:t>al</w:t>
      </w:r>
      <w:r w:rsidRPr="00B81AA2">
        <w:rPr>
          <w:b/>
          <w:sz w:val="24"/>
          <w:szCs w:val="24"/>
          <w:lang w:eastAsia="zh-CN"/>
        </w:rPr>
        <w:t xml:space="preserve"> </w:t>
      </w:r>
      <w:r w:rsidR="00ED74E2" w:rsidRPr="00B81AA2">
        <w:rPr>
          <w:b/>
          <w:sz w:val="24"/>
          <w:szCs w:val="24"/>
          <w:lang w:eastAsia="zh-CN"/>
        </w:rPr>
        <w:t>s</w:t>
      </w:r>
      <w:r w:rsidRPr="00B81AA2">
        <w:rPr>
          <w:b/>
          <w:sz w:val="24"/>
          <w:szCs w:val="24"/>
          <w:lang w:eastAsia="zh-CN"/>
        </w:rPr>
        <w:t xml:space="preserve">etup and </w:t>
      </w:r>
      <w:r w:rsidR="00ED74E2" w:rsidRPr="00B81AA2">
        <w:rPr>
          <w:b/>
          <w:sz w:val="24"/>
          <w:szCs w:val="24"/>
          <w:lang w:eastAsia="zh-CN"/>
        </w:rPr>
        <w:t>s</w:t>
      </w:r>
      <w:r w:rsidRPr="00B81AA2">
        <w:rPr>
          <w:b/>
          <w:sz w:val="24"/>
          <w:szCs w:val="24"/>
          <w:lang w:eastAsia="zh-CN"/>
        </w:rPr>
        <w:t xml:space="preserve">ample </w:t>
      </w:r>
      <w:r w:rsidR="00ED74E2" w:rsidRPr="00B81AA2">
        <w:rPr>
          <w:b/>
          <w:sz w:val="24"/>
          <w:szCs w:val="24"/>
          <w:lang w:eastAsia="zh-CN"/>
        </w:rPr>
        <w:t>d</w:t>
      </w:r>
      <w:r w:rsidRPr="00B81AA2">
        <w:rPr>
          <w:b/>
          <w:sz w:val="24"/>
          <w:szCs w:val="24"/>
          <w:lang w:eastAsia="zh-CN"/>
        </w:rPr>
        <w:t>ata</w:t>
      </w:r>
    </w:p>
    <w:p w14:paraId="5AAD9CF8" w14:textId="4415E74A" w:rsidR="009E438F" w:rsidRPr="00B81AA2" w:rsidRDefault="009E47BA" w:rsidP="00BF329C">
      <w:pPr>
        <w:spacing w:line="480" w:lineRule="auto"/>
        <w:ind w:firstLine="202"/>
        <w:jc w:val="both"/>
        <w:rPr>
          <w:sz w:val="24"/>
          <w:szCs w:val="24"/>
        </w:rPr>
      </w:pPr>
      <w:r w:rsidRPr="00B81AA2">
        <w:rPr>
          <w:sz w:val="24"/>
          <w:szCs w:val="24"/>
        </w:rPr>
        <w:t>The schematic diagram of the experimental setup in this study is shown in Fig. 2.</w:t>
      </w:r>
      <w:r w:rsidR="00774AEC" w:rsidRPr="00B81AA2">
        <w:rPr>
          <w:sz w:val="24"/>
          <w:szCs w:val="24"/>
        </w:rPr>
        <w:t xml:space="preserve"> </w:t>
      </w:r>
      <w:r w:rsidR="002537CA" w:rsidRPr="00B81AA2">
        <w:rPr>
          <w:sz w:val="24"/>
          <w:szCs w:val="24"/>
        </w:rPr>
        <w:t xml:space="preserve">We used a semiconductor laser as the </w:t>
      </w:r>
      <w:r w:rsidR="007365BA" w:rsidRPr="00B81AA2">
        <w:rPr>
          <w:rFonts w:hint="eastAsia"/>
          <w:sz w:val="24"/>
          <w:szCs w:val="24"/>
          <w:lang w:eastAsia="zh-CN"/>
        </w:rPr>
        <w:t>heat</w:t>
      </w:r>
      <w:r w:rsidR="002537CA" w:rsidRPr="00B81AA2">
        <w:rPr>
          <w:sz w:val="24"/>
          <w:szCs w:val="24"/>
        </w:rPr>
        <w:t xml:space="preserve"> source with a central laser wavelength of 915 nm and the laser power was set to</w:t>
      </w:r>
      <w:r w:rsidR="00B33B0E" w:rsidRPr="00B81AA2">
        <w:rPr>
          <w:sz w:val="24"/>
          <w:szCs w:val="24"/>
        </w:rPr>
        <w:t xml:space="preserve"> 6</w:t>
      </w:r>
      <w:r w:rsidR="002537CA" w:rsidRPr="00B81AA2">
        <w:rPr>
          <w:sz w:val="24"/>
          <w:szCs w:val="24"/>
        </w:rPr>
        <w:t>W with continuous excitation.</w:t>
      </w:r>
      <w:r w:rsidR="00774AEC" w:rsidRPr="00B81AA2">
        <w:rPr>
          <w:sz w:val="24"/>
          <w:szCs w:val="24"/>
        </w:rPr>
        <w:t xml:space="preserve"> </w:t>
      </w:r>
      <w:r w:rsidR="00140AB7" w:rsidRPr="00B81AA2">
        <w:rPr>
          <w:sz w:val="24"/>
          <w:szCs w:val="24"/>
        </w:rPr>
        <w:t xml:space="preserve">The water cooling unit cools the working laser to ensure its proper operation and prevent safety failures. </w:t>
      </w:r>
      <w:r w:rsidR="003B1009" w:rsidRPr="00B81AA2">
        <w:rPr>
          <w:sz w:val="24"/>
          <w:szCs w:val="24"/>
        </w:rPr>
        <w:t xml:space="preserve">The </w:t>
      </w:r>
      <w:r w:rsidR="003B1009" w:rsidRPr="00B81AA2">
        <w:rPr>
          <w:sz w:val="24"/>
          <w:szCs w:val="24"/>
        </w:rPr>
        <w:lastRenderedPageBreak/>
        <w:t>optical path combination of a flat convex lens and a flat convex cylindrical lens adjusts a point laser with a diameter of</w:t>
      </w:r>
      <w:r w:rsidR="006705A0" w:rsidRPr="00B81AA2">
        <w:rPr>
          <w:sz w:val="24"/>
          <w:szCs w:val="24"/>
        </w:rPr>
        <w:t xml:space="preserve"> 400μm to a line laser with a length of 40mm and a width of 2mm.</w:t>
      </w:r>
      <w:r w:rsidR="00774AEC" w:rsidRPr="00B81AA2">
        <w:rPr>
          <w:sz w:val="24"/>
          <w:szCs w:val="24"/>
        </w:rPr>
        <w:t xml:space="preserve"> The CFRP sample containing the defects is mounted on a moving platform. As the platform moves, the linear laser can scan the entire CFRP sample. </w:t>
      </w:r>
      <w:r w:rsidR="00140AB7" w:rsidRPr="00B81AA2">
        <w:rPr>
          <w:sz w:val="24"/>
          <w:szCs w:val="24"/>
        </w:rPr>
        <w:t>In the experiments, the distance between the laser source and the CFRP specimen is 1m, and the angle between the infrared thermal imaging camera and the laser is 13°.</w:t>
      </w:r>
      <w:r w:rsidR="00774AEC" w:rsidRPr="00B81AA2">
        <w:rPr>
          <w:sz w:val="24"/>
          <w:szCs w:val="24"/>
        </w:rPr>
        <w:t xml:space="preserve"> The distance between the CFRP sample and the IR camera is close enough that it is almost assumed that the atmospheric transmittance is 1 and does not cause much error. The setup in the experiment can be seen in Fig. 3.</w:t>
      </w:r>
    </w:p>
    <w:p w14:paraId="6093A23B" w14:textId="4AB7D129" w:rsidR="009E438F" w:rsidRPr="00B81AA2" w:rsidRDefault="00774AEC" w:rsidP="00BF329C">
      <w:pPr>
        <w:widowControl w:val="0"/>
        <w:spacing w:line="480" w:lineRule="auto"/>
        <w:jc w:val="center"/>
        <w:rPr>
          <w:sz w:val="24"/>
          <w:szCs w:val="24"/>
        </w:rPr>
      </w:pPr>
      <w:r w:rsidRPr="00B81AA2">
        <w:rPr>
          <w:noProof/>
          <w:sz w:val="24"/>
          <w:szCs w:val="24"/>
          <w:lang w:eastAsia="zh-CN"/>
        </w:rPr>
        <w:drawing>
          <wp:inline distT="0" distB="0" distL="0" distR="0" wp14:anchorId="18C4A0DC" wp14:editId="6B775265">
            <wp:extent cx="3074987" cy="1753299"/>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实验设置.tif"/>
                    <pic:cNvPicPr/>
                  </pic:nvPicPr>
                  <pic:blipFill rotWithShape="1">
                    <a:blip r:embed="rId70" cstate="print">
                      <a:extLst>
                        <a:ext uri="{28A0092B-C50C-407E-A947-70E740481C1C}">
                          <a14:useLocalDpi xmlns:a14="http://schemas.microsoft.com/office/drawing/2010/main" val="0"/>
                        </a:ext>
                      </a:extLst>
                    </a:blip>
                    <a:srcRect l="14785" t="19348" r="10260" b="4664"/>
                    <a:stretch/>
                  </pic:blipFill>
                  <pic:spPr bwMode="auto">
                    <a:xfrm>
                      <a:off x="0" y="0"/>
                      <a:ext cx="3089893" cy="1761798"/>
                    </a:xfrm>
                    <a:prstGeom prst="rect">
                      <a:avLst/>
                    </a:prstGeom>
                    <a:ln>
                      <a:noFill/>
                    </a:ln>
                    <a:extLst>
                      <a:ext uri="{53640926-AAD7-44D8-BBD7-CCE9431645EC}">
                        <a14:shadowObscured xmlns:a14="http://schemas.microsoft.com/office/drawing/2010/main"/>
                      </a:ext>
                    </a:extLst>
                  </pic:spPr>
                </pic:pic>
              </a:graphicData>
            </a:graphic>
          </wp:inline>
        </w:drawing>
      </w:r>
    </w:p>
    <w:p w14:paraId="703F951F" w14:textId="77777777" w:rsidR="00642F2B" w:rsidRPr="00B81AA2" w:rsidRDefault="00642F2B" w:rsidP="00BF329C">
      <w:pPr>
        <w:spacing w:line="480" w:lineRule="auto"/>
        <w:jc w:val="both"/>
        <w:rPr>
          <w:b/>
          <w:sz w:val="24"/>
          <w:szCs w:val="24"/>
        </w:rPr>
      </w:pPr>
      <w:r w:rsidRPr="00B81AA2">
        <w:rPr>
          <w:b/>
          <w:sz w:val="24"/>
          <w:szCs w:val="24"/>
        </w:rPr>
        <w:t xml:space="preserve">Fig. 2. </w:t>
      </w:r>
      <w:r w:rsidRPr="00B81AA2">
        <w:rPr>
          <w:sz w:val="24"/>
          <w:szCs w:val="24"/>
        </w:rPr>
        <w:t>Diagram of the experimental setup.</w:t>
      </w:r>
    </w:p>
    <w:p w14:paraId="08DFF5DA" w14:textId="709B0037" w:rsidR="00642F2B" w:rsidRPr="00B81AA2" w:rsidRDefault="00642F2B" w:rsidP="00BF329C">
      <w:pPr>
        <w:widowControl w:val="0"/>
        <w:spacing w:line="480" w:lineRule="auto"/>
        <w:jc w:val="center"/>
        <w:rPr>
          <w:sz w:val="24"/>
          <w:szCs w:val="24"/>
        </w:rPr>
      </w:pPr>
      <w:r w:rsidRPr="00B81AA2">
        <w:rPr>
          <w:noProof/>
          <w:sz w:val="24"/>
          <w:szCs w:val="24"/>
          <w:lang w:eastAsia="zh-CN"/>
        </w:rPr>
        <w:drawing>
          <wp:inline distT="0" distB="0" distL="0" distR="0" wp14:anchorId="2A1B2415" wp14:editId="5A13B1E8">
            <wp:extent cx="2667000" cy="1858898"/>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真实实验设置.tif"/>
                    <pic:cNvPicPr/>
                  </pic:nvPicPr>
                  <pic:blipFill rotWithShape="1">
                    <a:blip r:embed="rId71" cstate="print">
                      <a:extLst>
                        <a:ext uri="{28A0092B-C50C-407E-A947-70E740481C1C}">
                          <a14:useLocalDpi xmlns:a14="http://schemas.microsoft.com/office/drawing/2010/main" val="0"/>
                        </a:ext>
                      </a:extLst>
                    </a:blip>
                    <a:srcRect l="9901" r="9381"/>
                    <a:stretch/>
                  </pic:blipFill>
                  <pic:spPr bwMode="auto">
                    <a:xfrm>
                      <a:off x="0" y="0"/>
                      <a:ext cx="2667000" cy="1858898"/>
                    </a:xfrm>
                    <a:prstGeom prst="rect">
                      <a:avLst/>
                    </a:prstGeom>
                    <a:ln>
                      <a:noFill/>
                    </a:ln>
                    <a:extLst>
                      <a:ext uri="{53640926-AAD7-44D8-BBD7-CCE9431645EC}">
                        <a14:shadowObscured xmlns:a14="http://schemas.microsoft.com/office/drawing/2010/main"/>
                      </a:ext>
                    </a:extLst>
                  </pic:spPr>
                </pic:pic>
              </a:graphicData>
            </a:graphic>
          </wp:inline>
        </w:drawing>
      </w:r>
    </w:p>
    <w:p w14:paraId="6CA3674D" w14:textId="77777777" w:rsidR="00642F2B" w:rsidRPr="00B81AA2" w:rsidRDefault="00642F2B" w:rsidP="00BF329C">
      <w:pPr>
        <w:spacing w:line="480" w:lineRule="auto"/>
        <w:jc w:val="both"/>
        <w:rPr>
          <w:sz w:val="24"/>
          <w:szCs w:val="24"/>
        </w:rPr>
      </w:pPr>
      <w:r w:rsidRPr="00B81AA2">
        <w:rPr>
          <w:b/>
          <w:sz w:val="24"/>
          <w:szCs w:val="24"/>
        </w:rPr>
        <w:t>Fig. 3.</w:t>
      </w:r>
      <w:r w:rsidRPr="00B81AA2">
        <w:rPr>
          <w:sz w:val="24"/>
          <w:szCs w:val="24"/>
        </w:rPr>
        <w:t xml:space="preserve"> Experimental setup.</w:t>
      </w:r>
    </w:p>
    <w:p w14:paraId="5A1B86AC" w14:textId="2942433E" w:rsidR="00642F2B" w:rsidRPr="00B81AA2" w:rsidRDefault="00642F2B" w:rsidP="00BF329C">
      <w:pPr>
        <w:spacing w:line="480" w:lineRule="auto"/>
        <w:ind w:firstLine="202"/>
        <w:jc w:val="both"/>
        <w:rPr>
          <w:sz w:val="24"/>
          <w:szCs w:val="24"/>
        </w:rPr>
      </w:pPr>
      <w:r w:rsidRPr="00B81AA2">
        <w:rPr>
          <w:sz w:val="24"/>
          <w:szCs w:val="24"/>
        </w:rPr>
        <w:t xml:space="preserve">The CFRP specimen was laid in only 0° layers, and the number of layers was 14. In order to simulate CFRP surface pore defects, we machined circular holes with depths of 0.5mm, 1mm, 1.5mm and 2mm, respectively, and diameters of 5mm on the surface of CFRP T800 material with the thickness </w:t>
      </w:r>
      <w:r w:rsidRPr="00B81AA2">
        <w:rPr>
          <w:i/>
          <w:sz w:val="24"/>
          <w:szCs w:val="24"/>
        </w:rPr>
        <w:t>D</w:t>
      </w:r>
      <w:r w:rsidRPr="00B81AA2">
        <w:rPr>
          <w:sz w:val="24"/>
          <w:szCs w:val="24"/>
        </w:rPr>
        <w:t xml:space="preserve"> of 2.4mm. Fig. 4 shows the schematic diagra</w:t>
      </w:r>
      <w:r w:rsidR="000B799B" w:rsidRPr="00B81AA2">
        <w:rPr>
          <w:sz w:val="24"/>
          <w:szCs w:val="24"/>
        </w:rPr>
        <w:t>m of the CFRP sample structure.</w:t>
      </w:r>
    </w:p>
    <w:p w14:paraId="3667F51E" w14:textId="7692772E" w:rsidR="009E438F" w:rsidRPr="00B81AA2" w:rsidRDefault="00642F2B" w:rsidP="00BF329C">
      <w:pPr>
        <w:widowControl w:val="0"/>
        <w:spacing w:line="480" w:lineRule="auto"/>
        <w:jc w:val="center"/>
        <w:rPr>
          <w:sz w:val="24"/>
          <w:szCs w:val="24"/>
        </w:rPr>
      </w:pPr>
      <w:r w:rsidRPr="00B81AA2">
        <w:rPr>
          <w:noProof/>
          <w:sz w:val="24"/>
          <w:szCs w:val="24"/>
          <w:lang w:eastAsia="zh-CN"/>
        </w:rPr>
        <w:drawing>
          <wp:inline distT="0" distB="0" distL="0" distR="0" wp14:anchorId="6BF30C81" wp14:editId="619BEC14">
            <wp:extent cx="2898598" cy="318781"/>
            <wp:effectExtent l="0" t="0" r="0" b="508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ample.tif"/>
                    <pic:cNvPicPr/>
                  </pic:nvPicPr>
                  <pic:blipFill rotWithShape="1">
                    <a:blip r:embed="rId72" cstate="print">
                      <a:extLst>
                        <a:ext uri="{28A0092B-C50C-407E-A947-70E740481C1C}">
                          <a14:useLocalDpi xmlns:a14="http://schemas.microsoft.com/office/drawing/2010/main" val="0"/>
                        </a:ext>
                      </a:extLst>
                    </a:blip>
                    <a:srcRect l="12185" t="41179" r="10425" b="43693"/>
                    <a:stretch/>
                  </pic:blipFill>
                  <pic:spPr bwMode="auto">
                    <a:xfrm>
                      <a:off x="0" y="0"/>
                      <a:ext cx="2940500" cy="323389"/>
                    </a:xfrm>
                    <a:prstGeom prst="rect">
                      <a:avLst/>
                    </a:prstGeom>
                    <a:ln>
                      <a:noFill/>
                    </a:ln>
                    <a:extLst>
                      <a:ext uri="{53640926-AAD7-44D8-BBD7-CCE9431645EC}">
                        <a14:shadowObscured xmlns:a14="http://schemas.microsoft.com/office/drawing/2010/main"/>
                      </a:ext>
                    </a:extLst>
                  </pic:spPr>
                </pic:pic>
              </a:graphicData>
            </a:graphic>
          </wp:inline>
        </w:drawing>
      </w:r>
    </w:p>
    <w:p w14:paraId="37201196" w14:textId="7B885B23" w:rsidR="00642F2B" w:rsidRPr="00B81AA2" w:rsidRDefault="00642F2B" w:rsidP="00BF329C">
      <w:pPr>
        <w:spacing w:line="480" w:lineRule="auto"/>
        <w:jc w:val="both"/>
        <w:rPr>
          <w:sz w:val="24"/>
          <w:szCs w:val="24"/>
        </w:rPr>
      </w:pPr>
      <w:r w:rsidRPr="00B81AA2">
        <w:rPr>
          <w:b/>
          <w:sz w:val="24"/>
          <w:szCs w:val="24"/>
        </w:rPr>
        <w:t>Fig. 4.</w:t>
      </w:r>
      <w:r w:rsidRPr="00B81AA2">
        <w:rPr>
          <w:sz w:val="24"/>
          <w:szCs w:val="24"/>
        </w:rPr>
        <w:t xml:space="preserve"> The schematic diagram of the CFRP </w:t>
      </w:r>
      <w:r w:rsidR="00140AB7" w:rsidRPr="00B81AA2">
        <w:rPr>
          <w:sz w:val="24"/>
          <w:szCs w:val="24"/>
        </w:rPr>
        <w:t xml:space="preserve">specimen </w:t>
      </w:r>
      <w:r w:rsidRPr="00B81AA2">
        <w:rPr>
          <w:sz w:val="24"/>
          <w:szCs w:val="24"/>
        </w:rPr>
        <w:t xml:space="preserve">structure. </w:t>
      </w:r>
      <w:r w:rsidRPr="00B81AA2">
        <w:rPr>
          <w:i/>
          <w:sz w:val="24"/>
          <w:szCs w:val="24"/>
        </w:rPr>
        <w:t>d</w:t>
      </w:r>
      <w:r w:rsidRPr="00B81AA2">
        <w:rPr>
          <w:i/>
          <w:sz w:val="24"/>
          <w:szCs w:val="24"/>
          <w:vertAlign w:val="subscript"/>
        </w:rPr>
        <w:t>1</w:t>
      </w:r>
      <w:r w:rsidRPr="00B81AA2">
        <w:rPr>
          <w:sz w:val="24"/>
          <w:szCs w:val="24"/>
        </w:rPr>
        <w:t xml:space="preserve">, </w:t>
      </w:r>
      <w:r w:rsidRPr="00B81AA2">
        <w:rPr>
          <w:i/>
          <w:sz w:val="24"/>
          <w:szCs w:val="24"/>
        </w:rPr>
        <w:t>d</w:t>
      </w:r>
      <w:r w:rsidRPr="00B81AA2">
        <w:rPr>
          <w:i/>
          <w:sz w:val="24"/>
          <w:szCs w:val="24"/>
          <w:vertAlign w:val="subscript"/>
        </w:rPr>
        <w:t>2</w:t>
      </w:r>
      <w:r w:rsidRPr="00B81AA2">
        <w:rPr>
          <w:sz w:val="24"/>
          <w:szCs w:val="24"/>
        </w:rPr>
        <w:t xml:space="preserve">, </w:t>
      </w:r>
      <w:r w:rsidRPr="00B81AA2">
        <w:rPr>
          <w:i/>
          <w:sz w:val="24"/>
          <w:szCs w:val="24"/>
        </w:rPr>
        <w:t>d</w:t>
      </w:r>
      <w:r w:rsidRPr="00B81AA2">
        <w:rPr>
          <w:i/>
          <w:sz w:val="24"/>
          <w:szCs w:val="24"/>
          <w:vertAlign w:val="subscript"/>
        </w:rPr>
        <w:t>3</w:t>
      </w:r>
      <w:r w:rsidRPr="00B81AA2">
        <w:rPr>
          <w:sz w:val="24"/>
          <w:szCs w:val="24"/>
        </w:rPr>
        <w:t xml:space="preserve"> and </w:t>
      </w:r>
      <w:r w:rsidRPr="00B81AA2">
        <w:rPr>
          <w:i/>
          <w:sz w:val="24"/>
          <w:szCs w:val="24"/>
        </w:rPr>
        <w:t>d</w:t>
      </w:r>
      <w:r w:rsidRPr="00B81AA2">
        <w:rPr>
          <w:i/>
          <w:sz w:val="24"/>
          <w:szCs w:val="24"/>
          <w:vertAlign w:val="subscript"/>
        </w:rPr>
        <w:t>4</w:t>
      </w:r>
      <w:r w:rsidRPr="00B81AA2">
        <w:rPr>
          <w:sz w:val="24"/>
          <w:szCs w:val="24"/>
        </w:rPr>
        <w:t xml:space="preserve"> denote 0.5mm, 1mm, 1.5mm and 2mm depth defects respectively; </w:t>
      </w:r>
      <w:r w:rsidRPr="00B81AA2">
        <w:rPr>
          <w:position w:val="-10"/>
          <w:sz w:val="24"/>
          <w:szCs w:val="24"/>
        </w:rPr>
        <w:object w:dxaOrig="180" w:dyaOrig="279" w14:anchorId="143101D5">
          <v:shape id="_x0000_i1055" type="#_x0000_t75" style="width:10.65pt;height:13.15pt" o:ole="">
            <v:imagedata r:id="rId73" o:title=""/>
          </v:shape>
          <o:OLEObject Type="Embed" ProgID="Equation.DSMT4" ShapeID="_x0000_i1055" DrawAspect="Content" ObjectID="_1709195660" r:id="rId74"/>
        </w:object>
      </w:r>
      <w:r w:rsidRPr="00B81AA2">
        <w:rPr>
          <w:sz w:val="24"/>
          <w:szCs w:val="24"/>
        </w:rPr>
        <w:t xml:space="preserve"> denotes the diameter of the defect.</w:t>
      </w:r>
    </w:p>
    <w:p w14:paraId="57C05AAB" w14:textId="119BC8FF" w:rsidR="00642F2B" w:rsidRPr="00B81AA2" w:rsidRDefault="005A5F18" w:rsidP="005A5F18">
      <w:pPr>
        <w:pStyle w:val="af7"/>
        <w:numPr>
          <w:ilvl w:val="0"/>
          <w:numId w:val="14"/>
        </w:numPr>
        <w:pBdr>
          <w:top w:val="nil"/>
          <w:left w:val="nil"/>
          <w:bottom w:val="nil"/>
          <w:right w:val="nil"/>
          <w:between w:val="nil"/>
        </w:pBdr>
        <w:spacing w:line="480" w:lineRule="auto"/>
        <w:jc w:val="both"/>
        <w:rPr>
          <w:b/>
          <w:sz w:val="24"/>
          <w:szCs w:val="24"/>
          <w:lang w:eastAsia="zh-CN"/>
        </w:rPr>
      </w:pPr>
      <w:r w:rsidRPr="00B81AA2">
        <w:rPr>
          <w:b/>
          <w:sz w:val="24"/>
          <w:szCs w:val="24"/>
          <w:lang w:eastAsia="zh-CN"/>
        </w:rPr>
        <w:t>Experimental results</w:t>
      </w:r>
    </w:p>
    <w:p w14:paraId="42FED71D" w14:textId="1908761C" w:rsidR="00642F2B" w:rsidRPr="00B81AA2" w:rsidRDefault="00642F2B" w:rsidP="00BF329C">
      <w:pPr>
        <w:pStyle w:val="af7"/>
        <w:numPr>
          <w:ilvl w:val="1"/>
          <w:numId w:val="14"/>
        </w:numPr>
        <w:pBdr>
          <w:top w:val="nil"/>
          <w:left w:val="nil"/>
          <w:bottom w:val="nil"/>
          <w:right w:val="nil"/>
          <w:between w:val="nil"/>
        </w:pBdr>
        <w:spacing w:line="480" w:lineRule="auto"/>
        <w:jc w:val="both"/>
        <w:rPr>
          <w:i/>
          <w:sz w:val="24"/>
          <w:szCs w:val="24"/>
        </w:rPr>
      </w:pPr>
      <w:r w:rsidRPr="00B81AA2">
        <w:rPr>
          <w:i/>
          <w:sz w:val="24"/>
          <w:szCs w:val="24"/>
        </w:rPr>
        <w:t>Data Analysis and Shape Characterization</w:t>
      </w:r>
    </w:p>
    <w:p w14:paraId="293BABB6" w14:textId="576F0929" w:rsidR="00642F2B" w:rsidRPr="00B81AA2" w:rsidRDefault="00642F2B" w:rsidP="00BF329C">
      <w:pPr>
        <w:spacing w:line="480" w:lineRule="auto"/>
        <w:ind w:firstLine="202"/>
        <w:jc w:val="both"/>
        <w:rPr>
          <w:sz w:val="24"/>
          <w:szCs w:val="24"/>
        </w:rPr>
      </w:pPr>
      <w:r w:rsidRPr="00B81AA2">
        <w:rPr>
          <w:sz w:val="24"/>
          <w:szCs w:val="24"/>
        </w:rPr>
        <w:t xml:space="preserve">In our </w:t>
      </w:r>
      <w:r w:rsidR="006B4899" w:rsidRPr="00B81AA2">
        <w:rPr>
          <w:sz w:val="24"/>
          <w:szCs w:val="24"/>
        </w:rPr>
        <w:t xml:space="preserve">previous </w:t>
      </w:r>
      <w:r w:rsidRPr="00B81AA2">
        <w:rPr>
          <w:sz w:val="24"/>
          <w:szCs w:val="24"/>
        </w:rPr>
        <w:t>work, we have detected metal surface defects with pulsed laser excitation and IR camera to capture the temperature change within</w:t>
      </w:r>
      <w:r w:rsidR="00140AB7" w:rsidRPr="00B81AA2">
        <w:rPr>
          <w:sz w:val="24"/>
          <w:szCs w:val="24"/>
        </w:rPr>
        <w:t xml:space="preserve"> 2</w:t>
      </w:r>
      <w:r w:rsidRPr="00B81AA2">
        <w:rPr>
          <w:sz w:val="24"/>
          <w:szCs w:val="24"/>
        </w:rPr>
        <w:t xml:space="preserve">s </w:t>
      </w:r>
      <w:r w:rsidRPr="00B81AA2">
        <w:rPr>
          <w:sz w:val="24"/>
          <w:szCs w:val="24"/>
        </w:rPr>
        <w:lastRenderedPageBreak/>
        <w:t xml:space="preserve">after heating </w:t>
      </w:r>
      <w:r w:rsidRPr="00B81AA2">
        <w:rPr>
          <w:sz w:val="24"/>
          <w:szCs w:val="24"/>
        </w:rPr>
        <w:fldChar w:fldCharType="begin"/>
      </w:r>
      <w:r w:rsidR="004D1998" w:rsidRPr="00B81AA2">
        <w:rPr>
          <w:sz w:val="24"/>
          <w:szCs w:val="24"/>
        </w:rPr>
        <w:instrText xml:space="preserve"> ADDIN EN.CITE &lt;EndNote&gt;&lt;Cite&gt;&lt;Author&gt;Chen&lt;/Author&gt;&lt;Year&gt;2021&lt;/Year&gt;&lt;RecNum&gt;112&lt;/RecNum&gt;&lt;DisplayText&gt;[19]&lt;/DisplayText&gt;&lt;record&gt;&lt;rec-number&gt;112&lt;/rec-number&gt;&lt;foreign-keys&gt;&lt;key app="EN" db-id="vasffr2s4xzv53ezp2rptp51vpdvasepxwtz" timestamp="1632644604"&gt;112&lt;/key&gt;&lt;/foreign-keys&gt;&lt;ref-type name="Journal Article"&gt;17&lt;/ref-type&gt;&lt;contributors&gt;&lt;authors&gt;&lt;author&gt;H. Chen&lt;/author&gt;&lt;author&gt;Z. Zhang&lt;/author&gt;&lt;author&gt;C. Zhao&lt;/author&gt;&lt;author&gt;J. Liu&lt;/author&gt;&lt;author&gt;W. Yin&lt;/author&gt;&lt;author&gt;Y. Li&lt;/author&gt;&lt;author&gt;F. Wang&lt;/author&gt;&lt;author&gt;C. Li&lt;/author&gt;&lt;author&gt;Z. Lin&lt;/author&gt;&lt;/authors&gt;&lt;/contributors&gt;&lt;titles&gt;&lt;title&gt;Depth Classification of Defects Based on Neural Architecture Search&lt;/title&gt;&lt;secondary-title&gt;IEEE Access&lt;/secondary-title&gt;&lt;/titles&gt;&lt;periodical&gt;&lt;full-title&gt;IEEE Access&lt;/full-title&gt;&lt;/periodical&gt;&lt;pages&gt;73424-73432&lt;/pages&gt;&lt;volume&gt;9&lt;/volume&gt;&lt;dates&gt;&lt;year&gt;2021&lt;/year&gt;&lt;/dates&gt;&lt;isbn&gt;2169-3536&lt;/isbn&gt;&lt;urls&gt;&lt;/urls&gt;&lt;electronic-resource-num&gt;10.1109/ACCESS.2021.3077961&lt;/electronic-resource-num&gt;&lt;/record&gt;&lt;/Cite&gt;&lt;/EndNote&gt;</w:instrText>
      </w:r>
      <w:r w:rsidRPr="00B81AA2">
        <w:rPr>
          <w:sz w:val="24"/>
          <w:szCs w:val="24"/>
        </w:rPr>
        <w:fldChar w:fldCharType="separate"/>
      </w:r>
      <w:r w:rsidR="004D1998" w:rsidRPr="00B81AA2">
        <w:rPr>
          <w:noProof/>
          <w:sz w:val="24"/>
          <w:szCs w:val="24"/>
        </w:rPr>
        <w:t>[19]</w:t>
      </w:r>
      <w:r w:rsidRPr="00B81AA2">
        <w:rPr>
          <w:sz w:val="24"/>
          <w:szCs w:val="24"/>
        </w:rPr>
        <w:fldChar w:fldCharType="end"/>
      </w:r>
      <w:r w:rsidRPr="00B81AA2">
        <w:rPr>
          <w:sz w:val="24"/>
          <w:szCs w:val="24"/>
        </w:rPr>
        <w:t>. The feasibility of extracting IR features to classify the depth of defects in a short time was verified. In this paper, in order to study the heating and cooling process of IR images within 6s, we scanned the CFRP sampl</w:t>
      </w:r>
      <w:r w:rsidR="00140AB7" w:rsidRPr="00B81AA2">
        <w:rPr>
          <w:sz w:val="24"/>
          <w:szCs w:val="24"/>
        </w:rPr>
        <w:t>e containing defects by a line</w:t>
      </w:r>
      <w:r w:rsidRPr="00B81AA2">
        <w:rPr>
          <w:sz w:val="24"/>
          <w:szCs w:val="24"/>
        </w:rPr>
        <w:t xml:space="preserve"> laser and observed the temperature change. To observe the line laser scanning process, </w:t>
      </w:r>
      <w:r w:rsidR="00140AB7" w:rsidRPr="00B81AA2">
        <w:rPr>
          <w:sz w:val="24"/>
          <w:szCs w:val="24"/>
        </w:rPr>
        <w:t>infrared images were acquired every 0.5s.</w:t>
      </w:r>
    </w:p>
    <w:p w14:paraId="01062B6F" w14:textId="20CBA4D7" w:rsidR="00642F2B" w:rsidRPr="00B81AA2" w:rsidRDefault="00642F2B" w:rsidP="00BF329C">
      <w:pPr>
        <w:spacing w:line="480" w:lineRule="auto"/>
        <w:ind w:firstLine="202"/>
        <w:jc w:val="both"/>
        <w:rPr>
          <w:sz w:val="24"/>
          <w:szCs w:val="24"/>
        </w:rPr>
      </w:pPr>
      <w:r w:rsidRPr="00B81AA2">
        <w:rPr>
          <w:sz w:val="24"/>
          <w:szCs w:val="24"/>
        </w:rPr>
        <w:t xml:space="preserve">Firstly, to verify the feasibility of </w:t>
      </w:r>
      <w:r w:rsidR="00140AB7" w:rsidRPr="00B81AA2">
        <w:rPr>
          <w:rFonts w:hint="eastAsia"/>
          <w:sz w:val="24"/>
          <w:szCs w:val="24"/>
          <w:lang w:eastAsia="zh-CN"/>
        </w:rPr>
        <w:t>the</w:t>
      </w:r>
      <w:r w:rsidRPr="00B81AA2">
        <w:rPr>
          <w:sz w:val="24"/>
          <w:szCs w:val="24"/>
        </w:rPr>
        <w:t xml:space="preserve"> work, we build a finite element numerical simulation model using COMSOL Multiphysics. The parameters of the model are shown in Table 1. Fig. 5(a) shows the simulation model established. Fig. 5(b) shows the infrared images after laser scanning with the temperature variation of the point </w:t>
      </w:r>
      <w:r w:rsidRPr="00B81AA2">
        <w:rPr>
          <w:i/>
          <w:sz w:val="24"/>
          <w:szCs w:val="24"/>
        </w:rPr>
        <w:t>G</w:t>
      </w:r>
      <w:r w:rsidRPr="00B81AA2">
        <w:rPr>
          <w:sz w:val="24"/>
          <w:szCs w:val="24"/>
        </w:rPr>
        <w:t xml:space="preserve"> near the defect. </w:t>
      </w:r>
      <w:r w:rsidR="002A16EB" w:rsidRPr="00B81AA2">
        <w:rPr>
          <w:sz w:val="24"/>
          <w:szCs w:val="24"/>
        </w:rPr>
        <w:t xml:space="preserve">We can see that the temperature of point </w:t>
      </w:r>
      <w:r w:rsidR="002A16EB" w:rsidRPr="00B81AA2">
        <w:rPr>
          <w:i/>
          <w:sz w:val="24"/>
          <w:szCs w:val="24"/>
        </w:rPr>
        <w:t>G</w:t>
      </w:r>
      <w:r w:rsidR="002A16EB" w:rsidRPr="00B81AA2">
        <w:rPr>
          <w:sz w:val="24"/>
          <w:szCs w:val="24"/>
        </w:rPr>
        <w:t xml:space="preserve"> rises from the ambient and is highest when the laser sweeps through point </w:t>
      </w:r>
      <w:r w:rsidR="002A16EB" w:rsidRPr="00B81AA2">
        <w:rPr>
          <w:i/>
          <w:sz w:val="24"/>
          <w:szCs w:val="24"/>
        </w:rPr>
        <w:t>G</w:t>
      </w:r>
      <w:r w:rsidR="002A16EB" w:rsidRPr="00B81AA2">
        <w:rPr>
          <w:sz w:val="24"/>
          <w:szCs w:val="24"/>
        </w:rPr>
        <w:t>. Then the temperature gradually decreases.</w:t>
      </w:r>
    </w:p>
    <w:p w14:paraId="6E11A5B4" w14:textId="5080C32D" w:rsidR="00F94005" w:rsidRPr="00B81AA2" w:rsidRDefault="00F94005" w:rsidP="00BF329C">
      <w:pPr>
        <w:widowControl w:val="0"/>
        <w:pBdr>
          <w:top w:val="nil"/>
          <w:left w:val="nil"/>
          <w:bottom w:val="nil"/>
          <w:right w:val="nil"/>
          <w:between w:val="nil"/>
        </w:pBdr>
        <w:spacing w:line="480" w:lineRule="auto"/>
        <w:rPr>
          <w:b/>
          <w:sz w:val="24"/>
          <w:szCs w:val="24"/>
        </w:rPr>
      </w:pPr>
      <w:r w:rsidRPr="00B81AA2">
        <w:rPr>
          <w:b/>
          <w:sz w:val="24"/>
          <w:szCs w:val="24"/>
        </w:rPr>
        <w:t>T</w:t>
      </w:r>
      <w:r w:rsidR="0059389E" w:rsidRPr="00B81AA2">
        <w:rPr>
          <w:b/>
          <w:sz w:val="24"/>
          <w:szCs w:val="24"/>
        </w:rPr>
        <w:t>able</w:t>
      </w:r>
      <w:r w:rsidRPr="00B81AA2">
        <w:rPr>
          <w:b/>
          <w:sz w:val="24"/>
          <w:szCs w:val="24"/>
        </w:rPr>
        <w:t xml:space="preserve"> </w:t>
      </w:r>
      <w:r w:rsidR="0059389E" w:rsidRPr="00B81AA2">
        <w:rPr>
          <w:b/>
          <w:sz w:val="24"/>
          <w:szCs w:val="24"/>
        </w:rPr>
        <w:t>1</w:t>
      </w:r>
    </w:p>
    <w:p w14:paraId="360EEA98" w14:textId="4AC330F9" w:rsidR="00F94005" w:rsidRPr="00B81AA2" w:rsidRDefault="0059389E" w:rsidP="00BF329C">
      <w:pPr>
        <w:spacing w:line="480" w:lineRule="auto"/>
        <w:rPr>
          <w:sz w:val="24"/>
          <w:szCs w:val="24"/>
        </w:rPr>
      </w:pPr>
      <w:r w:rsidRPr="00B81AA2">
        <w:rPr>
          <w:sz w:val="24"/>
          <w:szCs w:val="24"/>
        </w:rPr>
        <w:t>Parameter</w:t>
      </w:r>
      <w:r w:rsidR="00E96AEC" w:rsidRPr="00B81AA2">
        <w:rPr>
          <w:sz w:val="24"/>
          <w:szCs w:val="24"/>
        </w:rPr>
        <w:t>s</w:t>
      </w:r>
      <w:r w:rsidRPr="00B81AA2">
        <w:rPr>
          <w:sz w:val="24"/>
          <w:szCs w:val="24"/>
        </w:rPr>
        <w:t xml:space="preserve"> setting of CFRP.</w:t>
      </w:r>
    </w:p>
    <w:tbl>
      <w:tblPr>
        <w:tblW w:w="5021" w:type="dxa"/>
        <w:jc w:val="center"/>
        <w:tblLook w:val="04A0" w:firstRow="1" w:lastRow="0" w:firstColumn="1" w:lastColumn="0" w:noHBand="0" w:noVBand="1"/>
      </w:tblPr>
      <w:tblGrid>
        <w:gridCol w:w="3685"/>
        <w:gridCol w:w="1336"/>
      </w:tblGrid>
      <w:tr w:rsidR="00B81AA2" w:rsidRPr="00B81AA2" w14:paraId="2FD26749" w14:textId="77777777" w:rsidTr="0059389E">
        <w:trPr>
          <w:trHeight w:val="255"/>
          <w:jc w:val="center"/>
        </w:trPr>
        <w:tc>
          <w:tcPr>
            <w:tcW w:w="3685" w:type="dxa"/>
            <w:tcBorders>
              <w:top w:val="single" w:sz="4" w:space="0" w:color="auto"/>
              <w:left w:val="nil"/>
              <w:bottom w:val="single" w:sz="4" w:space="0" w:color="auto"/>
              <w:right w:val="nil"/>
            </w:tcBorders>
            <w:shd w:val="clear" w:color="auto" w:fill="auto"/>
            <w:noWrap/>
            <w:vAlign w:val="bottom"/>
            <w:hideMark/>
          </w:tcPr>
          <w:p w14:paraId="4F382373" w14:textId="77777777" w:rsidR="00642F2B" w:rsidRPr="00B81AA2" w:rsidRDefault="00642F2B" w:rsidP="00BF329C">
            <w:pPr>
              <w:spacing w:line="480" w:lineRule="auto"/>
              <w:rPr>
                <w:rFonts w:eastAsia="等线"/>
                <w:sz w:val="24"/>
                <w:szCs w:val="24"/>
              </w:rPr>
            </w:pPr>
            <w:r w:rsidRPr="00B81AA2">
              <w:rPr>
                <w:rFonts w:eastAsia="等线"/>
                <w:sz w:val="24"/>
                <w:szCs w:val="24"/>
              </w:rPr>
              <w:t>Parameters</w:t>
            </w:r>
          </w:p>
        </w:tc>
        <w:tc>
          <w:tcPr>
            <w:tcW w:w="1336" w:type="dxa"/>
            <w:tcBorders>
              <w:top w:val="single" w:sz="4" w:space="0" w:color="auto"/>
              <w:left w:val="nil"/>
              <w:bottom w:val="single" w:sz="4" w:space="0" w:color="auto"/>
              <w:right w:val="nil"/>
            </w:tcBorders>
            <w:shd w:val="clear" w:color="auto" w:fill="auto"/>
            <w:noWrap/>
            <w:vAlign w:val="bottom"/>
            <w:hideMark/>
          </w:tcPr>
          <w:p w14:paraId="37B4D815" w14:textId="77777777" w:rsidR="00642F2B" w:rsidRPr="00B81AA2" w:rsidRDefault="00642F2B" w:rsidP="00BF329C">
            <w:pPr>
              <w:spacing w:line="480" w:lineRule="auto"/>
              <w:jc w:val="center"/>
              <w:rPr>
                <w:rFonts w:eastAsia="等线"/>
                <w:sz w:val="24"/>
                <w:szCs w:val="24"/>
              </w:rPr>
            </w:pPr>
            <w:r w:rsidRPr="00B81AA2">
              <w:rPr>
                <w:rFonts w:eastAsia="等线"/>
                <w:sz w:val="24"/>
                <w:szCs w:val="24"/>
              </w:rPr>
              <w:t>Value</w:t>
            </w:r>
          </w:p>
        </w:tc>
      </w:tr>
      <w:tr w:rsidR="00B81AA2" w:rsidRPr="00B81AA2" w14:paraId="0223A527" w14:textId="77777777" w:rsidTr="0059389E">
        <w:trPr>
          <w:trHeight w:val="255"/>
          <w:jc w:val="center"/>
        </w:trPr>
        <w:tc>
          <w:tcPr>
            <w:tcW w:w="3685" w:type="dxa"/>
            <w:tcBorders>
              <w:top w:val="nil"/>
              <w:left w:val="nil"/>
              <w:bottom w:val="nil"/>
              <w:right w:val="nil"/>
            </w:tcBorders>
            <w:shd w:val="clear" w:color="auto" w:fill="auto"/>
            <w:noWrap/>
            <w:vAlign w:val="bottom"/>
            <w:hideMark/>
          </w:tcPr>
          <w:p w14:paraId="35D12433" w14:textId="178780CA" w:rsidR="00642F2B" w:rsidRPr="00B81AA2" w:rsidRDefault="00642F2B" w:rsidP="00BF329C">
            <w:pPr>
              <w:spacing w:line="480" w:lineRule="auto"/>
              <w:rPr>
                <w:rFonts w:eastAsia="等线"/>
                <w:sz w:val="24"/>
                <w:szCs w:val="24"/>
              </w:rPr>
            </w:pPr>
            <w:r w:rsidRPr="00B81AA2">
              <w:rPr>
                <w:rFonts w:eastAsia="等线"/>
                <w:sz w:val="24"/>
                <w:szCs w:val="24"/>
              </w:rPr>
              <w:t>Specific heat capacity (</w:t>
            </w:r>
            <w:r w:rsidR="00056634" w:rsidRPr="00B81AA2">
              <w:rPr>
                <w:rFonts w:eastAsia="等线"/>
                <w:i/>
                <w:sz w:val="24"/>
                <w:szCs w:val="24"/>
              </w:rPr>
              <w:t>J/</w:t>
            </w:r>
            <w:r w:rsidR="00056634" w:rsidRPr="00B81AA2">
              <w:rPr>
                <w:rFonts w:eastAsia="等线"/>
                <w:sz w:val="24"/>
                <w:szCs w:val="24"/>
              </w:rPr>
              <w:t>(</w:t>
            </w:r>
            <w:r w:rsidR="00056634" w:rsidRPr="00B81AA2">
              <w:rPr>
                <w:rFonts w:eastAsia="等线"/>
                <w:i/>
                <w:sz w:val="24"/>
                <w:szCs w:val="24"/>
              </w:rPr>
              <w:t>kg·K</w:t>
            </w:r>
            <w:r w:rsidR="00056634" w:rsidRPr="00B81AA2">
              <w:rPr>
                <w:rFonts w:eastAsia="等线"/>
                <w:sz w:val="24"/>
                <w:szCs w:val="24"/>
              </w:rPr>
              <w:t>)</w:t>
            </w:r>
            <w:r w:rsidRPr="00B81AA2">
              <w:rPr>
                <w:rFonts w:eastAsia="等线"/>
                <w:sz w:val="24"/>
                <w:szCs w:val="24"/>
              </w:rPr>
              <w:t>)</w:t>
            </w:r>
          </w:p>
        </w:tc>
        <w:tc>
          <w:tcPr>
            <w:tcW w:w="1336" w:type="dxa"/>
            <w:tcBorders>
              <w:top w:val="nil"/>
              <w:left w:val="nil"/>
              <w:bottom w:val="nil"/>
              <w:right w:val="nil"/>
            </w:tcBorders>
            <w:shd w:val="clear" w:color="auto" w:fill="auto"/>
            <w:noWrap/>
            <w:vAlign w:val="bottom"/>
            <w:hideMark/>
          </w:tcPr>
          <w:p w14:paraId="336699B6" w14:textId="21FAAAFD" w:rsidR="00642F2B" w:rsidRPr="00B81AA2" w:rsidRDefault="00486915" w:rsidP="00056634">
            <w:pPr>
              <w:spacing w:line="480" w:lineRule="auto"/>
              <w:jc w:val="right"/>
              <w:rPr>
                <w:rFonts w:eastAsia="等线"/>
                <w:sz w:val="24"/>
                <w:szCs w:val="24"/>
              </w:rPr>
            </w:pPr>
            <w:r w:rsidRPr="00B81AA2">
              <w:rPr>
                <w:rFonts w:eastAsia="等线"/>
                <w:sz w:val="24"/>
                <w:szCs w:val="24"/>
              </w:rPr>
              <w:t>75</w:t>
            </w:r>
            <w:r w:rsidR="00056634" w:rsidRPr="00B81AA2">
              <w:rPr>
                <w:rFonts w:eastAsia="等线"/>
                <w:sz w:val="24"/>
                <w:szCs w:val="24"/>
              </w:rPr>
              <w:t>4</w:t>
            </w:r>
          </w:p>
        </w:tc>
      </w:tr>
      <w:tr w:rsidR="00B81AA2" w:rsidRPr="00B81AA2" w14:paraId="3048289B" w14:textId="77777777" w:rsidTr="0059389E">
        <w:trPr>
          <w:trHeight w:val="255"/>
          <w:jc w:val="center"/>
        </w:trPr>
        <w:tc>
          <w:tcPr>
            <w:tcW w:w="3685" w:type="dxa"/>
            <w:tcBorders>
              <w:top w:val="nil"/>
              <w:left w:val="nil"/>
              <w:bottom w:val="nil"/>
              <w:right w:val="nil"/>
            </w:tcBorders>
            <w:shd w:val="clear" w:color="auto" w:fill="auto"/>
            <w:noWrap/>
            <w:vAlign w:val="bottom"/>
            <w:hideMark/>
          </w:tcPr>
          <w:p w14:paraId="2C8367F7" w14:textId="635F4170" w:rsidR="00642F2B" w:rsidRPr="00B81AA2" w:rsidRDefault="00642F2B" w:rsidP="00BF329C">
            <w:pPr>
              <w:spacing w:line="480" w:lineRule="auto"/>
              <w:rPr>
                <w:rFonts w:eastAsia="等线"/>
                <w:sz w:val="24"/>
                <w:szCs w:val="24"/>
              </w:rPr>
            </w:pPr>
            <w:r w:rsidRPr="00B81AA2">
              <w:rPr>
                <w:rFonts w:eastAsia="等线"/>
                <w:sz w:val="24"/>
                <w:szCs w:val="24"/>
              </w:rPr>
              <w:t>Thermal conductivity (</w:t>
            </w:r>
            <w:r w:rsidR="00056634" w:rsidRPr="00B81AA2">
              <w:rPr>
                <w:rFonts w:eastAsia="等线"/>
                <w:i/>
                <w:sz w:val="24"/>
                <w:szCs w:val="24"/>
              </w:rPr>
              <w:t>W/</w:t>
            </w:r>
            <w:r w:rsidR="00056634" w:rsidRPr="00B81AA2">
              <w:rPr>
                <w:rFonts w:eastAsia="等线"/>
                <w:sz w:val="24"/>
                <w:szCs w:val="24"/>
              </w:rPr>
              <w:t>(</w:t>
            </w:r>
            <w:r w:rsidR="00056634" w:rsidRPr="00B81AA2">
              <w:rPr>
                <w:rFonts w:eastAsia="等线"/>
                <w:i/>
                <w:sz w:val="24"/>
                <w:szCs w:val="24"/>
              </w:rPr>
              <w:t>m·K</w:t>
            </w:r>
            <w:r w:rsidR="00056634" w:rsidRPr="00B81AA2">
              <w:rPr>
                <w:rFonts w:eastAsia="等线"/>
                <w:sz w:val="24"/>
                <w:szCs w:val="24"/>
              </w:rPr>
              <w:t>)</w:t>
            </w:r>
            <w:r w:rsidRPr="00B81AA2">
              <w:rPr>
                <w:rFonts w:eastAsia="等线"/>
                <w:sz w:val="24"/>
                <w:szCs w:val="24"/>
              </w:rPr>
              <w:t>)</w:t>
            </w:r>
          </w:p>
        </w:tc>
        <w:tc>
          <w:tcPr>
            <w:tcW w:w="1336" w:type="dxa"/>
            <w:tcBorders>
              <w:top w:val="nil"/>
              <w:left w:val="nil"/>
              <w:bottom w:val="nil"/>
              <w:right w:val="nil"/>
            </w:tcBorders>
            <w:shd w:val="clear" w:color="auto" w:fill="auto"/>
            <w:noWrap/>
            <w:vAlign w:val="bottom"/>
            <w:hideMark/>
          </w:tcPr>
          <w:p w14:paraId="48383B4F" w14:textId="0089D674" w:rsidR="00642F2B" w:rsidRPr="00B81AA2" w:rsidRDefault="00056634" w:rsidP="00BF329C">
            <w:pPr>
              <w:spacing w:line="480" w:lineRule="auto"/>
              <w:jc w:val="right"/>
              <w:rPr>
                <w:rFonts w:eastAsia="等线"/>
                <w:sz w:val="24"/>
                <w:szCs w:val="24"/>
              </w:rPr>
            </w:pPr>
            <w:r w:rsidRPr="00B81AA2">
              <w:rPr>
                <w:rFonts w:eastAsia="等线"/>
                <w:sz w:val="24"/>
                <w:szCs w:val="24"/>
              </w:rPr>
              <w:t>35</w:t>
            </w:r>
          </w:p>
        </w:tc>
      </w:tr>
      <w:tr w:rsidR="00B81AA2" w:rsidRPr="00B81AA2" w14:paraId="260991D5" w14:textId="77777777" w:rsidTr="0059389E">
        <w:trPr>
          <w:trHeight w:val="255"/>
          <w:jc w:val="center"/>
        </w:trPr>
        <w:tc>
          <w:tcPr>
            <w:tcW w:w="3685" w:type="dxa"/>
            <w:tcBorders>
              <w:top w:val="nil"/>
              <w:left w:val="nil"/>
              <w:bottom w:val="nil"/>
              <w:right w:val="nil"/>
            </w:tcBorders>
            <w:shd w:val="clear" w:color="auto" w:fill="auto"/>
            <w:noWrap/>
            <w:vAlign w:val="bottom"/>
            <w:hideMark/>
          </w:tcPr>
          <w:p w14:paraId="5B4A9328" w14:textId="26E4C45C" w:rsidR="00642F2B" w:rsidRPr="00B81AA2" w:rsidRDefault="00642F2B" w:rsidP="00BF329C">
            <w:pPr>
              <w:spacing w:line="480" w:lineRule="auto"/>
              <w:rPr>
                <w:rFonts w:eastAsia="等线"/>
                <w:sz w:val="24"/>
                <w:szCs w:val="24"/>
              </w:rPr>
            </w:pPr>
            <w:r w:rsidRPr="00B81AA2">
              <w:rPr>
                <w:rFonts w:eastAsia="等线"/>
                <w:sz w:val="24"/>
                <w:szCs w:val="24"/>
              </w:rPr>
              <w:t>Density (</w:t>
            </w:r>
            <w:r w:rsidR="00056634" w:rsidRPr="00B81AA2">
              <w:rPr>
                <w:rFonts w:eastAsia="等线"/>
                <w:i/>
                <w:sz w:val="24"/>
                <w:szCs w:val="24"/>
              </w:rPr>
              <w:t>kg/</w:t>
            </w:r>
            <w:r w:rsidRPr="00B81AA2">
              <w:rPr>
                <w:rFonts w:eastAsia="等线"/>
                <w:i/>
                <w:sz w:val="24"/>
                <w:szCs w:val="24"/>
              </w:rPr>
              <w:t>m</w:t>
            </w:r>
            <w:r w:rsidRPr="00B81AA2">
              <w:rPr>
                <w:rFonts w:eastAsia="等线"/>
                <w:i/>
                <w:sz w:val="24"/>
                <w:szCs w:val="24"/>
                <w:vertAlign w:val="superscript"/>
              </w:rPr>
              <w:t>3</w:t>
            </w:r>
            <w:r w:rsidRPr="00B81AA2">
              <w:rPr>
                <w:rFonts w:eastAsia="等线"/>
                <w:sz w:val="24"/>
                <w:szCs w:val="24"/>
              </w:rPr>
              <w:t>)</w:t>
            </w:r>
          </w:p>
        </w:tc>
        <w:tc>
          <w:tcPr>
            <w:tcW w:w="1336" w:type="dxa"/>
            <w:tcBorders>
              <w:top w:val="nil"/>
              <w:left w:val="nil"/>
              <w:bottom w:val="nil"/>
              <w:right w:val="nil"/>
            </w:tcBorders>
            <w:shd w:val="clear" w:color="auto" w:fill="auto"/>
            <w:noWrap/>
            <w:vAlign w:val="bottom"/>
            <w:hideMark/>
          </w:tcPr>
          <w:p w14:paraId="56FC3EFF" w14:textId="5650A4A7" w:rsidR="00642F2B" w:rsidRPr="00B81AA2" w:rsidRDefault="00056634" w:rsidP="00BF329C">
            <w:pPr>
              <w:spacing w:line="480" w:lineRule="auto"/>
              <w:jc w:val="right"/>
              <w:rPr>
                <w:rFonts w:eastAsia="等线"/>
                <w:sz w:val="24"/>
                <w:szCs w:val="24"/>
              </w:rPr>
            </w:pPr>
            <w:r w:rsidRPr="00B81AA2">
              <w:rPr>
                <w:rFonts w:eastAsia="等线"/>
                <w:sz w:val="24"/>
                <w:szCs w:val="24"/>
              </w:rPr>
              <w:t>1600</w:t>
            </w:r>
          </w:p>
        </w:tc>
      </w:tr>
      <w:tr w:rsidR="00B81AA2" w:rsidRPr="00B81AA2" w14:paraId="03FF0F6A" w14:textId="77777777" w:rsidTr="0059389E">
        <w:trPr>
          <w:trHeight w:val="255"/>
          <w:jc w:val="center"/>
        </w:trPr>
        <w:tc>
          <w:tcPr>
            <w:tcW w:w="3685" w:type="dxa"/>
            <w:tcBorders>
              <w:top w:val="nil"/>
              <w:left w:val="nil"/>
              <w:bottom w:val="single" w:sz="4" w:space="0" w:color="auto"/>
              <w:right w:val="nil"/>
            </w:tcBorders>
            <w:shd w:val="clear" w:color="auto" w:fill="auto"/>
            <w:noWrap/>
            <w:vAlign w:val="bottom"/>
            <w:hideMark/>
          </w:tcPr>
          <w:p w14:paraId="582C6002" w14:textId="77777777" w:rsidR="00642F2B" w:rsidRPr="00B81AA2" w:rsidRDefault="00642F2B" w:rsidP="00BF329C">
            <w:pPr>
              <w:spacing w:line="480" w:lineRule="auto"/>
              <w:rPr>
                <w:rFonts w:eastAsia="等线"/>
                <w:sz w:val="24"/>
                <w:szCs w:val="24"/>
              </w:rPr>
            </w:pPr>
            <w:r w:rsidRPr="00B81AA2">
              <w:rPr>
                <w:rFonts w:eastAsia="等线"/>
                <w:sz w:val="24"/>
                <w:szCs w:val="24"/>
              </w:rPr>
              <w:t>Laser power (W)</w:t>
            </w:r>
          </w:p>
        </w:tc>
        <w:tc>
          <w:tcPr>
            <w:tcW w:w="1336" w:type="dxa"/>
            <w:tcBorders>
              <w:top w:val="nil"/>
              <w:left w:val="nil"/>
              <w:bottom w:val="single" w:sz="4" w:space="0" w:color="auto"/>
              <w:right w:val="nil"/>
            </w:tcBorders>
            <w:shd w:val="clear" w:color="auto" w:fill="auto"/>
            <w:noWrap/>
            <w:vAlign w:val="bottom"/>
            <w:hideMark/>
          </w:tcPr>
          <w:p w14:paraId="396C1F71" w14:textId="77777777" w:rsidR="00642F2B" w:rsidRPr="00B81AA2" w:rsidRDefault="00642F2B" w:rsidP="00BF329C">
            <w:pPr>
              <w:spacing w:line="480" w:lineRule="auto"/>
              <w:jc w:val="right"/>
              <w:rPr>
                <w:rFonts w:eastAsia="等线"/>
                <w:sz w:val="24"/>
                <w:szCs w:val="24"/>
              </w:rPr>
            </w:pPr>
            <w:r w:rsidRPr="00B81AA2">
              <w:rPr>
                <w:rFonts w:eastAsia="等线"/>
                <w:sz w:val="24"/>
                <w:szCs w:val="24"/>
              </w:rPr>
              <w:t>6</w:t>
            </w:r>
          </w:p>
        </w:tc>
      </w:tr>
    </w:tbl>
    <w:p w14:paraId="6F408A40" w14:textId="0EEB34F3" w:rsidR="00AD39FD" w:rsidRPr="00B81AA2" w:rsidRDefault="00AD39FD" w:rsidP="00BF329C">
      <w:pPr>
        <w:spacing w:line="480" w:lineRule="auto"/>
        <w:jc w:val="center"/>
        <w:rPr>
          <w:sz w:val="24"/>
          <w:szCs w:val="24"/>
        </w:rPr>
      </w:pPr>
      <w:r w:rsidRPr="00B81AA2">
        <w:rPr>
          <w:noProof/>
          <w:sz w:val="24"/>
          <w:szCs w:val="24"/>
          <w:lang w:eastAsia="zh-CN"/>
        </w:rPr>
        <w:drawing>
          <wp:inline distT="0" distB="0" distL="0" distR="0" wp14:anchorId="42FBA938" wp14:editId="4DD8ED5F">
            <wp:extent cx="2087105" cy="1202197"/>
            <wp:effectExtent l="0" t="0" r="889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模型.tiff"/>
                    <pic:cNvPicPr/>
                  </pic:nvPicPr>
                  <pic:blipFill rotWithShape="1">
                    <a:blip r:embed="rId75" cstate="print">
                      <a:extLst>
                        <a:ext uri="{28A0092B-C50C-407E-A947-70E740481C1C}">
                          <a14:useLocalDpi xmlns:a14="http://schemas.microsoft.com/office/drawing/2010/main" val="0"/>
                        </a:ext>
                      </a:extLst>
                    </a:blip>
                    <a:srcRect l="1706" t="4035" r="1807" b="3959"/>
                    <a:stretch/>
                  </pic:blipFill>
                  <pic:spPr bwMode="auto">
                    <a:xfrm>
                      <a:off x="0" y="0"/>
                      <a:ext cx="2096889" cy="1207833"/>
                    </a:xfrm>
                    <a:prstGeom prst="rect">
                      <a:avLst/>
                    </a:prstGeom>
                    <a:ln>
                      <a:noFill/>
                    </a:ln>
                    <a:extLst>
                      <a:ext uri="{53640926-AAD7-44D8-BBD7-CCE9431645EC}">
                        <a14:shadowObscured xmlns:a14="http://schemas.microsoft.com/office/drawing/2010/main"/>
                      </a:ext>
                    </a:extLst>
                  </pic:spPr>
                </pic:pic>
              </a:graphicData>
            </a:graphic>
          </wp:inline>
        </w:drawing>
      </w:r>
    </w:p>
    <w:p w14:paraId="1A049FFB" w14:textId="77777777" w:rsidR="00AD39FD" w:rsidRPr="00B81AA2" w:rsidRDefault="00AD39FD" w:rsidP="00BF329C">
      <w:pPr>
        <w:spacing w:line="480" w:lineRule="auto"/>
        <w:jc w:val="center"/>
        <w:rPr>
          <w:sz w:val="24"/>
          <w:szCs w:val="24"/>
        </w:rPr>
      </w:pPr>
      <w:r w:rsidRPr="00B81AA2">
        <w:rPr>
          <w:sz w:val="24"/>
          <w:szCs w:val="24"/>
        </w:rPr>
        <w:t>(a)</w:t>
      </w:r>
    </w:p>
    <w:p w14:paraId="778F369C" w14:textId="7EE86934" w:rsidR="00D906F1" w:rsidRPr="00B81AA2" w:rsidRDefault="00D906F1" w:rsidP="00BF329C">
      <w:pPr>
        <w:spacing w:line="480" w:lineRule="auto"/>
        <w:jc w:val="center"/>
        <w:rPr>
          <w:sz w:val="24"/>
          <w:szCs w:val="24"/>
        </w:rPr>
      </w:pPr>
      <w:r w:rsidRPr="00B81AA2">
        <w:rPr>
          <w:noProof/>
          <w:sz w:val="24"/>
          <w:szCs w:val="24"/>
          <w:lang w:eastAsia="zh-CN"/>
        </w:rPr>
        <w:drawing>
          <wp:inline distT="0" distB="0" distL="0" distR="0" wp14:anchorId="3518DA5D" wp14:editId="5262517C">
            <wp:extent cx="3063240" cy="1637665"/>
            <wp:effectExtent l="0" t="0" r="3810" b="63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仿真线图修改5.tif"/>
                    <pic:cNvPicPr/>
                  </pic:nvPicPr>
                  <pic:blipFill>
                    <a:blip r:embed="rId76" cstate="print">
                      <a:extLst>
                        <a:ext uri="{28A0092B-C50C-407E-A947-70E740481C1C}">
                          <a14:useLocalDpi xmlns:a14="http://schemas.microsoft.com/office/drawing/2010/main" val="0"/>
                        </a:ext>
                      </a:extLst>
                    </a:blip>
                    <a:stretch>
                      <a:fillRect/>
                    </a:stretch>
                  </pic:blipFill>
                  <pic:spPr>
                    <a:xfrm>
                      <a:off x="0" y="0"/>
                      <a:ext cx="3063240" cy="1637665"/>
                    </a:xfrm>
                    <a:prstGeom prst="rect">
                      <a:avLst/>
                    </a:prstGeom>
                  </pic:spPr>
                </pic:pic>
              </a:graphicData>
            </a:graphic>
          </wp:inline>
        </w:drawing>
      </w:r>
    </w:p>
    <w:p w14:paraId="6C7F09FF" w14:textId="77777777" w:rsidR="00AD39FD" w:rsidRPr="00B81AA2" w:rsidRDefault="00AD39FD" w:rsidP="00BF329C">
      <w:pPr>
        <w:spacing w:line="480" w:lineRule="auto"/>
        <w:jc w:val="center"/>
        <w:rPr>
          <w:sz w:val="24"/>
          <w:szCs w:val="24"/>
        </w:rPr>
      </w:pPr>
      <w:r w:rsidRPr="00B81AA2">
        <w:rPr>
          <w:sz w:val="24"/>
          <w:szCs w:val="24"/>
        </w:rPr>
        <w:t>(b)</w:t>
      </w:r>
    </w:p>
    <w:p w14:paraId="62632DBF" w14:textId="60AF5FD0" w:rsidR="009E438F" w:rsidRPr="00B81AA2" w:rsidRDefault="00AD39FD" w:rsidP="00BF329C">
      <w:pPr>
        <w:spacing w:line="480" w:lineRule="auto"/>
        <w:jc w:val="both"/>
        <w:rPr>
          <w:sz w:val="24"/>
          <w:szCs w:val="24"/>
        </w:rPr>
      </w:pPr>
      <w:r w:rsidRPr="00B81AA2">
        <w:rPr>
          <w:b/>
          <w:sz w:val="24"/>
          <w:szCs w:val="24"/>
        </w:rPr>
        <w:t>Fig. 5.</w:t>
      </w:r>
      <w:r w:rsidRPr="00B81AA2">
        <w:rPr>
          <w:sz w:val="24"/>
          <w:szCs w:val="24"/>
        </w:rPr>
        <w:t xml:space="preserve"> Simulation verification.</w:t>
      </w:r>
    </w:p>
    <w:p w14:paraId="555C76BF" w14:textId="6722E918" w:rsidR="00AD39FD" w:rsidRPr="00B81AA2" w:rsidRDefault="003A77B4" w:rsidP="00A04433">
      <w:pPr>
        <w:spacing w:line="480" w:lineRule="auto"/>
        <w:ind w:firstLine="202"/>
        <w:jc w:val="both"/>
        <w:rPr>
          <w:sz w:val="24"/>
          <w:szCs w:val="24"/>
        </w:rPr>
      </w:pPr>
      <w:r w:rsidRPr="00B81AA2">
        <w:rPr>
          <w:sz w:val="24"/>
          <w:szCs w:val="24"/>
        </w:rPr>
        <w:t xml:space="preserve">We set the laser </w:t>
      </w:r>
      <w:r w:rsidR="007C3346" w:rsidRPr="00B81AA2">
        <w:rPr>
          <w:rFonts w:hint="eastAsia"/>
          <w:sz w:val="24"/>
          <w:szCs w:val="24"/>
          <w:lang w:eastAsia="zh-CN"/>
        </w:rPr>
        <w:t>scanning</w:t>
      </w:r>
      <w:r w:rsidR="007C3346" w:rsidRPr="00B81AA2">
        <w:rPr>
          <w:sz w:val="24"/>
          <w:szCs w:val="24"/>
        </w:rPr>
        <w:t xml:space="preserve"> </w:t>
      </w:r>
      <w:r w:rsidRPr="00B81AA2">
        <w:rPr>
          <w:sz w:val="24"/>
          <w:szCs w:val="24"/>
        </w:rPr>
        <w:t>speed to 1.3 mm/s, 2.6 mm/s, 3.9 mm/s and 5.2 mm/s to investigate the effect of different scanning speeds on the detection results.</w:t>
      </w:r>
      <w:r w:rsidR="00AD39FD" w:rsidRPr="00B81AA2">
        <w:rPr>
          <w:sz w:val="24"/>
          <w:szCs w:val="24"/>
        </w:rPr>
        <w:t xml:space="preserve"> </w:t>
      </w:r>
      <w:r w:rsidRPr="00B81AA2">
        <w:rPr>
          <w:sz w:val="24"/>
          <w:szCs w:val="24"/>
        </w:rPr>
        <w:t>Although the setup parameters are the same, the infrared images obtained by the IR camera are different due to the difference in scanning speed.</w:t>
      </w:r>
      <w:r w:rsidR="00AD39FD" w:rsidRPr="00B81AA2">
        <w:rPr>
          <w:sz w:val="24"/>
          <w:szCs w:val="24"/>
        </w:rPr>
        <w:t xml:space="preserve"> </w:t>
      </w:r>
      <w:r w:rsidR="00FA0260" w:rsidRPr="00B81AA2">
        <w:rPr>
          <w:sz w:val="24"/>
          <w:szCs w:val="24"/>
        </w:rPr>
        <w:t>Fig. 6 shows the infrared image</w:t>
      </w:r>
      <w:r w:rsidR="00FA0260" w:rsidRPr="00B81AA2">
        <w:rPr>
          <w:rFonts w:hint="eastAsia"/>
          <w:sz w:val="24"/>
          <w:szCs w:val="24"/>
          <w:lang w:eastAsia="zh-CN"/>
        </w:rPr>
        <w:t>s</w:t>
      </w:r>
      <w:r w:rsidR="00FA0260" w:rsidRPr="00B81AA2">
        <w:rPr>
          <w:sz w:val="24"/>
          <w:szCs w:val="24"/>
        </w:rPr>
        <w:t xml:space="preserve"> of the laser after sweeping through the defect at depth = 0.5mm</w:t>
      </w:r>
      <w:r w:rsidR="007C3346" w:rsidRPr="00B81AA2">
        <w:rPr>
          <w:sz w:val="24"/>
          <w:szCs w:val="24"/>
        </w:rPr>
        <w:t xml:space="preserve"> </w:t>
      </w:r>
      <w:r w:rsidR="007C3346" w:rsidRPr="00B81AA2">
        <w:rPr>
          <w:sz w:val="24"/>
          <w:szCs w:val="24"/>
          <w:lang w:eastAsia="zh-CN"/>
        </w:rPr>
        <w:t>in reflective mode</w:t>
      </w:r>
      <w:r w:rsidR="00FA0260" w:rsidRPr="00B81AA2">
        <w:rPr>
          <w:sz w:val="24"/>
          <w:szCs w:val="24"/>
        </w:rPr>
        <w:t>. We can see in Fig. 6(a) that the defects in the swept area are the most visible when the laser moves at a speed of 1.3 mm/s, and two defects can be observed.</w:t>
      </w:r>
      <w:r w:rsidR="00AD39FD" w:rsidRPr="00B81AA2">
        <w:rPr>
          <w:sz w:val="24"/>
          <w:szCs w:val="24"/>
        </w:rPr>
        <w:t xml:space="preserve"> As the speed increases, the </w:t>
      </w:r>
      <w:r w:rsidR="00AD39FD" w:rsidRPr="00B81AA2">
        <w:rPr>
          <w:sz w:val="24"/>
          <w:szCs w:val="24"/>
        </w:rPr>
        <w:lastRenderedPageBreak/>
        <w:t xml:space="preserve">defect away from the laser becomes blurred. </w:t>
      </w:r>
      <w:r w:rsidR="00252C62" w:rsidRPr="00B81AA2">
        <w:rPr>
          <w:sz w:val="24"/>
          <w:szCs w:val="24"/>
        </w:rPr>
        <w:t>This is because the slower the heat source moves, the longer the time for heat to act on the surface of the CFRP material, resulting in a higher temperature on the defect surface. When the depth of the defect is the same, the delay time of heat transfer is the same. However, since the heat generated by the laser on the material surface is different at different sweeping speeds, the higher the energy of the laser acting per unit area, the higher the temperature of the defect surface will be, i.e. the slower the speed of the heat source, the higher the internal temperature. The above reasons lead to the phenomenon in</w:t>
      </w:r>
      <w:r w:rsidR="001573C6" w:rsidRPr="00B81AA2">
        <w:rPr>
          <w:sz w:val="24"/>
          <w:szCs w:val="24"/>
        </w:rPr>
        <w:t xml:space="preserve"> Fig. 6.</w:t>
      </w:r>
      <w:r w:rsidR="00A04433" w:rsidRPr="00B81AA2">
        <w:rPr>
          <w:rFonts w:hint="eastAsia"/>
          <w:sz w:val="24"/>
          <w:szCs w:val="24"/>
          <w:lang w:eastAsia="zh-CN"/>
        </w:rPr>
        <w:t xml:space="preserve"> </w:t>
      </w:r>
      <w:r w:rsidR="002A16EB" w:rsidRPr="00B81AA2">
        <w:rPr>
          <w:sz w:val="24"/>
          <w:szCs w:val="24"/>
        </w:rPr>
        <w:t>The average value of the defect temperature for the depth of 2mm was extracted and the normalized temperature change over 5s was plotted</w:t>
      </w:r>
      <w:r w:rsidR="00C601E2" w:rsidRPr="00B81AA2">
        <w:t xml:space="preserve"> </w:t>
      </w:r>
      <w:r w:rsidR="00C601E2" w:rsidRPr="00B81AA2">
        <w:rPr>
          <w:sz w:val="24"/>
          <w:szCs w:val="24"/>
        </w:rPr>
        <w:t>, as shown in Fig. 7.</w:t>
      </w:r>
      <w:r w:rsidR="003A5D2C" w:rsidRPr="00B81AA2">
        <w:rPr>
          <w:sz w:val="24"/>
          <w:szCs w:val="24"/>
        </w:rPr>
        <w:t xml:space="preserve"> </w:t>
      </w:r>
      <w:r w:rsidR="00C601E2" w:rsidRPr="00B81AA2">
        <w:rPr>
          <w:sz w:val="24"/>
          <w:szCs w:val="24"/>
        </w:rPr>
        <w:t>W</w:t>
      </w:r>
      <w:r w:rsidR="00CF7659" w:rsidRPr="00B81AA2">
        <w:rPr>
          <w:sz w:val="24"/>
          <w:szCs w:val="24"/>
        </w:rPr>
        <w:t>e can see that the larger the scanning speed, the more pronounced the temperature change.</w:t>
      </w:r>
      <w:r w:rsidR="003A5D2C" w:rsidRPr="00B81AA2">
        <w:rPr>
          <w:sz w:val="24"/>
          <w:szCs w:val="24"/>
        </w:rPr>
        <w:t xml:space="preserve"> This is because when the recording time is the same, the larger the scanning speed, the further the defect is from the laser source, which makes the temperature drop larger.</w:t>
      </w:r>
      <w:r w:rsidR="003A5D2C" w:rsidRPr="00B81AA2">
        <w:rPr>
          <w:rFonts w:hint="eastAsia"/>
          <w:sz w:val="24"/>
          <w:szCs w:val="24"/>
          <w:lang w:eastAsia="zh-CN"/>
        </w:rPr>
        <w:t xml:space="preserve"> </w:t>
      </w:r>
      <w:r w:rsidR="00AD39FD" w:rsidRPr="00B81AA2">
        <w:rPr>
          <w:sz w:val="24"/>
          <w:szCs w:val="24"/>
        </w:rPr>
        <w:t xml:space="preserve">In this </w:t>
      </w:r>
      <w:r w:rsidR="002A16EB" w:rsidRPr="00B81AA2">
        <w:rPr>
          <w:sz w:val="24"/>
          <w:szCs w:val="24"/>
        </w:rPr>
        <w:t>paper</w:t>
      </w:r>
      <w:r w:rsidR="00AD39FD" w:rsidRPr="00B81AA2">
        <w:rPr>
          <w:sz w:val="24"/>
          <w:szCs w:val="24"/>
        </w:rPr>
        <w:t xml:space="preserve">, we do not need to make the defect visible even after moving away from the laser. Rather, we need to sweep the surface of the sample containing the defect efficiently and quickly. In </w:t>
      </w:r>
      <w:r w:rsidR="00AD39FD" w:rsidRPr="00B81AA2">
        <w:rPr>
          <w:sz w:val="24"/>
          <w:szCs w:val="24"/>
        </w:rPr>
        <w:t>addition, the high surface temperature caused by the slow speed is likely to damage the sample. Therefore, we finally set the scannin</w:t>
      </w:r>
      <w:r w:rsidR="00961E9C" w:rsidRPr="00B81AA2">
        <w:rPr>
          <w:sz w:val="24"/>
          <w:szCs w:val="24"/>
        </w:rPr>
        <w:t>g speed of the laser to 5.2</w:t>
      </w:r>
      <w:r w:rsidR="00AD39FD" w:rsidRPr="00B81AA2">
        <w:rPr>
          <w:sz w:val="24"/>
          <w:szCs w:val="24"/>
        </w:rPr>
        <w:t>mm/s.</w:t>
      </w:r>
    </w:p>
    <w:p w14:paraId="7ECDC6EE" w14:textId="77777777" w:rsidR="00AD39FD" w:rsidRPr="00B81AA2" w:rsidRDefault="00AD39FD" w:rsidP="00BF329C">
      <w:pPr>
        <w:spacing w:line="480" w:lineRule="auto"/>
        <w:jc w:val="center"/>
        <w:rPr>
          <w:sz w:val="24"/>
          <w:szCs w:val="24"/>
        </w:rPr>
      </w:pPr>
      <w:r w:rsidRPr="00B81AA2">
        <w:rPr>
          <w:noProof/>
          <w:sz w:val="24"/>
          <w:szCs w:val="24"/>
          <w:lang w:eastAsia="zh-CN"/>
        </w:rPr>
        <w:drawing>
          <wp:inline distT="0" distB="0" distL="0" distR="0" wp14:anchorId="684A74E3" wp14:editId="59FAA4CA">
            <wp:extent cx="2823667" cy="3045734"/>
            <wp:effectExtent l="0" t="0" r="0" b="254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不同速度.tif"/>
                    <pic:cNvPicPr/>
                  </pic:nvPicPr>
                  <pic:blipFill rotWithShape="1">
                    <a:blip r:embed="rId77" cstate="print">
                      <a:extLst>
                        <a:ext uri="{28A0092B-C50C-407E-A947-70E740481C1C}">
                          <a14:useLocalDpi xmlns:a14="http://schemas.microsoft.com/office/drawing/2010/main" val="0"/>
                        </a:ext>
                      </a:extLst>
                    </a:blip>
                    <a:srcRect l="25721" r="22137"/>
                    <a:stretch/>
                  </pic:blipFill>
                  <pic:spPr bwMode="auto">
                    <a:xfrm>
                      <a:off x="0" y="0"/>
                      <a:ext cx="2836516" cy="3059594"/>
                    </a:xfrm>
                    <a:prstGeom prst="rect">
                      <a:avLst/>
                    </a:prstGeom>
                    <a:ln>
                      <a:noFill/>
                    </a:ln>
                    <a:extLst>
                      <a:ext uri="{53640926-AAD7-44D8-BBD7-CCE9431645EC}">
                        <a14:shadowObscured xmlns:a14="http://schemas.microsoft.com/office/drawing/2010/main"/>
                      </a:ext>
                    </a:extLst>
                  </pic:spPr>
                </pic:pic>
              </a:graphicData>
            </a:graphic>
          </wp:inline>
        </w:drawing>
      </w:r>
    </w:p>
    <w:p w14:paraId="37558E8C" w14:textId="441739E6" w:rsidR="00AD39FD" w:rsidRPr="00B81AA2" w:rsidRDefault="00AD39FD" w:rsidP="00BF329C">
      <w:pPr>
        <w:spacing w:line="480" w:lineRule="auto"/>
        <w:jc w:val="both"/>
        <w:rPr>
          <w:sz w:val="24"/>
          <w:szCs w:val="24"/>
        </w:rPr>
      </w:pPr>
      <w:r w:rsidRPr="00B81AA2">
        <w:rPr>
          <w:b/>
          <w:sz w:val="24"/>
          <w:szCs w:val="24"/>
        </w:rPr>
        <w:t>Fig. 6.</w:t>
      </w:r>
      <w:r w:rsidRPr="00B81AA2">
        <w:rPr>
          <w:sz w:val="24"/>
          <w:szCs w:val="24"/>
        </w:rPr>
        <w:t xml:space="preserve"> Infrared images at different </w:t>
      </w:r>
      <w:r w:rsidR="00F2483F" w:rsidRPr="00B81AA2">
        <w:rPr>
          <w:sz w:val="24"/>
          <w:szCs w:val="24"/>
        </w:rPr>
        <w:t>scanning</w:t>
      </w:r>
      <w:r w:rsidRPr="00B81AA2">
        <w:rPr>
          <w:sz w:val="24"/>
          <w:szCs w:val="24"/>
        </w:rPr>
        <w:t xml:space="preserve"> speeds. (a) </w:t>
      </w:r>
      <w:r w:rsidR="00F2483F" w:rsidRPr="00B81AA2">
        <w:rPr>
          <w:sz w:val="24"/>
          <w:szCs w:val="24"/>
        </w:rPr>
        <w:t>scanning speed = 1.3</w:t>
      </w:r>
      <w:r w:rsidRPr="00B81AA2">
        <w:rPr>
          <w:sz w:val="24"/>
          <w:szCs w:val="24"/>
        </w:rPr>
        <w:t xml:space="preserve">mm/s; (b) </w:t>
      </w:r>
      <w:r w:rsidR="00F2483F" w:rsidRPr="00B81AA2">
        <w:rPr>
          <w:sz w:val="24"/>
          <w:szCs w:val="24"/>
        </w:rPr>
        <w:t>scanning speed = 2.6</w:t>
      </w:r>
      <w:r w:rsidRPr="00B81AA2">
        <w:rPr>
          <w:sz w:val="24"/>
          <w:szCs w:val="24"/>
        </w:rPr>
        <w:t xml:space="preserve">mm/s; (c) </w:t>
      </w:r>
      <w:r w:rsidR="00F2483F" w:rsidRPr="00B81AA2">
        <w:rPr>
          <w:sz w:val="24"/>
          <w:szCs w:val="24"/>
        </w:rPr>
        <w:t>scanning speed = 3.9</w:t>
      </w:r>
      <w:r w:rsidRPr="00B81AA2">
        <w:rPr>
          <w:sz w:val="24"/>
          <w:szCs w:val="24"/>
        </w:rPr>
        <w:t>mm</w:t>
      </w:r>
      <w:r w:rsidR="00C00B25" w:rsidRPr="00B81AA2">
        <w:rPr>
          <w:sz w:val="24"/>
          <w:szCs w:val="24"/>
        </w:rPr>
        <w:t xml:space="preserve">/s; (d) </w:t>
      </w:r>
      <w:r w:rsidR="00F2483F" w:rsidRPr="00B81AA2">
        <w:rPr>
          <w:sz w:val="24"/>
          <w:szCs w:val="24"/>
        </w:rPr>
        <w:t>scanning speed = 5.2</w:t>
      </w:r>
      <w:r w:rsidR="00C00B25" w:rsidRPr="00B81AA2">
        <w:rPr>
          <w:sz w:val="24"/>
          <w:szCs w:val="24"/>
        </w:rPr>
        <w:t>mm/s.</w:t>
      </w:r>
    </w:p>
    <w:p w14:paraId="037328A6" w14:textId="3E43C97A" w:rsidR="00401C14" w:rsidRPr="00B81AA2" w:rsidRDefault="00401C14" w:rsidP="00BF329C">
      <w:pPr>
        <w:spacing w:line="480" w:lineRule="auto"/>
        <w:jc w:val="center"/>
        <w:rPr>
          <w:sz w:val="24"/>
          <w:szCs w:val="24"/>
        </w:rPr>
      </w:pPr>
      <w:r w:rsidRPr="00B81AA2">
        <w:rPr>
          <w:noProof/>
          <w:sz w:val="24"/>
          <w:szCs w:val="24"/>
          <w:lang w:eastAsia="zh-CN"/>
        </w:rPr>
        <w:drawing>
          <wp:inline distT="0" distB="0" distL="0" distR="0" wp14:anchorId="22628305" wp14:editId="66F7C1E3">
            <wp:extent cx="2902330" cy="2187829"/>
            <wp:effectExtent l="0" t="0" r="0" b="317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7"/>
                    <pic:cNvPicPr>
                      <a:picLocks noChangeAspect="1" noChangeArrowheads="1"/>
                    </pic:cNvPicPr>
                  </pic:nvPicPr>
                  <pic:blipFill rotWithShape="1">
                    <a:blip r:embed="rId78">
                      <a:extLst>
                        <a:ext uri="{28A0092B-C50C-407E-A947-70E740481C1C}">
                          <a14:useLocalDpi xmlns:a14="http://schemas.microsoft.com/office/drawing/2010/main" val="0"/>
                        </a:ext>
                      </a:extLst>
                    </a:blip>
                    <a:srcRect l="9581" t="10494" r="7314" b="7577"/>
                    <a:stretch/>
                  </pic:blipFill>
                  <pic:spPr bwMode="auto">
                    <a:xfrm>
                      <a:off x="0" y="0"/>
                      <a:ext cx="2914172" cy="2196755"/>
                    </a:xfrm>
                    <a:prstGeom prst="rect">
                      <a:avLst/>
                    </a:prstGeom>
                    <a:noFill/>
                    <a:ln>
                      <a:noFill/>
                    </a:ln>
                    <a:extLst>
                      <a:ext uri="{53640926-AAD7-44D8-BBD7-CCE9431645EC}">
                        <a14:shadowObscured xmlns:a14="http://schemas.microsoft.com/office/drawing/2010/main"/>
                      </a:ext>
                    </a:extLst>
                  </pic:spPr>
                </pic:pic>
              </a:graphicData>
            </a:graphic>
          </wp:inline>
        </w:drawing>
      </w:r>
    </w:p>
    <w:p w14:paraId="624348F4" w14:textId="5E634DAA" w:rsidR="00954B6E" w:rsidRPr="00B81AA2" w:rsidRDefault="00954B6E" w:rsidP="00BF329C">
      <w:pPr>
        <w:spacing w:line="480" w:lineRule="auto"/>
        <w:rPr>
          <w:sz w:val="24"/>
          <w:szCs w:val="24"/>
        </w:rPr>
      </w:pPr>
      <w:r w:rsidRPr="00B81AA2">
        <w:rPr>
          <w:rFonts w:hint="eastAsia"/>
          <w:b/>
          <w:sz w:val="24"/>
          <w:szCs w:val="24"/>
          <w:lang w:eastAsia="zh-CN"/>
        </w:rPr>
        <w:lastRenderedPageBreak/>
        <w:t>Fig</w:t>
      </w:r>
      <w:r w:rsidR="003A5D2C" w:rsidRPr="00B81AA2">
        <w:rPr>
          <w:b/>
          <w:sz w:val="24"/>
          <w:szCs w:val="24"/>
        </w:rPr>
        <w:t xml:space="preserve">. </w:t>
      </w:r>
      <w:r w:rsidRPr="00B81AA2">
        <w:rPr>
          <w:b/>
          <w:sz w:val="24"/>
          <w:szCs w:val="24"/>
        </w:rPr>
        <w:t xml:space="preserve">7. </w:t>
      </w:r>
      <w:r w:rsidR="003A5D2C" w:rsidRPr="00B81AA2">
        <w:rPr>
          <w:sz w:val="24"/>
          <w:szCs w:val="24"/>
        </w:rPr>
        <w:t>The average of the temperature variation of the</w:t>
      </w:r>
      <w:r w:rsidR="00C43224" w:rsidRPr="00B81AA2">
        <w:rPr>
          <w:sz w:val="24"/>
          <w:szCs w:val="24"/>
        </w:rPr>
        <w:t xml:space="preserve"> 2</w:t>
      </w:r>
      <w:r w:rsidR="003A5D2C" w:rsidRPr="00B81AA2">
        <w:rPr>
          <w:sz w:val="24"/>
          <w:szCs w:val="24"/>
        </w:rPr>
        <w:t>mm defect depth after normalization.</w:t>
      </w:r>
    </w:p>
    <w:p w14:paraId="42AE3572" w14:textId="458FF5ED" w:rsidR="00AD39FD" w:rsidRPr="00B81AA2" w:rsidRDefault="00AD39FD" w:rsidP="00BF329C">
      <w:pPr>
        <w:spacing w:line="480" w:lineRule="auto"/>
        <w:ind w:firstLine="202"/>
        <w:jc w:val="both"/>
        <w:rPr>
          <w:sz w:val="24"/>
          <w:szCs w:val="24"/>
        </w:rPr>
      </w:pPr>
      <w:r w:rsidRPr="00B81AA2">
        <w:rPr>
          <w:sz w:val="24"/>
          <w:szCs w:val="24"/>
        </w:rPr>
        <w:t>In order to study the surface te</w:t>
      </w:r>
      <w:r w:rsidR="00521B86" w:rsidRPr="00B81AA2">
        <w:rPr>
          <w:sz w:val="24"/>
          <w:szCs w:val="24"/>
        </w:rPr>
        <w:t>mperature variation after line</w:t>
      </w:r>
      <w:r w:rsidRPr="00B81AA2">
        <w:rPr>
          <w:sz w:val="24"/>
          <w:szCs w:val="24"/>
        </w:rPr>
        <w:t xml:space="preserve"> laser scanning of the sample. </w:t>
      </w:r>
      <w:r w:rsidR="00E96AEC" w:rsidRPr="00B81AA2">
        <w:rPr>
          <w:sz w:val="24"/>
          <w:szCs w:val="24"/>
        </w:rPr>
        <w:t>Two experimental modes were used, reflective mode and transmissive mode.</w:t>
      </w:r>
      <w:r w:rsidRPr="00B81AA2">
        <w:rPr>
          <w:sz w:val="24"/>
          <w:szCs w:val="24"/>
        </w:rPr>
        <w:t xml:space="preserve"> In the reflective </w:t>
      </w:r>
      <w:r w:rsidR="00E96AEC" w:rsidRPr="00B81AA2">
        <w:rPr>
          <w:sz w:val="24"/>
          <w:szCs w:val="24"/>
        </w:rPr>
        <w:t>mode</w:t>
      </w:r>
      <w:r w:rsidRPr="00B81AA2">
        <w:rPr>
          <w:sz w:val="24"/>
          <w:szCs w:val="24"/>
        </w:rPr>
        <w:t xml:space="preserve">, the laser beam, the infrared camera and the defect are on the same side; in the transmissive </w:t>
      </w:r>
      <w:r w:rsidR="00E96AEC" w:rsidRPr="00B81AA2">
        <w:rPr>
          <w:sz w:val="24"/>
          <w:szCs w:val="24"/>
        </w:rPr>
        <w:t>mode</w:t>
      </w:r>
      <w:r w:rsidRPr="00B81AA2">
        <w:rPr>
          <w:sz w:val="24"/>
          <w:szCs w:val="24"/>
        </w:rPr>
        <w:t xml:space="preserve">, the infrared camera is on the same side as the defect and the laser beam shines on the other side. </w:t>
      </w:r>
      <w:r w:rsidR="00E96AEC" w:rsidRPr="00B81AA2">
        <w:rPr>
          <w:sz w:val="24"/>
          <w:szCs w:val="24"/>
        </w:rPr>
        <w:t>Infrared thermal images of defects with depths of 0.5 mm and 2 mm were studied for 1s after laser sweeping through the defects.</w:t>
      </w:r>
    </w:p>
    <w:p w14:paraId="7B7344D8" w14:textId="46467132" w:rsidR="00AD39FD" w:rsidRPr="00B81AA2" w:rsidRDefault="0072679D" w:rsidP="00BF329C">
      <w:pPr>
        <w:spacing w:line="480" w:lineRule="auto"/>
        <w:ind w:firstLine="202"/>
        <w:jc w:val="both"/>
        <w:rPr>
          <w:sz w:val="24"/>
          <w:szCs w:val="24"/>
        </w:rPr>
      </w:pPr>
      <w:r w:rsidRPr="00B81AA2">
        <w:rPr>
          <w:sz w:val="24"/>
          <w:szCs w:val="24"/>
        </w:rPr>
        <w:t xml:space="preserve">Fig. 8(a) shows that in reflective mode, the temperature of the defect is significantly lower than the surface temperature after the line laser sweeps over the defect for 1s at a defect depth of 5mm. The circular area in Fig. 8 indicates the defect. This indicates that the heat transfer within the surface defect (depth = 0.5mm) of the CFRP material is significantly faster than the surrounding surface temperature after 1s of heating. When the defect depth is 2mm, the temperature of the defect is significantly higher than the surrounding surface temperature, as we can observe in </w:t>
      </w:r>
      <w:r w:rsidRPr="00B81AA2">
        <w:rPr>
          <w:rFonts w:hint="eastAsia"/>
          <w:sz w:val="24"/>
          <w:szCs w:val="24"/>
          <w:lang w:eastAsia="zh-CN"/>
        </w:rPr>
        <w:t>F</w:t>
      </w:r>
      <w:r w:rsidRPr="00B81AA2">
        <w:rPr>
          <w:sz w:val="24"/>
          <w:szCs w:val="24"/>
        </w:rPr>
        <w:t xml:space="preserve">ig. 8(b). This </w:t>
      </w:r>
      <w:r w:rsidRPr="00B81AA2">
        <w:rPr>
          <w:sz w:val="24"/>
          <w:szCs w:val="24"/>
        </w:rPr>
        <w:t>indicates that the deeper the defect depth, the longer its corresponding delay time, which leads to sufficient heat transfer to the defect surface after 1 s, when the temperature of the CFRP surface above the defect is in the decreasing stage, thus leading to the phenomenon that the defect temperature is higher than the surface temperature in Fig. 8(b). In conclusion, in the reflection mode, deeper defects produce longer delay times.</w:t>
      </w:r>
    </w:p>
    <w:p w14:paraId="6B1084EC" w14:textId="3A6DC405" w:rsidR="00AD39FD" w:rsidRPr="00B81AA2" w:rsidRDefault="00E964BC" w:rsidP="00E714B9">
      <w:pPr>
        <w:spacing w:line="480" w:lineRule="auto"/>
        <w:ind w:firstLine="202"/>
        <w:jc w:val="both"/>
        <w:rPr>
          <w:sz w:val="24"/>
          <w:szCs w:val="24"/>
          <w:lang w:eastAsia="zh-CN"/>
        </w:rPr>
      </w:pPr>
      <w:r w:rsidRPr="00B81AA2">
        <w:rPr>
          <w:sz w:val="24"/>
          <w:szCs w:val="24"/>
        </w:rPr>
        <w:t>In</w:t>
      </w:r>
      <w:r w:rsidR="00AD39FD" w:rsidRPr="00B81AA2">
        <w:rPr>
          <w:sz w:val="24"/>
          <w:szCs w:val="24"/>
        </w:rPr>
        <w:t xml:space="preserve"> the transmissive </w:t>
      </w:r>
      <w:r w:rsidR="0051282A" w:rsidRPr="00B81AA2">
        <w:rPr>
          <w:sz w:val="24"/>
          <w:szCs w:val="24"/>
        </w:rPr>
        <w:t>mode</w:t>
      </w:r>
      <w:r w:rsidR="00AD39FD" w:rsidRPr="00B81AA2">
        <w:rPr>
          <w:sz w:val="24"/>
          <w:szCs w:val="24"/>
        </w:rPr>
        <w:t xml:space="preserve">, the surface temperature at 1s can be represented </w:t>
      </w:r>
      <w:r w:rsidR="0051282A" w:rsidRPr="00B81AA2">
        <w:rPr>
          <w:sz w:val="24"/>
          <w:szCs w:val="24"/>
        </w:rPr>
        <w:t>in</w:t>
      </w:r>
      <w:r w:rsidR="00AD39FD" w:rsidRPr="00B81AA2">
        <w:rPr>
          <w:sz w:val="24"/>
          <w:szCs w:val="24"/>
        </w:rPr>
        <w:t xml:space="preserve"> Fig. </w:t>
      </w:r>
      <w:r w:rsidR="003A5D2C" w:rsidRPr="00B81AA2">
        <w:rPr>
          <w:sz w:val="24"/>
          <w:szCs w:val="24"/>
        </w:rPr>
        <w:t>8</w:t>
      </w:r>
      <w:r w:rsidR="00AD39FD" w:rsidRPr="00B81AA2">
        <w:rPr>
          <w:sz w:val="24"/>
          <w:szCs w:val="24"/>
        </w:rPr>
        <w:t xml:space="preserve">(c) and (d). The defect depth in Fig. </w:t>
      </w:r>
      <w:r w:rsidR="003A5D2C" w:rsidRPr="00B81AA2">
        <w:rPr>
          <w:sz w:val="24"/>
          <w:szCs w:val="24"/>
        </w:rPr>
        <w:t>8</w:t>
      </w:r>
      <w:r w:rsidR="00AD39FD" w:rsidRPr="00B81AA2">
        <w:rPr>
          <w:sz w:val="24"/>
          <w:szCs w:val="24"/>
        </w:rPr>
        <w:t xml:space="preserve">(c) is 0.5mm. </w:t>
      </w:r>
      <w:r w:rsidR="00AD39FD" w:rsidRPr="00B81AA2">
        <w:rPr>
          <w:rFonts w:hint="eastAsia"/>
          <w:sz w:val="24"/>
          <w:szCs w:val="24"/>
        </w:rPr>
        <w:t>T</w:t>
      </w:r>
      <w:r w:rsidR="00AD39FD" w:rsidRPr="00B81AA2">
        <w:rPr>
          <w:sz w:val="24"/>
          <w:szCs w:val="24"/>
        </w:rPr>
        <w:t xml:space="preserve">he difference between the temperature of the defect and the </w:t>
      </w:r>
      <w:r w:rsidRPr="00B81AA2">
        <w:rPr>
          <w:sz w:val="24"/>
          <w:szCs w:val="24"/>
        </w:rPr>
        <w:t>surface</w:t>
      </w:r>
      <w:r w:rsidR="00AD39FD" w:rsidRPr="00B81AA2">
        <w:rPr>
          <w:sz w:val="24"/>
          <w:szCs w:val="24"/>
        </w:rPr>
        <w:t xml:space="preserve"> temperature is not significant, and the location of the defect can</w:t>
      </w:r>
      <w:r w:rsidRPr="00B81AA2">
        <w:rPr>
          <w:sz w:val="24"/>
          <w:szCs w:val="24"/>
        </w:rPr>
        <w:t xml:space="preserve"> </w:t>
      </w:r>
      <w:r w:rsidR="00AD39FD" w:rsidRPr="00B81AA2">
        <w:rPr>
          <w:sz w:val="24"/>
          <w:szCs w:val="24"/>
        </w:rPr>
        <w:t xml:space="preserve">not be clearly determined by the human eye in the infrared image. When the defect depth is 2mm, the temperature of the defect is significantly higher than the surrounding surface temperature, as we can observe in Fig. </w:t>
      </w:r>
      <w:r w:rsidR="003A5D2C" w:rsidRPr="00B81AA2">
        <w:rPr>
          <w:sz w:val="24"/>
          <w:szCs w:val="24"/>
        </w:rPr>
        <w:t>8</w:t>
      </w:r>
      <w:r w:rsidR="00AD39FD" w:rsidRPr="00B81AA2">
        <w:rPr>
          <w:sz w:val="24"/>
          <w:szCs w:val="24"/>
        </w:rPr>
        <w:t xml:space="preserve">(d). </w:t>
      </w:r>
      <w:r w:rsidR="00B461A5" w:rsidRPr="00B81AA2">
        <w:rPr>
          <w:sz w:val="24"/>
          <w:szCs w:val="24"/>
        </w:rPr>
        <w:t xml:space="preserve">Because the deeper the defect, the closer the bottom surface of the defect is to the heated surface of the material, the temperature can be transferred to the bottom surface of the defect for a short time </w:t>
      </w:r>
      <w:r w:rsidR="00B461A5" w:rsidRPr="00B81AA2">
        <w:rPr>
          <w:i/>
          <w:sz w:val="24"/>
          <w:szCs w:val="24"/>
        </w:rPr>
        <w:t>t</w:t>
      </w:r>
      <w:r w:rsidR="00B461A5" w:rsidRPr="00B81AA2">
        <w:rPr>
          <w:i/>
          <w:sz w:val="24"/>
          <w:szCs w:val="24"/>
          <w:vertAlign w:val="subscript"/>
        </w:rPr>
        <w:t>a</w:t>
      </w:r>
      <w:r w:rsidR="00B461A5" w:rsidRPr="00B81AA2">
        <w:rPr>
          <w:sz w:val="24"/>
          <w:szCs w:val="24"/>
        </w:rPr>
        <w:t xml:space="preserve">. It leads to a higher temperature on the bottom surface of the defect than on the backing surface. On the contrary, when the defect is shallow, </w:t>
      </w:r>
      <w:r w:rsidR="00B461A5" w:rsidRPr="00B81AA2">
        <w:rPr>
          <w:sz w:val="24"/>
          <w:szCs w:val="24"/>
        </w:rPr>
        <w:lastRenderedPageBreak/>
        <w:t xml:space="preserve">the longer time </w:t>
      </w:r>
      <w:r w:rsidR="00B461A5" w:rsidRPr="00B81AA2">
        <w:rPr>
          <w:i/>
          <w:sz w:val="24"/>
          <w:szCs w:val="24"/>
        </w:rPr>
        <w:t>t</w:t>
      </w:r>
      <w:r w:rsidR="00B461A5" w:rsidRPr="00B81AA2">
        <w:rPr>
          <w:i/>
          <w:sz w:val="24"/>
          <w:szCs w:val="24"/>
          <w:vertAlign w:val="subscript"/>
        </w:rPr>
        <w:t>b</w:t>
      </w:r>
      <w:r w:rsidR="00B461A5" w:rsidRPr="00B81AA2">
        <w:rPr>
          <w:sz w:val="24"/>
          <w:szCs w:val="24"/>
        </w:rPr>
        <w:t xml:space="preserve"> is needed for the heat transfer. </w:t>
      </w:r>
      <w:r w:rsidR="00622971" w:rsidRPr="00B81AA2">
        <w:rPr>
          <w:sz w:val="24"/>
          <w:szCs w:val="24"/>
        </w:rPr>
        <w:t xml:space="preserve">Fig. 9 explains how the delay time leads to this phenomenon. </w:t>
      </w:r>
      <w:r w:rsidR="00B461A5" w:rsidRPr="00B81AA2">
        <w:rPr>
          <w:sz w:val="24"/>
          <w:szCs w:val="24"/>
        </w:rPr>
        <w:t>So in the transmissive mode, the delay time of temperature transfer leads to the difference between the defect temperature and the surrounding temperature.</w:t>
      </w:r>
      <w:r w:rsidR="00AD39FD" w:rsidRPr="00B81AA2">
        <w:rPr>
          <w:sz w:val="24"/>
          <w:szCs w:val="24"/>
        </w:rPr>
        <w:t xml:space="preserve"> </w:t>
      </w:r>
      <w:r w:rsidR="00E714B9" w:rsidRPr="00B81AA2">
        <w:rPr>
          <w:sz w:val="24"/>
          <w:szCs w:val="24"/>
        </w:rPr>
        <w:t xml:space="preserve">We can clearly observe the difference between the defect temperature and the surrounding temperature in the line temperature diagram in Fig. 8. Also because of the delay time, in the reflective </w:t>
      </w:r>
      <w:r w:rsidR="00E714B9" w:rsidRPr="00B81AA2">
        <w:rPr>
          <w:sz w:val="24"/>
          <w:szCs w:val="24"/>
          <w:lang w:eastAsia="zh-CN"/>
        </w:rPr>
        <w:t>mode</w:t>
      </w:r>
      <w:r w:rsidR="00E714B9" w:rsidRPr="00B81AA2">
        <w:rPr>
          <w:sz w:val="24"/>
          <w:szCs w:val="24"/>
        </w:rPr>
        <w:t>, we can clearly observe the shape of the line laser; while in the transmissive mode, the exact position and shape of the laser can not be observed.</w:t>
      </w:r>
    </w:p>
    <w:p w14:paraId="472ADB1E" w14:textId="77777777" w:rsidR="00DF77BE" w:rsidRPr="00B81AA2" w:rsidRDefault="00DF77BE" w:rsidP="00DF77BE">
      <w:pPr>
        <w:spacing w:line="480" w:lineRule="auto"/>
        <w:rPr>
          <w:sz w:val="24"/>
          <w:szCs w:val="24"/>
        </w:rPr>
      </w:pPr>
      <w:r w:rsidRPr="00B81AA2">
        <w:rPr>
          <w:noProof/>
          <w:sz w:val="24"/>
          <w:szCs w:val="24"/>
          <w:lang w:eastAsia="zh-CN"/>
        </w:rPr>
        <w:drawing>
          <wp:inline distT="0" distB="0" distL="0" distR="0" wp14:anchorId="79BF7D0A" wp14:editId="22B6BA45">
            <wp:extent cx="1574800" cy="1392152"/>
            <wp:effectExtent l="0" t="0" r="635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幻灯片2.TIF"/>
                    <pic:cNvPicPr/>
                  </pic:nvPicPr>
                  <pic:blipFill rotWithShape="1">
                    <a:blip r:embed="rId79" cstate="print">
                      <a:extLst>
                        <a:ext uri="{28A0092B-C50C-407E-A947-70E740481C1C}">
                          <a14:useLocalDpi xmlns:a14="http://schemas.microsoft.com/office/drawing/2010/main" val="0"/>
                        </a:ext>
                      </a:extLst>
                    </a:blip>
                    <a:srcRect l="27691" t="18727" r="32377" b="18529"/>
                    <a:stretch/>
                  </pic:blipFill>
                  <pic:spPr bwMode="auto">
                    <a:xfrm>
                      <a:off x="0" y="0"/>
                      <a:ext cx="1574800" cy="1392152"/>
                    </a:xfrm>
                    <a:prstGeom prst="rect">
                      <a:avLst/>
                    </a:prstGeom>
                    <a:ln>
                      <a:noFill/>
                    </a:ln>
                    <a:extLst>
                      <a:ext uri="{53640926-AAD7-44D8-BBD7-CCE9431645EC}">
                        <a14:shadowObscured xmlns:a14="http://schemas.microsoft.com/office/drawing/2010/main"/>
                      </a:ext>
                    </a:extLst>
                  </pic:spPr>
                </pic:pic>
              </a:graphicData>
            </a:graphic>
          </wp:inline>
        </w:drawing>
      </w:r>
      <w:r w:rsidRPr="00B81AA2">
        <w:rPr>
          <w:noProof/>
          <w:sz w:val="24"/>
          <w:szCs w:val="24"/>
          <w:lang w:eastAsia="zh-CN"/>
        </w:rPr>
        <w:drawing>
          <wp:inline distT="0" distB="0" distL="0" distR="0" wp14:anchorId="5D917A54" wp14:editId="65AC3BAA">
            <wp:extent cx="1574800" cy="1373132"/>
            <wp:effectExtent l="0" t="0" r="635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幻灯片1.TIF"/>
                    <pic:cNvPicPr/>
                  </pic:nvPicPr>
                  <pic:blipFill rotWithShape="1">
                    <a:blip r:embed="rId80" cstate="print">
                      <a:extLst>
                        <a:ext uri="{28A0092B-C50C-407E-A947-70E740481C1C}">
                          <a14:useLocalDpi xmlns:a14="http://schemas.microsoft.com/office/drawing/2010/main" val="0"/>
                        </a:ext>
                      </a:extLst>
                    </a:blip>
                    <a:srcRect l="27603" t="18739" r="32094" b="18799"/>
                    <a:stretch/>
                  </pic:blipFill>
                  <pic:spPr bwMode="auto">
                    <a:xfrm>
                      <a:off x="0" y="0"/>
                      <a:ext cx="1574800" cy="1373132"/>
                    </a:xfrm>
                    <a:prstGeom prst="rect">
                      <a:avLst/>
                    </a:prstGeom>
                    <a:ln>
                      <a:noFill/>
                    </a:ln>
                    <a:extLst>
                      <a:ext uri="{53640926-AAD7-44D8-BBD7-CCE9431645EC}">
                        <a14:shadowObscured xmlns:a14="http://schemas.microsoft.com/office/drawing/2010/main"/>
                      </a:ext>
                    </a:extLst>
                  </pic:spPr>
                </pic:pic>
              </a:graphicData>
            </a:graphic>
          </wp:inline>
        </w:drawing>
      </w:r>
    </w:p>
    <w:p w14:paraId="62CC56E8" w14:textId="77777777" w:rsidR="00101E60" w:rsidRPr="00B81AA2" w:rsidRDefault="00101E60" w:rsidP="00101E60">
      <w:pPr>
        <w:spacing w:line="480" w:lineRule="auto"/>
        <w:jc w:val="center"/>
        <w:rPr>
          <w:sz w:val="24"/>
          <w:szCs w:val="24"/>
        </w:rPr>
      </w:pPr>
      <w:r w:rsidRPr="00B81AA2">
        <w:rPr>
          <w:rFonts w:hint="eastAsia"/>
          <w:sz w:val="24"/>
          <w:szCs w:val="24"/>
        </w:rPr>
        <w:t>(</w:t>
      </w:r>
      <w:r w:rsidRPr="00B81AA2">
        <w:rPr>
          <w:sz w:val="24"/>
          <w:szCs w:val="24"/>
        </w:rPr>
        <w:t>a)</w:t>
      </w:r>
      <w:r w:rsidRPr="00B81AA2">
        <w:rPr>
          <w:rFonts w:hint="eastAsia"/>
          <w:sz w:val="24"/>
          <w:szCs w:val="24"/>
        </w:rPr>
        <w:t xml:space="preserve"> </w:t>
      </w:r>
      <w:r w:rsidRPr="00B81AA2">
        <w:rPr>
          <w:sz w:val="24"/>
          <w:szCs w:val="24"/>
        </w:rPr>
        <w:t xml:space="preserve">                                     </w:t>
      </w:r>
      <w:r w:rsidRPr="00B81AA2">
        <w:rPr>
          <w:rFonts w:hint="eastAsia"/>
          <w:sz w:val="24"/>
          <w:szCs w:val="24"/>
        </w:rPr>
        <w:t>(</w:t>
      </w:r>
      <w:r w:rsidRPr="00B81AA2">
        <w:rPr>
          <w:sz w:val="24"/>
          <w:szCs w:val="24"/>
        </w:rPr>
        <w:t>b)</w:t>
      </w:r>
    </w:p>
    <w:p w14:paraId="1081361A" w14:textId="6532BE39" w:rsidR="00101E60" w:rsidRPr="00B81AA2" w:rsidRDefault="00DF77BE" w:rsidP="00101E60">
      <w:pPr>
        <w:spacing w:line="480" w:lineRule="auto"/>
        <w:jc w:val="center"/>
        <w:rPr>
          <w:sz w:val="24"/>
          <w:szCs w:val="24"/>
        </w:rPr>
      </w:pPr>
      <w:r w:rsidRPr="00B81AA2">
        <w:rPr>
          <w:noProof/>
          <w:sz w:val="24"/>
          <w:szCs w:val="24"/>
          <w:lang w:eastAsia="zh-CN"/>
        </w:rPr>
        <w:drawing>
          <wp:inline distT="0" distB="0" distL="0" distR="0" wp14:anchorId="0A836885" wp14:editId="6E4D74CE">
            <wp:extent cx="1574800" cy="1388101"/>
            <wp:effectExtent l="0" t="0" r="6350" b="317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幻灯片3.TIF"/>
                    <pic:cNvPicPr/>
                  </pic:nvPicPr>
                  <pic:blipFill rotWithShape="1">
                    <a:blip r:embed="rId81" cstate="print">
                      <a:extLst>
                        <a:ext uri="{28A0092B-C50C-407E-A947-70E740481C1C}">
                          <a14:useLocalDpi xmlns:a14="http://schemas.microsoft.com/office/drawing/2010/main" val="0"/>
                        </a:ext>
                      </a:extLst>
                    </a:blip>
                    <a:srcRect l="27692" t="18578" r="32163" b="18527"/>
                    <a:stretch/>
                  </pic:blipFill>
                  <pic:spPr bwMode="auto">
                    <a:xfrm>
                      <a:off x="0" y="0"/>
                      <a:ext cx="1574800" cy="1388101"/>
                    </a:xfrm>
                    <a:prstGeom prst="rect">
                      <a:avLst/>
                    </a:prstGeom>
                    <a:ln>
                      <a:noFill/>
                    </a:ln>
                    <a:extLst>
                      <a:ext uri="{53640926-AAD7-44D8-BBD7-CCE9431645EC}">
                        <a14:shadowObscured xmlns:a14="http://schemas.microsoft.com/office/drawing/2010/main"/>
                      </a:ext>
                    </a:extLst>
                  </pic:spPr>
                </pic:pic>
              </a:graphicData>
            </a:graphic>
          </wp:inline>
        </w:drawing>
      </w:r>
      <w:r w:rsidRPr="00B81AA2">
        <w:rPr>
          <w:noProof/>
          <w:sz w:val="24"/>
          <w:szCs w:val="24"/>
          <w:lang w:eastAsia="zh-CN"/>
        </w:rPr>
        <w:drawing>
          <wp:inline distT="0" distB="0" distL="0" distR="0" wp14:anchorId="66B87722" wp14:editId="4DBF38CE">
            <wp:extent cx="1574800" cy="1384729"/>
            <wp:effectExtent l="0" t="0" r="6350" b="635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幻灯片4.TIF"/>
                    <pic:cNvPicPr/>
                  </pic:nvPicPr>
                  <pic:blipFill rotWithShape="1">
                    <a:blip r:embed="rId82" cstate="print">
                      <a:extLst>
                        <a:ext uri="{28A0092B-C50C-407E-A947-70E740481C1C}">
                          <a14:useLocalDpi xmlns:a14="http://schemas.microsoft.com/office/drawing/2010/main" val="0"/>
                        </a:ext>
                      </a:extLst>
                    </a:blip>
                    <a:srcRect l="27684" t="18586" r="32188" b="18696"/>
                    <a:stretch/>
                  </pic:blipFill>
                  <pic:spPr bwMode="auto">
                    <a:xfrm>
                      <a:off x="0" y="0"/>
                      <a:ext cx="1574800" cy="1384729"/>
                    </a:xfrm>
                    <a:prstGeom prst="rect">
                      <a:avLst/>
                    </a:prstGeom>
                    <a:ln>
                      <a:noFill/>
                    </a:ln>
                    <a:extLst>
                      <a:ext uri="{53640926-AAD7-44D8-BBD7-CCE9431645EC}">
                        <a14:shadowObscured xmlns:a14="http://schemas.microsoft.com/office/drawing/2010/main"/>
                      </a:ext>
                    </a:extLst>
                  </pic:spPr>
                </pic:pic>
              </a:graphicData>
            </a:graphic>
          </wp:inline>
        </w:drawing>
      </w:r>
    </w:p>
    <w:p w14:paraId="37A61207" w14:textId="77777777" w:rsidR="00101E60" w:rsidRPr="00B81AA2" w:rsidRDefault="00101E60" w:rsidP="00101E60">
      <w:pPr>
        <w:spacing w:line="480" w:lineRule="auto"/>
        <w:jc w:val="center"/>
        <w:rPr>
          <w:sz w:val="24"/>
          <w:szCs w:val="24"/>
        </w:rPr>
      </w:pPr>
      <w:r w:rsidRPr="00B81AA2">
        <w:rPr>
          <w:rFonts w:hint="eastAsia"/>
          <w:sz w:val="24"/>
          <w:szCs w:val="24"/>
        </w:rPr>
        <w:t>(</w:t>
      </w:r>
      <w:r w:rsidRPr="00B81AA2">
        <w:rPr>
          <w:sz w:val="24"/>
          <w:szCs w:val="24"/>
        </w:rPr>
        <w:t xml:space="preserve">c)                                   </w:t>
      </w:r>
      <w:r w:rsidRPr="00B81AA2">
        <w:rPr>
          <w:rFonts w:hint="eastAsia"/>
          <w:sz w:val="24"/>
          <w:szCs w:val="24"/>
        </w:rPr>
        <w:t xml:space="preserve"> (</w:t>
      </w:r>
      <w:r w:rsidRPr="00B81AA2">
        <w:rPr>
          <w:sz w:val="24"/>
          <w:szCs w:val="24"/>
        </w:rPr>
        <w:t>d)</w:t>
      </w:r>
    </w:p>
    <w:p w14:paraId="2ACEE38F" w14:textId="022CFDDA" w:rsidR="00642F2B" w:rsidRPr="00B81AA2" w:rsidRDefault="00AD39FD" w:rsidP="00BF329C">
      <w:pPr>
        <w:spacing w:line="480" w:lineRule="auto"/>
        <w:jc w:val="both"/>
        <w:rPr>
          <w:sz w:val="24"/>
          <w:szCs w:val="24"/>
        </w:rPr>
      </w:pPr>
      <w:r w:rsidRPr="00B81AA2">
        <w:rPr>
          <w:b/>
          <w:sz w:val="24"/>
          <w:szCs w:val="24"/>
        </w:rPr>
        <w:t xml:space="preserve">Fig. </w:t>
      </w:r>
      <w:r w:rsidR="003A5D2C" w:rsidRPr="00B81AA2">
        <w:rPr>
          <w:b/>
          <w:sz w:val="24"/>
          <w:szCs w:val="24"/>
        </w:rPr>
        <w:t>8</w:t>
      </w:r>
      <w:r w:rsidRPr="00B81AA2">
        <w:rPr>
          <w:b/>
          <w:sz w:val="24"/>
          <w:szCs w:val="24"/>
        </w:rPr>
        <w:t>.</w:t>
      </w:r>
      <w:r w:rsidRPr="00B81AA2">
        <w:rPr>
          <w:sz w:val="24"/>
          <w:szCs w:val="24"/>
        </w:rPr>
        <w:t xml:space="preserve"> Surface temperature of CFRP material using reflective and transmissive </w:t>
      </w:r>
      <w:r w:rsidR="00071E24" w:rsidRPr="00B81AA2">
        <w:rPr>
          <w:sz w:val="24"/>
          <w:szCs w:val="24"/>
        </w:rPr>
        <w:t>modes</w:t>
      </w:r>
      <w:r w:rsidRPr="00B81AA2">
        <w:rPr>
          <w:sz w:val="24"/>
          <w:szCs w:val="24"/>
        </w:rPr>
        <w:t>.</w:t>
      </w:r>
      <w:r w:rsidR="00C43C18" w:rsidRPr="00B81AA2">
        <w:rPr>
          <w:sz w:val="24"/>
          <w:szCs w:val="24"/>
        </w:rPr>
        <w:t xml:space="preserve"> (a) indicates </w:t>
      </w:r>
      <w:r w:rsidR="00C43C18" w:rsidRPr="00B81AA2">
        <w:rPr>
          <w:sz w:val="24"/>
          <w:szCs w:val="24"/>
        </w:rPr>
        <w:t>defect depth=0.5mm, reflective; (b) indicates defect depth=2mm, reflective; (c) indicates defect depth=0.5mm, transmissive; (d) indicates defect depth=2mm, transmissive.</w:t>
      </w:r>
    </w:p>
    <w:p w14:paraId="146FA2EA" w14:textId="043598BD" w:rsidR="00487D19" w:rsidRPr="00B81AA2" w:rsidRDefault="00487D19" w:rsidP="00B461A5">
      <w:pPr>
        <w:spacing w:line="480" w:lineRule="auto"/>
        <w:jc w:val="center"/>
        <w:rPr>
          <w:sz w:val="24"/>
          <w:szCs w:val="24"/>
        </w:rPr>
      </w:pPr>
      <w:r w:rsidRPr="00B81AA2">
        <w:rPr>
          <w:noProof/>
          <w:sz w:val="24"/>
          <w:szCs w:val="24"/>
          <w:lang w:eastAsia="zh-CN"/>
        </w:rPr>
        <w:drawing>
          <wp:inline distT="0" distB="0" distL="0" distR="0" wp14:anchorId="17312B8E" wp14:editId="7B4D5EAE">
            <wp:extent cx="3063240" cy="1538003"/>
            <wp:effectExtent l="0" t="0" r="3810" b="508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延迟时间1.tif"/>
                    <pic:cNvPicPr/>
                  </pic:nvPicPr>
                  <pic:blipFill rotWithShape="1">
                    <a:blip r:embed="rId83" cstate="print">
                      <a:extLst>
                        <a:ext uri="{28A0092B-C50C-407E-A947-70E740481C1C}">
                          <a14:useLocalDpi xmlns:a14="http://schemas.microsoft.com/office/drawing/2010/main" val="0"/>
                        </a:ext>
                      </a:extLst>
                    </a:blip>
                    <a:srcRect l="12130" t="21276" r="21055" b="19083"/>
                    <a:stretch/>
                  </pic:blipFill>
                  <pic:spPr bwMode="auto">
                    <a:xfrm>
                      <a:off x="0" y="0"/>
                      <a:ext cx="3063240" cy="1538003"/>
                    </a:xfrm>
                    <a:prstGeom prst="rect">
                      <a:avLst/>
                    </a:prstGeom>
                    <a:ln>
                      <a:noFill/>
                    </a:ln>
                    <a:extLst>
                      <a:ext uri="{53640926-AAD7-44D8-BBD7-CCE9431645EC}">
                        <a14:shadowObscured xmlns:a14="http://schemas.microsoft.com/office/drawing/2010/main"/>
                      </a:ext>
                    </a:extLst>
                  </pic:spPr>
                </pic:pic>
              </a:graphicData>
            </a:graphic>
          </wp:inline>
        </w:drawing>
      </w:r>
    </w:p>
    <w:p w14:paraId="747ED65F" w14:textId="20393B98" w:rsidR="00B461A5" w:rsidRPr="00B81AA2" w:rsidRDefault="00622971" w:rsidP="00BF329C">
      <w:pPr>
        <w:spacing w:line="480" w:lineRule="auto"/>
        <w:jc w:val="both"/>
        <w:rPr>
          <w:sz w:val="24"/>
          <w:szCs w:val="24"/>
          <w:lang w:eastAsia="zh-CN"/>
        </w:rPr>
      </w:pPr>
      <w:r w:rsidRPr="00B81AA2">
        <w:rPr>
          <w:rFonts w:hint="eastAsia"/>
          <w:b/>
          <w:sz w:val="24"/>
          <w:szCs w:val="24"/>
          <w:lang w:eastAsia="zh-CN"/>
        </w:rPr>
        <w:t>F</w:t>
      </w:r>
      <w:r w:rsidRPr="00B81AA2">
        <w:rPr>
          <w:b/>
          <w:sz w:val="24"/>
          <w:szCs w:val="24"/>
          <w:lang w:eastAsia="zh-CN"/>
        </w:rPr>
        <w:t xml:space="preserve">ig. 9. </w:t>
      </w:r>
      <w:r w:rsidR="0037756A" w:rsidRPr="00B81AA2">
        <w:rPr>
          <w:sz w:val="24"/>
          <w:szCs w:val="24"/>
          <w:lang w:eastAsia="zh-CN"/>
        </w:rPr>
        <w:t>Delay time in heat transfer.</w:t>
      </w:r>
    </w:p>
    <w:p w14:paraId="78CD55B7" w14:textId="77CF6A2D" w:rsidR="00AD39FD" w:rsidRPr="00B81AA2" w:rsidRDefault="00AD39FD" w:rsidP="00BF329C">
      <w:pPr>
        <w:spacing w:line="480" w:lineRule="auto"/>
        <w:ind w:firstLine="202"/>
        <w:jc w:val="both"/>
        <w:rPr>
          <w:sz w:val="24"/>
          <w:szCs w:val="24"/>
        </w:rPr>
      </w:pPr>
      <w:r w:rsidRPr="00B81AA2">
        <w:rPr>
          <w:sz w:val="24"/>
          <w:szCs w:val="24"/>
        </w:rPr>
        <w:t xml:space="preserve">Fig. </w:t>
      </w:r>
      <w:r w:rsidR="00622971" w:rsidRPr="00B81AA2">
        <w:rPr>
          <w:sz w:val="24"/>
          <w:szCs w:val="24"/>
        </w:rPr>
        <w:t>10</w:t>
      </w:r>
      <w:r w:rsidRPr="00B81AA2">
        <w:rPr>
          <w:sz w:val="24"/>
          <w:szCs w:val="24"/>
        </w:rPr>
        <w:t xml:space="preserve"> </w:t>
      </w:r>
      <w:r w:rsidR="00900382" w:rsidRPr="00B81AA2">
        <w:rPr>
          <w:sz w:val="24"/>
          <w:szCs w:val="24"/>
        </w:rPr>
        <w:t>shows the variation of the material surface temperature in the reflection mode.</w:t>
      </w:r>
      <w:r w:rsidR="00BD4B49" w:rsidRPr="00B81AA2">
        <w:rPr>
          <w:sz w:val="24"/>
          <w:szCs w:val="24"/>
        </w:rPr>
        <w:t xml:space="preserve"> As can be seen from the figure, the temperature inside the defect gradually increases as the laser approaches the defect</w:t>
      </w:r>
      <w:r w:rsidRPr="00B81AA2">
        <w:rPr>
          <w:sz w:val="24"/>
          <w:szCs w:val="24"/>
        </w:rPr>
        <w:t>, but since the thermal conductivity inside the defect is smaller than that of the surface material</w:t>
      </w:r>
      <w:r w:rsidR="00BD4B49" w:rsidRPr="00B81AA2">
        <w:rPr>
          <w:sz w:val="24"/>
          <w:szCs w:val="24"/>
        </w:rPr>
        <w:t xml:space="preserve"> and </w:t>
      </w:r>
      <w:r w:rsidR="00E714B9" w:rsidRPr="00B81AA2">
        <w:rPr>
          <w:sz w:val="24"/>
          <w:szCs w:val="24"/>
        </w:rPr>
        <w:t>time delay</w:t>
      </w:r>
      <w:r w:rsidR="00BD4B49" w:rsidRPr="00B81AA2">
        <w:rPr>
          <w:sz w:val="24"/>
          <w:szCs w:val="24"/>
        </w:rPr>
        <w:t xml:space="preserve"> exists in heat transfer</w:t>
      </w:r>
      <w:r w:rsidRPr="00B81AA2">
        <w:rPr>
          <w:sz w:val="24"/>
          <w:szCs w:val="24"/>
        </w:rPr>
        <w:t xml:space="preserve">, the warming process is said to be less pronounced than that of the surrounding surface. When the line laser is directed above the defect, the temperature inside the defect increases significantly. </w:t>
      </w:r>
      <w:r w:rsidR="00BD4B49" w:rsidRPr="00B81AA2">
        <w:rPr>
          <w:sz w:val="24"/>
          <w:szCs w:val="24"/>
        </w:rPr>
        <w:t>As the laser moves away from the defect, the temperature at the defect will show a decreasing trend.</w:t>
      </w:r>
      <w:r w:rsidRPr="00B81AA2">
        <w:rPr>
          <w:sz w:val="24"/>
          <w:szCs w:val="24"/>
        </w:rPr>
        <w:t xml:space="preserve"> However, the temperature will be higher than the surrounding temperature. As we can see in Fig. </w:t>
      </w:r>
      <w:r w:rsidR="00622971" w:rsidRPr="00B81AA2">
        <w:rPr>
          <w:sz w:val="24"/>
          <w:szCs w:val="24"/>
        </w:rPr>
        <w:t>10</w:t>
      </w:r>
      <w:r w:rsidRPr="00B81AA2">
        <w:rPr>
          <w:sz w:val="24"/>
          <w:szCs w:val="24"/>
        </w:rPr>
        <w:t xml:space="preserve">, there is a clear trailing </w:t>
      </w:r>
      <w:r w:rsidRPr="00B81AA2">
        <w:rPr>
          <w:sz w:val="24"/>
          <w:szCs w:val="24"/>
        </w:rPr>
        <w:lastRenderedPageBreak/>
        <w:t xml:space="preserve">phenomenon on the surface when the laser sweeps over the sample. </w:t>
      </w:r>
      <w:r w:rsidR="00DA2E59" w:rsidRPr="00B81AA2">
        <w:rPr>
          <w:sz w:val="24"/>
          <w:szCs w:val="24"/>
        </w:rPr>
        <w:t>Defects are clearly visible in the trailing area.</w:t>
      </w:r>
    </w:p>
    <w:p w14:paraId="51D9F4DC" w14:textId="75045B9D" w:rsidR="00AD39FD" w:rsidRPr="00B81AA2" w:rsidRDefault="000228B8" w:rsidP="00BF329C">
      <w:pPr>
        <w:spacing w:line="480" w:lineRule="auto"/>
        <w:ind w:firstLine="202"/>
        <w:jc w:val="both"/>
        <w:rPr>
          <w:sz w:val="24"/>
          <w:szCs w:val="24"/>
        </w:rPr>
      </w:pPr>
      <w:r w:rsidRPr="00B81AA2">
        <w:rPr>
          <w:sz w:val="24"/>
          <w:szCs w:val="24"/>
        </w:rPr>
        <w:t xml:space="preserve">Fig. 11 shows the difference in temperature between point </w:t>
      </w:r>
      <w:r w:rsidRPr="00B81AA2">
        <w:rPr>
          <w:i/>
          <w:sz w:val="24"/>
          <w:szCs w:val="24"/>
        </w:rPr>
        <w:t>A</w:t>
      </w:r>
      <w:r w:rsidRPr="00B81AA2">
        <w:rPr>
          <w:sz w:val="24"/>
          <w:szCs w:val="24"/>
        </w:rPr>
        <w:t xml:space="preserve">, the center of the defect, and point </w:t>
      </w:r>
      <w:r w:rsidRPr="00B81AA2">
        <w:rPr>
          <w:i/>
          <w:sz w:val="24"/>
          <w:szCs w:val="24"/>
        </w:rPr>
        <w:t>B</w:t>
      </w:r>
      <w:r w:rsidRPr="00B81AA2">
        <w:rPr>
          <w:sz w:val="24"/>
          <w:szCs w:val="24"/>
        </w:rPr>
        <w:t>, which</w:t>
      </w:r>
      <w:r w:rsidR="00EB24A9" w:rsidRPr="00B81AA2">
        <w:rPr>
          <w:sz w:val="24"/>
          <w:szCs w:val="24"/>
        </w:rPr>
        <w:t xml:space="preserve"> has a horizontal distance of 6</w:t>
      </w:r>
      <w:r w:rsidRPr="00B81AA2">
        <w:rPr>
          <w:sz w:val="24"/>
          <w:szCs w:val="24"/>
        </w:rPr>
        <w:t>mm from it.</w:t>
      </w:r>
      <w:r w:rsidR="00AD39FD" w:rsidRPr="00B81AA2">
        <w:rPr>
          <w:sz w:val="24"/>
          <w:szCs w:val="24"/>
        </w:rPr>
        <w:t xml:space="preserve"> From the figure, we can see that the temperature difference between points </w:t>
      </w:r>
      <w:r w:rsidR="00AD39FD" w:rsidRPr="00B81AA2">
        <w:rPr>
          <w:i/>
          <w:sz w:val="24"/>
          <w:szCs w:val="24"/>
        </w:rPr>
        <w:t xml:space="preserve">A </w:t>
      </w:r>
      <w:r w:rsidR="00AD39FD" w:rsidRPr="00B81AA2">
        <w:rPr>
          <w:sz w:val="24"/>
          <w:szCs w:val="24"/>
        </w:rPr>
        <w:t xml:space="preserve">and </w:t>
      </w:r>
      <w:r w:rsidR="00AD39FD" w:rsidRPr="00B81AA2">
        <w:rPr>
          <w:i/>
          <w:sz w:val="24"/>
          <w:szCs w:val="24"/>
        </w:rPr>
        <w:t>B</w:t>
      </w:r>
      <w:r w:rsidR="00AD39FD" w:rsidRPr="00B81AA2">
        <w:rPr>
          <w:sz w:val="24"/>
          <w:szCs w:val="24"/>
        </w:rPr>
        <w:t xml:space="preserve"> can be up to 60℃. From the time the line laser sweeps over the defect, the temperature at the defect is always higher than the temperature of the sample around it.</w:t>
      </w:r>
    </w:p>
    <w:p w14:paraId="73092375" w14:textId="51B587F1" w:rsidR="007B7228" w:rsidRPr="00B81AA2" w:rsidRDefault="00835A3E" w:rsidP="000228B8">
      <w:pPr>
        <w:spacing w:line="480" w:lineRule="auto"/>
        <w:ind w:firstLine="202"/>
        <w:jc w:val="both"/>
        <w:rPr>
          <w:sz w:val="24"/>
          <w:szCs w:val="24"/>
        </w:rPr>
      </w:pPr>
      <w:r w:rsidRPr="00B81AA2">
        <w:rPr>
          <w:sz w:val="24"/>
          <w:szCs w:val="24"/>
        </w:rPr>
        <w:t xml:space="preserve">To better observe the location and shape of defects, we binarized the IR images. The threshold value is </w:t>
      </w:r>
      <w:r w:rsidRPr="00B81AA2">
        <w:rPr>
          <w:sz w:val="24"/>
          <w:szCs w:val="24"/>
        </w:rPr>
        <w:t>set by us artificially. We take the example of laser sweeping over the defect for one second. We set the threshold values of 0.7, 0.385, 0.368 and 0.33 for infrared images with defect depths of 0.5mm, 1mm, 1.5mm and 2mm, respectively. Fig. 1</w:t>
      </w:r>
      <w:r w:rsidR="00622971" w:rsidRPr="00B81AA2">
        <w:rPr>
          <w:sz w:val="24"/>
          <w:szCs w:val="24"/>
        </w:rPr>
        <w:t>2</w:t>
      </w:r>
      <w:r w:rsidRPr="00B81AA2">
        <w:rPr>
          <w:sz w:val="24"/>
          <w:szCs w:val="24"/>
        </w:rPr>
        <w:t xml:space="preserve"> shows the effect of the binarization. </w:t>
      </w:r>
      <w:r w:rsidR="003A5D2C" w:rsidRPr="00B81AA2">
        <w:rPr>
          <w:sz w:val="24"/>
          <w:szCs w:val="24"/>
        </w:rPr>
        <w:t>W</w:t>
      </w:r>
      <w:r w:rsidRPr="00B81AA2">
        <w:rPr>
          <w:sz w:val="24"/>
          <w:szCs w:val="24"/>
        </w:rPr>
        <w:t xml:space="preserve">e can see that the circular defects can be shown in the figure and the position can be well reflected. This can verify that the continuous laser scanning platform we built can detect the specific location of the defects on </w:t>
      </w:r>
      <w:r w:rsidR="000228B8" w:rsidRPr="00B81AA2">
        <w:rPr>
          <w:sz w:val="24"/>
          <w:szCs w:val="24"/>
        </w:rPr>
        <w:t>the surface of the CFRP sample.</w:t>
      </w:r>
    </w:p>
    <w:p w14:paraId="6CBC09F9" w14:textId="77777777" w:rsidR="00AD39FD" w:rsidRPr="00B81AA2" w:rsidRDefault="00AD39FD" w:rsidP="00BF329C">
      <w:pPr>
        <w:spacing w:line="480" w:lineRule="auto"/>
        <w:ind w:firstLine="202"/>
        <w:jc w:val="both"/>
        <w:rPr>
          <w:sz w:val="24"/>
          <w:szCs w:val="24"/>
        </w:rPr>
        <w:sectPr w:rsidR="00AD39FD" w:rsidRPr="00B81AA2" w:rsidSect="00B81AA2">
          <w:footnotePr>
            <w:numRestart w:val="eachSect"/>
          </w:footnotePr>
          <w:type w:val="continuous"/>
          <w:pgSz w:w="12240" w:h="15840"/>
          <w:pgMar w:top="1008" w:right="936" w:bottom="1008" w:left="936" w:header="432" w:footer="432" w:gutter="0"/>
          <w:pgNumType w:start="1"/>
          <w:cols w:num="2" w:space="720" w:equalWidth="0">
            <w:col w:w="5040" w:space="288"/>
            <w:col w:w="5040" w:space="0"/>
          </w:cols>
          <w:docGrid w:linePitch="272"/>
        </w:sectPr>
      </w:pPr>
    </w:p>
    <w:p w14:paraId="12AEEBBD" w14:textId="7357F63F" w:rsidR="00AD39FD" w:rsidRPr="00B81AA2" w:rsidRDefault="00AD39FD" w:rsidP="00BF329C">
      <w:pPr>
        <w:spacing w:line="480" w:lineRule="auto"/>
        <w:ind w:firstLine="202"/>
        <w:jc w:val="center"/>
        <w:rPr>
          <w:sz w:val="24"/>
          <w:szCs w:val="24"/>
        </w:rPr>
      </w:pPr>
      <w:r w:rsidRPr="00B81AA2">
        <w:rPr>
          <w:noProof/>
          <w:sz w:val="24"/>
          <w:szCs w:val="24"/>
          <w:lang w:eastAsia="zh-CN"/>
        </w:rPr>
        <w:drawing>
          <wp:inline distT="0" distB="0" distL="0" distR="0" wp14:anchorId="742FF4E6" wp14:editId="27160BCD">
            <wp:extent cx="4834270" cy="2719203"/>
            <wp:effectExtent l="0" t="0" r="4445" b="508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新建 Microsoft Visio 绘图.tif"/>
                    <pic:cNvPicPr/>
                  </pic:nvPicPr>
                  <pic:blipFill>
                    <a:blip r:embed="rId84" cstate="print">
                      <a:extLst>
                        <a:ext uri="{28A0092B-C50C-407E-A947-70E740481C1C}">
                          <a14:useLocalDpi xmlns:a14="http://schemas.microsoft.com/office/drawing/2010/main" val="0"/>
                        </a:ext>
                      </a:extLst>
                    </a:blip>
                    <a:stretch>
                      <a:fillRect/>
                    </a:stretch>
                  </pic:blipFill>
                  <pic:spPr>
                    <a:xfrm>
                      <a:off x="0" y="0"/>
                      <a:ext cx="4897306" cy="2754660"/>
                    </a:xfrm>
                    <a:prstGeom prst="rect">
                      <a:avLst/>
                    </a:prstGeom>
                  </pic:spPr>
                </pic:pic>
              </a:graphicData>
            </a:graphic>
          </wp:inline>
        </w:drawing>
      </w:r>
    </w:p>
    <w:p w14:paraId="640E95C8" w14:textId="1D0A94D6" w:rsidR="006D7CFA" w:rsidRPr="00B81AA2" w:rsidRDefault="006D7CFA" w:rsidP="00BF329C">
      <w:pPr>
        <w:spacing w:line="480" w:lineRule="auto"/>
        <w:jc w:val="both"/>
        <w:rPr>
          <w:sz w:val="24"/>
          <w:szCs w:val="24"/>
        </w:rPr>
      </w:pPr>
      <w:r w:rsidRPr="00B81AA2">
        <w:rPr>
          <w:b/>
          <w:sz w:val="24"/>
          <w:szCs w:val="24"/>
        </w:rPr>
        <w:t xml:space="preserve">Fig. </w:t>
      </w:r>
      <w:r w:rsidR="00622971" w:rsidRPr="00B81AA2">
        <w:rPr>
          <w:b/>
          <w:sz w:val="24"/>
          <w:szCs w:val="24"/>
        </w:rPr>
        <w:t>10</w:t>
      </w:r>
      <w:r w:rsidRPr="00B81AA2">
        <w:rPr>
          <w:b/>
          <w:sz w:val="24"/>
          <w:szCs w:val="24"/>
        </w:rPr>
        <w:t>.</w:t>
      </w:r>
      <w:r w:rsidRPr="00B81AA2">
        <w:rPr>
          <w:sz w:val="24"/>
          <w:szCs w:val="24"/>
        </w:rPr>
        <w:t xml:space="preserve"> Temperature sequence diagrams; point</w:t>
      </w:r>
      <w:r w:rsidRPr="00B81AA2">
        <w:rPr>
          <w:i/>
          <w:iCs/>
          <w:sz w:val="24"/>
          <w:szCs w:val="24"/>
        </w:rPr>
        <w:t xml:space="preserve"> A </w:t>
      </w:r>
      <w:r w:rsidRPr="00B81AA2">
        <w:rPr>
          <w:sz w:val="24"/>
          <w:szCs w:val="24"/>
        </w:rPr>
        <w:t xml:space="preserve">indicates the temperature of the center of the defect; point </w:t>
      </w:r>
      <w:r w:rsidRPr="00B81AA2">
        <w:rPr>
          <w:i/>
          <w:iCs/>
          <w:sz w:val="24"/>
          <w:szCs w:val="24"/>
        </w:rPr>
        <w:t>B</w:t>
      </w:r>
      <w:r w:rsidRPr="00B81AA2">
        <w:rPr>
          <w:sz w:val="24"/>
          <w:szCs w:val="24"/>
        </w:rPr>
        <w:t xml:space="preserve"> indicates the temperature at a horizontal distance of 6mm from point </w:t>
      </w:r>
      <w:r w:rsidRPr="00B81AA2">
        <w:rPr>
          <w:i/>
          <w:sz w:val="24"/>
          <w:szCs w:val="24"/>
        </w:rPr>
        <w:t>A</w:t>
      </w:r>
      <w:r w:rsidRPr="00B81AA2">
        <w:rPr>
          <w:sz w:val="24"/>
          <w:szCs w:val="24"/>
        </w:rPr>
        <w:t>.</w:t>
      </w:r>
    </w:p>
    <w:p w14:paraId="31F81655" w14:textId="77777777" w:rsidR="00AD39FD" w:rsidRPr="00B81AA2" w:rsidRDefault="00AD39FD" w:rsidP="00BF329C">
      <w:pPr>
        <w:spacing w:line="480" w:lineRule="auto"/>
        <w:ind w:firstLine="202"/>
        <w:jc w:val="both"/>
        <w:rPr>
          <w:sz w:val="24"/>
          <w:szCs w:val="24"/>
        </w:rPr>
        <w:sectPr w:rsidR="00AD39FD" w:rsidRPr="00B81AA2" w:rsidSect="00B81AA2">
          <w:footnotePr>
            <w:numRestart w:val="eachSect"/>
          </w:footnotePr>
          <w:type w:val="continuous"/>
          <w:pgSz w:w="12240" w:h="15840"/>
          <w:pgMar w:top="1008" w:right="936" w:bottom="1008" w:left="936" w:header="432" w:footer="432" w:gutter="0"/>
          <w:pgNumType w:start="1"/>
          <w:cols w:space="288"/>
          <w:docGrid w:linePitch="272"/>
        </w:sectPr>
      </w:pPr>
    </w:p>
    <w:p w14:paraId="3C8BEFDE" w14:textId="4FB0BFFE" w:rsidR="00D43052" w:rsidRPr="00B81AA2" w:rsidRDefault="00D43052" w:rsidP="00BF329C">
      <w:pPr>
        <w:spacing w:line="480" w:lineRule="auto"/>
        <w:jc w:val="center"/>
        <w:rPr>
          <w:sz w:val="24"/>
          <w:szCs w:val="24"/>
        </w:rPr>
      </w:pPr>
      <w:r w:rsidRPr="00B81AA2">
        <w:rPr>
          <w:noProof/>
          <w:sz w:val="24"/>
          <w:szCs w:val="24"/>
          <w:lang w:eastAsia="zh-CN"/>
        </w:rPr>
        <w:lastRenderedPageBreak/>
        <w:drawing>
          <wp:inline distT="0" distB="0" distL="0" distR="0" wp14:anchorId="1CD26142" wp14:editId="2BF52B18">
            <wp:extent cx="2540000" cy="2056411"/>
            <wp:effectExtent l="0" t="0" r="0" b="127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rotWithShape="1">
                    <a:blip r:embed="rId85">
                      <a:extLst>
                        <a:ext uri="{28A0092B-C50C-407E-A947-70E740481C1C}">
                          <a14:useLocalDpi xmlns:a14="http://schemas.microsoft.com/office/drawing/2010/main" val="0"/>
                        </a:ext>
                      </a:extLst>
                    </a:blip>
                    <a:srcRect l="9280" t="11008" r="13803" b="7701"/>
                    <a:stretch/>
                  </pic:blipFill>
                  <pic:spPr bwMode="auto">
                    <a:xfrm>
                      <a:off x="0" y="0"/>
                      <a:ext cx="2540000" cy="2056411"/>
                    </a:xfrm>
                    <a:prstGeom prst="rect">
                      <a:avLst/>
                    </a:prstGeom>
                    <a:noFill/>
                    <a:ln>
                      <a:noFill/>
                    </a:ln>
                    <a:extLst>
                      <a:ext uri="{53640926-AAD7-44D8-BBD7-CCE9431645EC}">
                        <a14:shadowObscured xmlns:a14="http://schemas.microsoft.com/office/drawing/2010/main"/>
                      </a:ext>
                    </a:extLst>
                  </pic:spPr>
                </pic:pic>
              </a:graphicData>
            </a:graphic>
          </wp:inline>
        </w:drawing>
      </w:r>
    </w:p>
    <w:p w14:paraId="07F6A317" w14:textId="4A255BA0" w:rsidR="006D7CFA" w:rsidRPr="00B81AA2" w:rsidRDefault="006D7CFA" w:rsidP="00BF329C">
      <w:pPr>
        <w:spacing w:line="480" w:lineRule="auto"/>
        <w:jc w:val="both"/>
        <w:rPr>
          <w:sz w:val="24"/>
          <w:szCs w:val="24"/>
        </w:rPr>
      </w:pPr>
      <w:r w:rsidRPr="00B81AA2">
        <w:rPr>
          <w:b/>
          <w:sz w:val="24"/>
          <w:szCs w:val="24"/>
        </w:rPr>
        <w:t xml:space="preserve">Fig. </w:t>
      </w:r>
      <w:r w:rsidR="003A5D2C" w:rsidRPr="00B81AA2">
        <w:rPr>
          <w:b/>
          <w:sz w:val="24"/>
          <w:szCs w:val="24"/>
        </w:rPr>
        <w:t>1</w:t>
      </w:r>
      <w:r w:rsidR="00622971" w:rsidRPr="00B81AA2">
        <w:rPr>
          <w:b/>
          <w:sz w:val="24"/>
          <w:szCs w:val="24"/>
        </w:rPr>
        <w:t>1</w:t>
      </w:r>
      <w:r w:rsidRPr="00B81AA2">
        <w:rPr>
          <w:b/>
          <w:sz w:val="24"/>
          <w:szCs w:val="24"/>
        </w:rPr>
        <w:t>.</w:t>
      </w:r>
      <w:r w:rsidRPr="00B81AA2">
        <w:rPr>
          <w:sz w:val="24"/>
          <w:szCs w:val="24"/>
        </w:rPr>
        <w:t xml:space="preserve"> Temperature difference between point </w:t>
      </w:r>
      <w:r w:rsidRPr="00B81AA2">
        <w:rPr>
          <w:i/>
          <w:sz w:val="24"/>
          <w:szCs w:val="24"/>
        </w:rPr>
        <w:t>A</w:t>
      </w:r>
      <w:r w:rsidRPr="00B81AA2">
        <w:rPr>
          <w:sz w:val="24"/>
          <w:szCs w:val="24"/>
        </w:rPr>
        <w:t xml:space="preserve"> and point </w:t>
      </w:r>
      <w:r w:rsidRPr="00B81AA2">
        <w:rPr>
          <w:i/>
          <w:sz w:val="24"/>
          <w:szCs w:val="24"/>
        </w:rPr>
        <w:t>B</w:t>
      </w:r>
      <w:r w:rsidR="00FE5678" w:rsidRPr="00B81AA2">
        <w:rPr>
          <w:rFonts w:hint="eastAsia"/>
          <w:i/>
          <w:sz w:val="24"/>
          <w:szCs w:val="24"/>
          <w:lang w:eastAsia="zh-CN"/>
        </w:rPr>
        <w:t>.</w:t>
      </w:r>
    </w:p>
    <w:p w14:paraId="03890777" w14:textId="56C34078" w:rsidR="00AD39FD" w:rsidRPr="00B81AA2" w:rsidRDefault="00704A50" w:rsidP="00BF329C">
      <w:pPr>
        <w:spacing w:line="480" w:lineRule="auto"/>
        <w:ind w:firstLine="202"/>
        <w:jc w:val="both"/>
        <w:rPr>
          <w:sz w:val="24"/>
          <w:szCs w:val="24"/>
        </w:rPr>
      </w:pPr>
      <w:r w:rsidRPr="00B81AA2">
        <w:rPr>
          <w:sz w:val="24"/>
          <w:szCs w:val="24"/>
        </w:rPr>
        <w:t>Quantifying the size is an important step after locating the defect.</w:t>
      </w:r>
      <w:r w:rsidR="006D7CFA" w:rsidRPr="00B81AA2">
        <w:rPr>
          <w:sz w:val="24"/>
          <w:szCs w:val="24"/>
        </w:rPr>
        <w:t xml:space="preserve"> </w:t>
      </w:r>
      <w:r w:rsidRPr="00B81AA2">
        <w:rPr>
          <w:sz w:val="24"/>
          <w:szCs w:val="24"/>
        </w:rPr>
        <w:t>We binarized the adjacent 0.5s IR images and then superimposed the two images.</w:t>
      </w:r>
      <w:r w:rsidR="006D7CFA" w:rsidRPr="00B81AA2">
        <w:rPr>
          <w:sz w:val="24"/>
          <w:szCs w:val="24"/>
        </w:rPr>
        <w:t xml:space="preserve"> Fig. 1</w:t>
      </w:r>
      <w:r w:rsidR="00622971" w:rsidRPr="00B81AA2">
        <w:rPr>
          <w:sz w:val="24"/>
          <w:szCs w:val="24"/>
        </w:rPr>
        <w:t>3</w:t>
      </w:r>
      <w:r w:rsidR="006D7CFA" w:rsidRPr="00B81AA2">
        <w:rPr>
          <w:sz w:val="24"/>
          <w:szCs w:val="24"/>
        </w:rPr>
        <w:t xml:space="preserve"> shows the results of the processing. </w:t>
      </w:r>
      <w:r w:rsidR="00835A3E" w:rsidRPr="00B81AA2">
        <w:rPr>
          <w:sz w:val="24"/>
          <w:szCs w:val="24"/>
        </w:rPr>
        <w:t>W</w:t>
      </w:r>
      <w:r w:rsidR="006D7CFA" w:rsidRPr="00B81AA2">
        <w:rPr>
          <w:sz w:val="24"/>
          <w:szCs w:val="24"/>
        </w:rPr>
        <w:t xml:space="preserve">e can see that the binarized image will show trailing phenomenon. Also the defects will be partially overlapped. </w:t>
      </w:r>
      <w:r w:rsidR="006D7CFA" w:rsidRPr="00B81AA2">
        <w:rPr>
          <w:i/>
          <w:sz w:val="24"/>
          <w:szCs w:val="24"/>
        </w:rPr>
        <w:t>D</w:t>
      </w:r>
      <w:r w:rsidR="006D7CFA" w:rsidRPr="00B81AA2">
        <w:rPr>
          <w:sz w:val="24"/>
          <w:szCs w:val="24"/>
        </w:rPr>
        <w:t xml:space="preserve"> is the size of the defect diameter observed after binarization. The diameter of the defect in the infrared image can be determined by calculating the size of the pixel grid occupied by </w:t>
      </w:r>
      <w:r w:rsidRPr="00B81AA2">
        <w:rPr>
          <w:i/>
          <w:position w:val="-4"/>
          <w:sz w:val="24"/>
          <w:szCs w:val="24"/>
        </w:rPr>
        <w:object w:dxaOrig="360" w:dyaOrig="260" w14:anchorId="30521C6A">
          <v:shape id="_x0000_i1056" type="#_x0000_t75" style="width:18.15pt;height:13.15pt" o:ole="">
            <v:imagedata r:id="rId86" o:title=""/>
          </v:shape>
          <o:OLEObject Type="Embed" ProgID="Equation.DSMT4" ShapeID="_x0000_i1056" DrawAspect="Content" ObjectID="_1709195661" r:id="rId87"/>
        </w:object>
      </w:r>
      <w:r w:rsidRPr="00B81AA2">
        <w:rPr>
          <w:i/>
          <w:sz w:val="24"/>
          <w:szCs w:val="24"/>
        </w:rPr>
        <w:t xml:space="preserve"> </w:t>
      </w:r>
      <w:r w:rsidR="006D7CFA" w:rsidRPr="00B81AA2">
        <w:rPr>
          <w:sz w:val="24"/>
          <w:szCs w:val="24"/>
        </w:rPr>
        <w:t xml:space="preserve">and </w:t>
      </w:r>
      <w:r w:rsidR="006D7CFA" w:rsidRPr="00B81AA2">
        <w:rPr>
          <w:i/>
          <w:sz w:val="24"/>
          <w:szCs w:val="24"/>
        </w:rPr>
        <w:t>D</w:t>
      </w:r>
      <w:r w:rsidR="006D7CFA" w:rsidRPr="00B81AA2">
        <w:rPr>
          <w:sz w:val="24"/>
          <w:szCs w:val="24"/>
        </w:rPr>
        <w:t xml:space="preserve">, as in </w:t>
      </w:r>
      <w:r w:rsidR="006D7CFA" w:rsidRPr="00B81AA2">
        <w:rPr>
          <w:rFonts w:hint="eastAsia"/>
          <w:sz w:val="24"/>
          <w:szCs w:val="24"/>
          <w:lang w:eastAsia="zh-CN"/>
        </w:rPr>
        <w:t>(</w:t>
      </w:r>
      <w:r w:rsidR="0093163B" w:rsidRPr="00B81AA2">
        <w:rPr>
          <w:sz w:val="24"/>
          <w:szCs w:val="24"/>
        </w:rPr>
        <w:t>20</w:t>
      </w:r>
      <w:r w:rsidR="006D7CFA" w:rsidRPr="00B81AA2">
        <w:rPr>
          <w:sz w:val="24"/>
          <w:szCs w:val="24"/>
        </w:rPr>
        <w:t>):</w:t>
      </w:r>
    </w:p>
    <w:p w14:paraId="5E73DF69" w14:textId="1B4472EB" w:rsidR="006D7CFA" w:rsidRPr="00B81AA2" w:rsidRDefault="0093163B" w:rsidP="00BF329C">
      <w:pPr>
        <w:pStyle w:val="11"/>
        <w:spacing w:line="480" w:lineRule="auto"/>
        <w:rPr>
          <w:color w:val="auto"/>
          <w:sz w:val="24"/>
          <w:szCs w:val="24"/>
        </w:rPr>
      </w:pPr>
      <w:r w:rsidRPr="00B81AA2">
        <w:rPr>
          <w:color w:val="auto"/>
          <w:position w:val="24"/>
          <w:sz w:val="24"/>
          <w:szCs w:val="24"/>
        </w:rPr>
        <w:tab/>
      </w:r>
      <w:r w:rsidR="006D7CFA" w:rsidRPr="00B81AA2">
        <w:rPr>
          <w:color w:val="auto"/>
          <w:sz w:val="24"/>
          <w:szCs w:val="24"/>
        </w:rPr>
        <w:object w:dxaOrig="1160" w:dyaOrig="580" w14:anchorId="4010C575">
          <v:shape id="_x0000_i1057" type="#_x0000_t75" style="width:58.25pt;height:28.8pt" o:ole="">
            <v:imagedata r:id="rId88" o:title=""/>
          </v:shape>
          <o:OLEObject Type="Embed" ProgID="Equation.DSMT4" ShapeID="_x0000_i1057" DrawAspect="Content" ObjectID="_1709195662" r:id="rId89"/>
        </w:object>
      </w:r>
      <w:r w:rsidRPr="00B81AA2">
        <w:rPr>
          <w:color w:val="auto"/>
          <w:position w:val="24"/>
          <w:sz w:val="24"/>
          <w:szCs w:val="24"/>
        </w:rPr>
        <w:tab/>
      </w:r>
      <w:r w:rsidR="006D7CFA" w:rsidRPr="00B81AA2">
        <w:rPr>
          <w:color w:val="auto"/>
          <w:position w:val="24"/>
          <w:sz w:val="24"/>
          <w:szCs w:val="24"/>
        </w:rPr>
        <w:t>(</w:t>
      </w:r>
      <w:r w:rsidRPr="00B81AA2">
        <w:rPr>
          <w:color w:val="auto"/>
          <w:position w:val="24"/>
          <w:sz w:val="24"/>
          <w:szCs w:val="24"/>
        </w:rPr>
        <w:t>20</w:t>
      </w:r>
      <w:r w:rsidR="006D7CFA" w:rsidRPr="00B81AA2">
        <w:rPr>
          <w:color w:val="auto"/>
          <w:position w:val="24"/>
          <w:sz w:val="24"/>
          <w:szCs w:val="24"/>
        </w:rPr>
        <w:t>)</w:t>
      </w:r>
    </w:p>
    <w:p w14:paraId="436C2FE3" w14:textId="77777777" w:rsidR="006D7CFA" w:rsidRPr="00B81AA2" w:rsidRDefault="006D7CFA" w:rsidP="00BF329C">
      <w:pPr>
        <w:spacing w:line="480" w:lineRule="auto"/>
        <w:rPr>
          <w:sz w:val="24"/>
          <w:szCs w:val="24"/>
        </w:rPr>
      </w:pPr>
      <w:r w:rsidRPr="00B81AA2">
        <w:rPr>
          <w:sz w:val="24"/>
          <w:szCs w:val="24"/>
        </w:rPr>
        <w:t xml:space="preserve">where </w:t>
      </w:r>
      <w:r w:rsidRPr="00B81AA2">
        <w:rPr>
          <w:position w:val="-10"/>
          <w:sz w:val="24"/>
          <w:szCs w:val="24"/>
        </w:rPr>
        <w:object w:dxaOrig="639" w:dyaOrig="300" w14:anchorId="29F2CE30">
          <v:shape id="_x0000_i1058" type="#_x0000_t75" style="width:33.8pt;height:16.3pt" o:ole="">
            <v:imagedata r:id="rId90" o:title=""/>
          </v:shape>
          <o:OLEObject Type="Embed" ProgID="Equation.DSMT4" ShapeID="_x0000_i1058" DrawAspect="Content" ObjectID="_1709195663" r:id="rId91"/>
        </w:object>
      </w:r>
      <w:r w:rsidRPr="00B81AA2">
        <w:rPr>
          <w:sz w:val="24"/>
          <w:szCs w:val="24"/>
        </w:rPr>
        <w:t xml:space="preserve"> and </w:t>
      </w:r>
      <w:r w:rsidRPr="00B81AA2">
        <w:rPr>
          <w:position w:val="-10"/>
          <w:sz w:val="24"/>
          <w:szCs w:val="24"/>
        </w:rPr>
        <w:object w:dxaOrig="580" w:dyaOrig="300" w14:anchorId="62DCE326">
          <v:shape id="_x0000_i1059" type="#_x0000_t75" style="width:28.8pt;height:16.3pt" o:ole="">
            <v:imagedata r:id="rId92" o:title=""/>
          </v:shape>
          <o:OLEObject Type="Embed" ProgID="Equation.DSMT4" ShapeID="_x0000_i1059" DrawAspect="Content" ObjectID="_1709195664" r:id="rId93"/>
        </w:object>
      </w:r>
      <w:r w:rsidRPr="00B81AA2">
        <w:rPr>
          <w:sz w:val="24"/>
          <w:szCs w:val="24"/>
        </w:rPr>
        <w:t xml:space="preserve"> denote the pixel sizes occupied by </w:t>
      </w:r>
      <w:r w:rsidRPr="00B81AA2">
        <w:rPr>
          <w:position w:val="-4"/>
          <w:sz w:val="24"/>
          <w:szCs w:val="24"/>
        </w:rPr>
        <w:object w:dxaOrig="320" w:dyaOrig="220" w14:anchorId="4F030F3B">
          <v:shape id="_x0000_i1060" type="#_x0000_t75" style="width:17.55pt;height:11.25pt" o:ole="">
            <v:imagedata r:id="rId94" o:title=""/>
          </v:shape>
          <o:OLEObject Type="Embed" ProgID="Equation.DSMT4" ShapeID="_x0000_i1060" DrawAspect="Content" ObjectID="_1709195665" r:id="rId95"/>
        </w:object>
      </w:r>
      <w:r w:rsidRPr="00B81AA2">
        <w:rPr>
          <w:sz w:val="24"/>
          <w:szCs w:val="24"/>
        </w:rPr>
        <w:t xml:space="preserve"> and </w:t>
      </w:r>
      <w:r w:rsidRPr="00B81AA2">
        <w:rPr>
          <w:i/>
          <w:sz w:val="24"/>
          <w:szCs w:val="24"/>
        </w:rPr>
        <w:t>D</w:t>
      </w:r>
      <w:r w:rsidRPr="00B81AA2">
        <w:rPr>
          <w:sz w:val="24"/>
          <w:szCs w:val="24"/>
        </w:rPr>
        <w:t>, respectively.</w:t>
      </w:r>
    </w:p>
    <w:p w14:paraId="4CDC8D52" w14:textId="77777777" w:rsidR="006D7CFA" w:rsidRPr="00B81AA2" w:rsidRDefault="006D7CFA" w:rsidP="00BF329C">
      <w:pPr>
        <w:spacing w:line="480" w:lineRule="auto"/>
        <w:jc w:val="center"/>
        <w:rPr>
          <w:sz w:val="24"/>
          <w:szCs w:val="24"/>
        </w:rPr>
      </w:pPr>
      <w:r w:rsidRPr="00B81AA2">
        <w:rPr>
          <w:noProof/>
          <w:sz w:val="24"/>
          <w:szCs w:val="24"/>
          <w:lang w:eastAsia="zh-CN"/>
        </w:rPr>
        <w:drawing>
          <wp:inline distT="0" distB="0" distL="0" distR="0" wp14:anchorId="07FDD2C0" wp14:editId="06E75478">
            <wp:extent cx="2540000" cy="2141593"/>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二值化后.tif"/>
                    <pic:cNvPicPr/>
                  </pic:nvPicPr>
                  <pic:blipFill>
                    <a:blip r:embed="rId96" cstate="print">
                      <a:extLst>
                        <a:ext uri="{28A0092B-C50C-407E-A947-70E740481C1C}">
                          <a14:useLocalDpi xmlns:a14="http://schemas.microsoft.com/office/drawing/2010/main" val="0"/>
                        </a:ext>
                      </a:extLst>
                    </a:blip>
                    <a:stretch>
                      <a:fillRect/>
                    </a:stretch>
                  </pic:blipFill>
                  <pic:spPr>
                    <a:xfrm>
                      <a:off x="0" y="0"/>
                      <a:ext cx="2540000" cy="2141593"/>
                    </a:xfrm>
                    <a:prstGeom prst="rect">
                      <a:avLst/>
                    </a:prstGeom>
                  </pic:spPr>
                </pic:pic>
              </a:graphicData>
            </a:graphic>
          </wp:inline>
        </w:drawing>
      </w:r>
    </w:p>
    <w:p w14:paraId="44265CA1" w14:textId="0A978E95" w:rsidR="006D7CFA" w:rsidRPr="00B81AA2" w:rsidRDefault="006D7CFA" w:rsidP="00BF329C">
      <w:pPr>
        <w:spacing w:line="480" w:lineRule="auto"/>
        <w:jc w:val="both"/>
        <w:rPr>
          <w:sz w:val="24"/>
          <w:szCs w:val="24"/>
        </w:rPr>
      </w:pPr>
      <w:r w:rsidRPr="00B81AA2">
        <w:rPr>
          <w:b/>
          <w:sz w:val="24"/>
          <w:szCs w:val="24"/>
        </w:rPr>
        <w:t>Fig. 1</w:t>
      </w:r>
      <w:r w:rsidR="00622971" w:rsidRPr="00B81AA2">
        <w:rPr>
          <w:b/>
          <w:sz w:val="24"/>
          <w:szCs w:val="24"/>
        </w:rPr>
        <w:t>2</w:t>
      </w:r>
      <w:r w:rsidRPr="00B81AA2">
        <w:rPr>
          <w:b/>
          <w:sz w:val="24"/>
          <w:szCs w:val="24"/>
        </w:rPr>
        <w:t xml:space="preserve">. </w:t>
      </w:r>
      <w:r w:rsidRPr="00B81AA2">
        <w:rPr>
          <w:sz w:val="24"/>
          <w:szCs w:val="24"/>
        </w:rPr>
        <w:t>Binarization of infrared images with different defect depths.</w:t>
      </w:r>
    </w:p>
    <w:p w14:paraId="0EBC5E2A" w14:textId="77777777" w:rsidR="006D7CFA" w:rsidRPr="00B81AA2" w:rsidRDefault="006D7CFA" w:rsidP="00BF329C">
      <w:pPr>
        <w:spacing w:line="480" w:lineRule="auto"/>
        <w:jc w:val="center"/>
        <w:rPr>
          <w:sz w:val="24"/>
          <w:szCs w:val="24"/>
        </w:rPr>
      </w:pPr>
      <w:r w:rsidRPr="00B81AA2">
        <w:rPr>
          <w:noProof/>
          <w:sz w:val="24"/>
          <w:szCs w:val="24"/>
          <w:lang w:eastAsia="zh-CN"/>
        </w:rPr>
        <w:drawing>
          <wp:inline distT="0" distB="0" distL="0" distR="0" wp14:anchorId="7753F20D" wp14:editId="627D2903">
            <wp:extent cx="2540000" cy="2188294"/>
            <wp:effectExtent l="0" t="0" r="0" b="254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新建 Microsoft PowerPoint 演示文稿.tif"/>
                    <pic:cNvPicPr/>
                  </pic:nvPicPr>
                  <pic:blipFill rotWithShape="1">
                    <a:blip r:embed="rId97" cstate="print">
                      <a:extLst>
                        <a:ext uri="{28A0092B-C50C-407E-A947-70E740481C1C}">
                          <a14:useLocalDpi xmlns:a14="http://schemas.microsoft.com/office/drawing/2010/main" val="0"/>
                        </a:ext>
                      </a:extLst>
                    </a:blip>
                    <a:srcRect l="12812" r="21906"/>
                    <a:stretch/>
                  </pic:blipFill>
                  <pic:spPr bwMode="auto">
                    <a:xfrm>
                      <a:off x="0" y="0"/>
                      <a:ext cx="2540000" cy="2188294"/>
                    </a:xfrm>
                    <a:prstGeom prst="rect">
                      <a:avLst/>
                    </a:prstGeom>
                    <a:ln>
                      <a:noFill/>
                    </a:ln>
                    <a:extLst>
                      <a:ext uri="{53640926-AAD7-44D8-BBD7-CCE9431645EC}">
                        <a14:shadowObscured xmlns:a14="http://schemas.microsoft.com/office/drawing/2010/main"/>
                      </a:ext>
                    </a:extLst>
                  </pic:spPr>
                </pic:pic>
              </a:graphicData>
            </a:graphic>
          </wp:inline>
        </w:drawing>
      </w:r>
    </w:p>
    <w:p w14:paraId="5967DC3A" w14:textId="106E0A77" w:rsidR="00642F2B" w:rsidRPr="00B81AA2" w:rsidRDefault="006D7CFA" w:rsidP="00BF329C">
      <w:pPr>
        <w:spacing w:line="480" w:lineRule="auto"/>
        <w:jc w:val="both"/>
        <w:rPr>
          <w:sz w:val="24"/>
          <w:szCs w:val="24"/>
        </w:rPr>
      </w:pPr>
      <w:r w:rsidRPr="00B81AA2">
        <w:rPr>
          <w:b/>
          <w:sz w:val="24"/>
          <w:szCs w:val="24"/>
        </w:rPr>
        <w:t>Fig. 1</w:t>
      </w:r>
      <w:r w:rsidR="00622971" w:rsidRPr="00B81AA2">
        <w:rPr>
          <w:b/>
          <w:sz w:val="24"/>
          <w:szCs w:val="24"/>
        </w:rPr>
        <w:t>3</w:t>
      </w:r>
      <w:r w:rsidRPr="00B81AA2">
        <w:rPr>
          <w:b/>
          <w:sz w:val="24"/>
          <w:szCs w:val="24"/>
        </w:rPr>
        <w:t>.</w:t>
      </w:r>
      <w:r w:rsidRPr="00B81AA2">
        <w:rPr>
          <w:sz w:val="24"/>
          <w:szCs w:val="24"/>
        </w:rPr>
        <w:t xml:space="preserve"> Infrared image overlay effect at 0.5s interval</w:t>
      </w:r>
      <w:r w:rsidR="00F81E45" w:rsidRPr="00B81AA2">
        <w:rPr>
          <w:sz w:val="24"/>
          <w:szCs w:val="24"/>
        </w:rPr>
        <w:t xml:space="preserve"> </w:t>
      </w:r>
      <w:r w:rsidR="00874E06" w:rsidRPr="00B81AA2">
        <w:rPr>
          <w:sz w:val="24"/>
          <w:szCs w:val="24"/>
        </w:rPr>
        <w:t>(</w:t>
      </w:r>
      <w:r w:rsidR="00F81E45" w:rsidRPr="00B81AA2">
        <w:rPr>
          <w:sz w:val="24"/>
          <w:szCs w:val="24"/>
        </w:rPr>
        <w:t>scanning speed = 5.2mm/s</w:t>
      </w:r>
      <w:r w:rsidR="00874E06" w:rsidRPr="00B81AA2">
        <w:rPr>
          <w:sz w:val="24"/>
          <w:szCs w:val="24"/>
        </w:rPr>
        <w:t>)</w:t>
      </w:r>
      <w:r w:rsidRPr="00B81AA2">
        <w:rPr>
          <w:sz w:val="24"/>
          <w:szCs w:val="24"/>
        </w:rPr>
        <w:t>.</w:t>
      </w:r>
    </w:p>
    <w:p w14:paraId="4E8CEDE4" w14:textId="725F2A35" w:rsidR="006D7CFA" w:rsidRPr="00B81AA2" w:rsidRDefault="006D7CFA" w:rsidP="00BF329C">
      <w:pPr>
        <w:spacing w:line="480" w:lineRule="auto"/>
        <w:ind w:firstLine="202"/>
        <w:jc w:val="both"/>
        <w:rPr>
          <w:sz w:val="24"/>
          <w:szCs w:val="24"/>
        </w:rPr>
      </w:pPr>
      <w:r w:rsidRPr="00B81AA2">
        <w:rPr>
          <w:sz w:val="24"/>
          <w:szCs w:val="24"/>
        </w:rPr>
        <w:t xml:space="preserve">For different laser scanning speeds (1.3mm/s, 2.6mm/s, 3.9mm/s and 5.2mm/s) we used this method to quantify the size of the defects separately. Table 2 shows the results of the quantitative analysis. </w:t>
      </w:r>
      <w:r w:rsidR="004A34FF" w:rsidRPr="00B81AA2">
        <w:rPr>
          <w:sz w:val="24"/>
          <w:szCs w:val="24"/>
        </w:rPr>
        <w:t>The accuracy of dimensional characterization can reach up to 97.8%.</w:t>
      </w:r>
      <w:r w:rsidR="009334D4" w:rsidRPr="00B81AA2">
        <w:rPr>
          <w:sz w:val="24"/>
          <w:szCs w:val="24"/>
        </w:rPr>
        <w:t xml:space="preserve"> </w:t>
      </w:r>
      <w:r w:rsidRPr="00B81AA2">
        <w:rPr>
          <w:sz w:val="24"/>
          <w:szCs w:val="24"/>
        </w:rPr>
        <w:t>We can see that the accuracy of the defect diameter characterization is improving as the moving speed increases. Theoretically</w:t>
      </w:r>
      <w:r w:rsidR="00CF7659" w:rsidRPr="00B81AA2">
        <w:rPr>
          <w:sz w:val="24"/>
          <w:szCs w:val="24"/>
        </w:rPr>
        <w:t>,</w:t>
      </w:r>
      <w:r w:rsidRPr="00B81AA2">
        <w:rPr>
          <w:sz w:val="24"/>
          <w:szCs w:val="24"/>
        </w:rPr>
        <w:t xml:space="preserve"> this </w:t>
      </w:r>
      <w:r w:rsidRPr="00B81AA2">
        <w:rPr>
          <w:sz w:val="24"/>
          <w:szCs w:val="24"/>
        </w:rPr>
        <w:lastRenderedPageBreak/>
        <w:t>method is able to accurately derive the true defect size. There are two reasons for this phenomenon, the first is that the thermal imaging camera does not capture the infrared image pixels very well; the other point is that when the thermal imaging camera captures the moving sample, the image in the direction of movement will exist vignetting phenomenon. Eventually, the calculated defect diameter is not exactly equal to the real defect diameter.</w:t>
      </w:r>
    </w:p>
    <w:p w14:paraId="0D14DB6D" w14:textId="1866E335" w:rsidR="00835A3E" w:rsidRPr="00B81AA2" w:rsidRDefault="0059389E" w:rsidP="00BF329C">
      <w:pPr>
        <w:widowControl w:val="0"/>
        <w:pBdr>
          <w:top w:val="nil"/>
          <w:left w:val="nil"/>
          <w:bottom w:val="nil"/>
          <w:right w:val="nil"/>
          <w:between w:val="nil"/>
        </w:pBdr>
        <w:spacing w:line="480" w:lineRule="auto"/>
        <w:rPr>
          <w:b/>
          <w:sz w:val="24"/>
          <w:szCs w:val="24"/>
        </w:rPr>
      </w:pPr>
      <w:r w:rsidRPr="00B81AA2">
        <w:rPr>
          <w:b/>
          <w:sz w:val="24"/>
          <w:szCs w:val="24"/>
        </w:rPr>
        <w:t>Table 2</w:t>
      </w:r>
    </w:p>
    <w:p w14:paraId="4943EAB4" w14:textId="7551D4EB" w:rsidR="006D7CFA" w:rsidRPr="00B81AA2" w:rsidRDefault="006D7CFA" w:rsidP="00BF329C">
      <w:pPr>
        <w:spacing w:line="480" w:lineRule="auto"/>
        <w:rPr>
          <w:sz w:val="24"/>
          <w:szCs w:val="24"/>
        </w:rPr>
      </w:pPr>
      <w:r w:rsidRPr="00B81AA2">
        <w:rPr>
          <w:sz w:val="24"/>
          <w:szCs w:val="24"/>
        </w:rPr>
        <w:t>Calculation</w:t>
      </w:r>
      <w:r w:rsidR="00C43224" w:rsidRPr="00B81AA2">
        <w:rPr>
          <w:sz w:val="24"/>
          <w:szCs w:val="24"/>
        </w:rPr>
        <w:t xml:space="preserve"> results of defect diameter</w:t>
      </w:r>
      <w:r w:rsidR="0059389E" w:rsidRPr="00B81AA2">
        <w:rPr>
          <w:sz w:val="24"/>
          <w:szCs w:val="24"/>
        </w:rPr>
        <w:t>.</w:t>
      </w:r>
    </w:p>
    <w:tbl>
      <w:tblPr>
        <w:tblW w:w="4974" w:type="dxa"/>
        <w:jc w:val="center"/>
        <w:tblLook w:val="04A0" w:firstRow="1" w:lastRow="0" w:firstColumn="1" w:lastColumn="0" w:noHBand="0" w:noVBand="1"/>
      </w:tblPr>
      <w:tblGrid>
        <w:gridCol w:w="1757"/>
        <w:gridCol w:w="2182"/>
        <w:gridCol w:w="1035"/>
      </w:tblGrid>
      <w:tr w:rsidR="00B81AA2" w:rsidRPr="00B81AA2" w14:paraId="6005F0BD" w14:textId="77777777" w:rsidTr="0059389E">
        <w:trPr>
          <w:trHeight w:val="256"/>
          <w:jc w:val="center"/>
        </w:trPr>
        <w:tc>
          <w:tcPr>
            <w:tcW w:w="1757" w:type="dxa"/>
            <w:tcBorders>
              <w:top w:val="single" w:sz="4" w:space="0" w:color="auto"/>
              <w:left w:val="nil"/>
              <w:bottom w:val="single" w:sz="4" w:space="0" w:color="auto"/>
              <w:right w:val="nil"/>
            </w:tcBorders>
            <w:shd w:val="clear" w:color="auto" w:fill="auto"/>
            <w:noWrap/>
            <w:vAlign w:val="center"/>
            <w:hideMark/>
          </w:tcPr>
          <w:p w14:paraId="4D8FC498" w14:textId="77777777" w:rsidR="006D7CFA" w:rsidRPr="00B81AA2" w:rsidRDefault="006D7CFA" w:rsidP="00BF329C">
            <w:pPr>
              <w:spacing w:line="480" w:lineRule="auto"/>
              <w:rPr>
                <w:sz w:val="24"/>
                <w:szCs w:val="24"/>
              </w:rPr>
            </w:pPr>
            <w:r w:rsidRPr="00B81AA2">
              <w:rPr>
                <w:sz w:val="24"/>
                <w:szCs w:val="24"/>
              </w:rPr>
              <w:t>Scanning speed</w:t>
            </w:r>
          </w:p>
        </w:tc>
        <w:tc>
          <w:tcPr>
            <w:tcW w:w="2182" w:type="dxa"/>
            <w:tcBorders>
              <w:top w:val="single" w:sz="4" w:space="0" w:color="auto"/>
              <w:left w:val="nil"/>
              <w:bottom w:val="single" w:sz="4" w:space="0" w:color="auto"/>
              <w:right w:val="nil"/>
            </w:tcBorders>
            <w:shd w:val="clear" w:color="auto" w:fill="auto"/>
            <w:noWrap/>
            <w:vAlign w:val="center"/>
            <w:hideMark/>
          </w:tcPr>
          <w:p w14:paraId="1F75E6D1" w14:textId="77777777" w:rsidR="006D7CFA" w:rsidRPr="00B81AA2" w:rsidRDefault="006D7CFA" w:rsidP="00BF329C">
            <w:pPr>
              <w:spacing w:line="480" w:lineRule="auto"/>
              <w:rPr>
                <w:sz w:val="24"/>
                <w:szCs w:val="24"/>
              </w:rPr>
            </w:pPr>
            <w:r w:rsidRPr="00B81AA2">
              <w:rPr>
                <w:sz w:val="24"/>
                <w:szCs w:val="24"/>
              </w:rPr>
              <w:t>Calculated diameter</w:t>
            </w:r>
          </w:p>
        </w:tc>
        <w:tc>
          <w:tcPr>
            <w:tcW w:w="1035" w:type="dxa"/>
            <w:tcBorders>
              <w:top w:val="single" w:sz="4" w:space="0" w:color="auto"/>
              <w:left w:val="nil"/>
              <w:bottom w:val="single" w:sz="4" w:space="0" w:color="auto"/>
              <w:right w:val="nil"/>
            </w:tcBorders>
          </w:tcPr>
          <w:p w14:paraId="0924B379" w14:textId="77777777" w:rsidR="006D7CFA" w:rsidRPr="00B81AA2" w:rsidRDefault="006D7CFA" w:rsidP="00BF329C">
            <w:pPr>
              <w:spacing w:line="480" w:lineRule="auto"/>
              <w:rPr>
                <w:sz w:val="24"/>
                <w:szCs w:val="24"/>
              </w:rPr>
            </w:pPr>
            <w:r w:rsidRPr="00B81AA2">
              <w:rPr>
                <w:rFonts w:hint="eastAsia"/>
                <w:sz w:val="24"/>
                <w:szCs w:val="24"/>
              </w:rPr>
              <w:t>E</w:t>
            </w:r>
            <w:r w:rsidRPr="00B81AA2">
              <w:rPr>
                <w:sz w:val="24"/>
                <w:szCs w:val="24"/>
              </w:rPr>
              <w:t>rror</w:t>
            </w:r>
          </w:p>
        </w:tc>
      </w:tr>
      <w:tr w:rsidR="00B81AA2" w:rsidRPr="00B81AA2" w14:paraId="1271EB65" w14:textId="77777777" w:rsidTr="0059389E">
        <w:trPr>
          <w:trHeight w:val="256"/>
          <w:jc w:val="center"/>
        </w:trPr>
        <w:tc>
          <w:tcPr>
            <w:tcW w:w="1757" w:type="dxa"/>
            <w:tcBorders>
              <w:top w:val="nil"/>
              <w:left w:val="nil"/>
              <w:bottom w:val="nil"/>
              <w:right w:val="nil"/>
            </w:tcBorders>
            <w:shd w:val="clear" w:color="auto" w:fill="auto"/>
            <w:noWrap/>
            <w:vAlign w:val="center"/>
            <w:hideMark/>
          </w:tcPr>
          <w:p w14:paraId="5EF15CF2" w14:textId="77777777" w:rsidR="006D7CFA" w:rsidRPr="00B81AA2" w:rsidRDefault="006D7CFA" w:rsidP="00BF329C">
            <w:pPr>
              <w:spacing w:line="480" w:lineRule="auto"/>
              <w:rPr>
                <w:sz w:val="24"/>
                <w:szCs w:val="24"/>
              </w:rPr>
            </w:pPr>
            <w:r w:rsidRPr="00B81AA2">
              <w:rPr>
                <w:sz w:val="24"/>
                <w:szCs w:val="24"/>
              </w:rPr>
              <w:t>1.3mm/s</w:t>
            </w:r>
          </w:p>
        </w:tc>
        <w:tc>
          <w:tcPr>
            <w:tcW w:w="2182" w:type="dxa"/>
            <w:tcBorders>
              <w:top w:val="nil"/>
              <w:left w:val="nil"/>
              <w:bottom w:val="nil"/>
              <w:right w:val="nil"/>
            </w:tcBorders>
            <w:shd w:val="clear" w:color="auto" w:fill="auto"/>
            <w:noWrap/>
            <w:vAlign w:val="center"/>
            <w:hideMark/>
          </w:tcPr>
          <w:p w14:paraId="6C87AB65" w14:textId="77777777" w:rsidR="006D7CFA" w:rsidRPr="00B81AA2" w:rsidRDefault="006D7CFA" w:rsidP="00BF329C">
            <w:pPr>
              <w:spacing w:line="480" w:lineRule="auto"/>
              <w:rPr>
                <w:sz w:val="24"/>
                <w:szCs w:val="24"/>
              </w:rPr>
            </w:pPr>
            <w:r w:rsidRPr="00B81AA2">
              <w:rPr>
                <w:sz w:val="24"/>
                <w:szCs w:val="24"/>
              </w:rPr>
              <w:t>4.10mm</w:t>
            </w:r>
          </w:p>
        </w:tc>
        <w:tc>
          <w:tcPr>
            <w:tcW w:w="1035" w:type="dxa"/>
            <w:tcBorders>
              <w:top w:val="nil"/>
              <w:left w:val="nil"/>
              <w:bottom w:val="nil"/>
              <w:right w:val="nil"/>
            </w:tcBorders>
          </w:tcPr>
          <w:p w14:paraId="2BC728B8" w14:textId="77777777" w:rsidR="006D7CFA" w:rsidRPr="00B81AA2" w:rsidRDefault="006D7CFA" w:rsidP="00BF329C">
            <w:pPr>
              <w:spacing w:line="480" w:lineRule="auto"/>
              <w:rPr>
                <w:sz w:val="24"/>
                <w:szCs w:val="24"/>
              </w:rPr>
            </w:pPr>
            <w:r w:rsidRPr="00B81AA2">
              <w:rPr>
                <w:sz w:val="24"/>
                <w:szCs w:val="24"/>
              </w:rPr>
              <w:t>18.0%</w:t>
            </w:r>
          </w:p>
        </w:tc>
      </w:tr>
      <w:tr w:rsidR="00B81AA2" w:rsidRPr="00B81AA2" w14:paraId="284728D1" w14:textId="77777777" w:rsidTr="0059389E">
        <w:trPr>
          <w:trHeight w:val="256"/>
          <w:jc w:val="center"/>
        </w:trPr>
        <w:tc>
          <w:tcPr>
            <w:tcW w:w="1757" w:type="dxa"/>
            <w:tcBorders>
              <w:top w:val="nil"/>
              <w:left w:val="nil"/>
              <w:bottom w:val="nil"/>
              <w:right w:val="nil"/>
            </w:tcBorders>
            <w:shd w:val="clear" w:color="auto" w:fill="auto"/>
            <w:noWrap/>
            <w:vAlign w:val="center"/>
            <w:hideMark/>
          </w:tcPr>
          <w:p w14:paraId="37603F49" w14:textId="77777777" w:rsidR="006D7CFA" w:rsidRPr="00B81AA2" w:rsidRDefault="006D7CFA" w:rsidP="00BF329C">
            <w:pPr>
              <w:spacing w:line="480" w:lineRule="auto"/>
              <w:rPr>
                <w:sz w:val="24"/>
                <w:szCs w:val="24"/>
              </w:rPr>
            </w:pPr>
            <w:r w:rsidRPr="00B81AA2">
              <w:rPr>
                <w:sz w:val="24"/>
                <w:szCs w:val="24"/>
              </w:rPr>
              <w:t>2.6mm/s</w:t>
            </w:r>
          </w:p>
        </w:tc>
        <w:tc>
          <w:tcPr>
            <w:tcW w:w="2182" w:type="dxa"/>
            <w:tcBorders>
              <w:top w:val="nil"/>
              <w:left w:val="nil"/>
              <w:bottom w:val="nil"/>
              <w:right w:val="nil"/>
            </w:tcBorders>
            <w:shd w:val="clear" w:color="auto" w:fill="auto"/>
            <w:noWrap/>
            <w:vAlign w:val="center"/>
            <w:hideMark/>
          </w:tcPr>
          <w:p w14:paraId="026892D7" w14:textId="77777777" w:rsidR="006D7CFA" w:rsidRPr="00B81AA2" w:rsidRDefault="006D7CFA" w:rsidP="00BF329C">
            <w:pPr>
              <w:spacing w:line="480" w:lineRule="auto"/>
              <w:rPr>
                <w:sz w:val="24"/>
                <w:szCs w:val="24"/>
              </w:rPr>
            </w:pPr>
            <w:r w:rsidRPr="00B81AA2">
              <w:rPr>
                <w:sz w:val="24"/>
                <w:szCs w:val="24"/>
              </w:rPr>
              <w:t>4.25mm</w:t>
            </w:r>
          </w:p>
        </w:tc>
        <w:tc>
          <w:tcPr>
            <w:tcW w:w="1035" w:type="dxa"/>
            <w:tcBorders>
              <w:top w:val="nil"/>
              <w:left w:val="nil"/>
              <w:bottom w:val="nil"/>
              <w:right w:val="nil"/>
            </w:tcBorders>
          </w:tcPr>
          <w:p w14:paraId="00D5E1E1" w14:textId="77777777" w:rsidR="006D7CFA" w:rsidRPr="00B81AA2" w:rsidRDefault="006D7CFA" w:rsidP="00BF329C">
            <w:pPr>
              <w:spacing w:line="480" w:lineRule="auto"/>
              <w:rPr>
                <w:sz w:val="24"/>
                <w:szCs w:val="24"/>
              </w:rPr>
            </w:pPr>
            <w:r w:rsidRPr="00B81AA2">
              <w:rPr>
                <w:sz w:val="24"/>
                <w:szCs w:val="24"/>
              </w:rPr>
              <w:t>15.0%</w:t>
            </w:r>
          </w:p>
        </w:tc>
      </w:tr>
      <w:tr w:rsidR="00B81AA2" w:rsidRPr="00B81AA2" w14:paraId="7B6C26A6" w14:textId="77777777" w:rsidTr="0059389E">
        <w:trPr>
          <w:trHeight w:val="256"/>
          <w:jc w:val="center"/>
        </w:trPr>
        <w:tc>
          <w:tcPr>
            <w:tcW w:w="1757" w:type="dxa"/>
            <w:tcBorders>
              <w:top w:val="nil"/>
              <w:left w:val="nil"/>
              <w:bottom w:val="nil"/>
              <w:right w:val="nil"/>
            </w:tcBorders>
            <w:shd w:val="clear" w:color="auto" w:fill="auto"/>
            <w:noWrap/>
            <w:vAlign w:val="center"/>
            <w:hideMark/>
          </w:tcPr>
          <w:p w14:paraId="4CF5AD9D" w14:textId="77777777" w:rsidR="006D7CFA" w:rsidRPr="00B81AA2" w:rsidRDefault="006D7CFA" w:rsidP="00BF329C">
            <w:pPr>
              <w:spacing w:line="480" w:lineRule="auto"/>
              <w:rPr>
                <w:sz w:val="24"/>
                <w:szCs w:val="24"/>
              </w:rPr>
            </w:pPr>
            <w:r w:rsidRPr="00B81AA2">
              <w:rPr>
                <w:sz w:val="24"/>
                <w:szCs w:val="24"/>
              </w:rPr>
              <w:t>3.9mm/s</w:t>
            </w:r>
          </w:p>
        </w:tc>
        <w:tc>
          <w:tcPr>
            <w:tcW w:w="2182" w:type="dxa"/>
            <w:tcBorders>
              <w:top w:val="nil"/>
              <w:left w:val="nil"/>
              <w:bottom w:val="nil"/>
              <w:right w:val="nil"/>
            </w:tcBorders>
            <w:shd w:val="clear" w:color="auto" w:fill="auto"/>
            <w:noWrap/>
            <w:vAlign w:val="center"/>
            <w:hideMark/>
          </w:tcPr>
          <w:p w14:paraId="081248FA" w14:textId="77777777" w:rsidR="006D7CFA" w:rsidRPr="00B81AA2" w:rsidRDefault="006D7CFA" w:rsidP="00BF329C">
            <w:pPr>
              <w:spacing w:line="480" w:lineRule="auto"/>
              <w:rPr>
                <w:sz w:val="24"/>
                <w:szCs w:val="24"/>
              </w:rPr>
            </w:pPr>
            <w:r w:rsidRPr="00B81AA2">
              <w:rPr>
                <w:sz w:val="24"/>
                <w:szCs w:val="24"/>
              </w:rPr>
              <w:t>4.45mm</w:t>
            </w:r>
          </w:p>
        </w:tc>
        <w:tc>
          <w:tcPr>
            <w:tcW w:w="1035" w:type="dxa"/>
            <w:tcBorders>
              <w:top w:val="nil"/>
              <w:left w:val="nil"/>
              <w:bottom w:val="nil"/>
              <w:right w:val="nil"/>
            </w:tcBorders>
          </w:tcPr>
          <w:p w14:paraId="40864E07" w14:textId="77777777" w:rsidR="006D7CFA" w:rsidRPr="00B81AA2" w:rsidRDefault="006D7CFA" w:rsidP="00BF329C">
            <w:pPr>
              <w:spacing w:line="480" w:lineRule="auto"/>
              <w:rPr>
                <w:sz w:val="24"/>
                <w:szCs w:val="24"/>
              </w:rPr>
            </w:pPr>
            <w:r w:rsidRPr="00B81AA2">
              <w:rPr>
                <w:sz w:val="24"/>
                <w:szCs w:val="24"/>
              </w:rPr>
              <w:t>11.0%</w:t>
            </w:r>
          </w:p>
        </w:tc>
      </w:tr>
      <w:tr w:rsidR="00B81AA2" w:rsidRPr="00B81AA2" w14:paraId="5B0BEF91" w14:textId="77777777" w:rsidTr="0059389E">
        <w:trPr>
          <w:trHeight w:val="256"/>
          <w:jc w:val="center"/>
        </w:trPr>
        <w:tc>
          <w:tcPr>
            <w:tcW w:w="1757" w:type="dxa"/>
            <w:tcBorders>
              <w:top w:val="nil"/>
              <w:left w:val="nil"/>
              <w:bottom w:val="single" w:sz="4" w:space="0" w:color="auto"/>
              <w:right w:val="nil"/>
            </w:tcBorders>
            <w:shd w:val="clear" w:color="auto" w:fill="auto"/>
            <w:noWrap/>
            <w:vAlign w:val="center"/>
            <w:hideMark/>
          </w:tcPr>
          <w:p w14:paraId="7F13B2C6" w14:textId="77777777" w:rsidR="006D7CFA" w:rsidRPr="00B81AA2" w:rsidRDefault="006D7CFA" w:rsidP="00BF329C">
            <w:pPr>
              <w:spacing w:line="480" w:lineRule="auto"/>
              <w:rPr>
                <w:sz w:val="24"/>
                <w:szCs w:val="24"/>
              </w:rPr>
            </w:pPr>
            <w:r w:rsidRPr="00B81AA2">
              <w:rPr>
                <w:sz w:val="24"/>
                <w:szCs w:val="24"/>
              </w:rPr>
              <w:t>5.2mm/s</w:t>
            </w:r>
          </w:p>
        </w:tc>
        <w:tc>
          <w:tcPr>
            <w:tcW w:w="2182" w:type="dxa"/>
            <w:tcBorders>
              <w:top w:val="nil"/>
              <w:left w:val="nil"/>
              <w:bottom w:val="single" w:sz="4" w:space="0" w:color="auto"/>
              <w:right w:val="nil"/>
            </w:tcBorders>
            <w:shd w:val="clear" w:color="auto" w:fill="auto"/>
            <w:noWrap/>
            <w:vAlign w:val="center"/>
            <w:hideMark/>
          </w:tcPr>
          <w:p w14:paraId="31BE5B87" w14:textId="77777777" w:rsidR="006D7CFA" w:rsidRPr="00B81AA2" w:rsidRDefault="006D7CFA" w:rsidP="00BF329C">
            <w:pPr>
              <w:spacing w:line="480" w:lineRule="auto"/>
              <w:rPr>
                <w:sz w:val="24"/>
                <w:szCs w:val="24"/>
              </w:rPr>
            </w:pPr>
            <w:r w:rsidRPr="00B81AA2">
              <w:rPr>
                <w:sz w:val="24"/>
                <w:szCs w:val="24"/>
              </w:rPr>
              <w:t>4.89mm</w:t>
            </w:r>
          </w:p>
        </w:tc>
        <w:tc>
          <w:tcPr>
            <w:tcW w:w="1035" w:type="dxa"/>
            <w:tcBorders>
              <w:top w:val="nil"/>
              <w:left w:val="nil"/>
              <w:bottom w:val="single" w:sz="4" w:space="0" w:color="auto"/>
              <w:right w:val="nil"/>
            </w:tcBorders>
          </w:tcPr>
          <w:p w14:paraId="6ECA1EC9" w14:textId="77777777" w:rsidR="006D7CFA" w:rsidRPr="00B81AA2" w:rsidRDefault="006D7CFA" w:rsidP="00BF329C">
            <w:pPr>
              <w:spacing w:line="480" w:lineRule="auto"/>
              <w:rPr>
                <w:sz w:val="24"/>
                <w:szCs w:val="24"/>
              </w:rPr>
            </w:pPr>
            <w:r w:rsidRPr="00B81AA2">
              <w:rPr>
                <w:sz w:val="24"/>
                <w:szCs w:val="24"/>
              </w:rPr>
              <w:t>2.2%</w:t>
            </w:r>
          </w:p>
        </w:tc>
      </w:tr>
    </w:tbl>
    <w:p w14:paraId="58E62700" w14:textId="55CE21EE" w:rsidR="00835A3E" w:rsidRPr="00B81AA2" w:rsidRDefault="00835A3E" w:rsidP="00BF329C">
      <w:pPr>
        <w:pStyle w:val="af7"/>
        <w:numPr>
          <w:ilvl w:val="1"/>
          <w:numId w:val="14"/>
        </w:numPr>
        <w:pBdr>
          <w:top w:val="nil"/>
          <w:left w:val="nil"/>
          <w:bottom w:val="nil"/>
          <w:right w:val="nil"/>
          <w:between w:val="nil"/>
        </w:pBdr>
        <w:spacing w:line="480" w:lineRule="auto"/>
        <w:jc w:val="both"/>
        <w:rPr>
          <w:i/>
          <w:sz w:val="24"/>
          <w:szCs w:val="24"/>
        </w:rPr>
      </w:pPr>
      <w:r w:rsidRPr="00B81AA2">
        <w:rPr>
          <w:i/>
          <w:sz w:val="24"/>
          <w:szCs w:val="24"/>
        </w:rPr>
        <w:t>Depth Classification</w:t>
      </w:r>
    </w:p>
    <w:p w14:paraId="7ED83B57" w14:textId="2129DAF2" w:rsidR="00835A3E" w:rsidRPr="00B81AA2" w:rsidRDefault="00835A3E" w:rsidP="00BF329C">
      <w:pPr>
        <w:spacing w:line="480" w:lineRule="auto"/>
        <w:ind w:firstLine="202"/>
        <w:jc w:val="both"/>
        <w:rPr>
          <w:sz w:val="24"/>
          <w:szCs w:val="24"/>
        </w:rPr>
      </w:pPr>
      <w:r w:rsidRPr="00B81AA2">
        <w:rPr>
          <w:sz w:val="24"/>
          <w:szCs w:val="24"/>
        </w:rPr>
        <w:t>For each defect, we repeat the measurement 20 times and feature extraction for it according to the method men</w:t>
      </w:r>
      <w:r w:rsidR="00637F72" w:rsidRPr="00B81AA2">
        <w:rPr>
          <w:sz w:val="24"/>
          <w:szCs w:val="24"/>
        </w:rPr>
        <w:t>tioned in the previous section; the hyper-parameters in the SVM are searched using the GWO method mentioned in the previous section and compared with the grid search and random search.</w:t>
      </w:r>
      <w:r w:rsidRPr="00B81AA2">
        <w:rPr>
          <w:sz w:val="24"/>
          <w:szCs w:val="24"/>
        </w:rPr>
        <w:t xml:space="preserve"> In this work, we use the central temperature at the </w:t>
      </w:r>
      <w:r w:rsidRPr="00B81AA2">
        <w:rPr>
          <w:sz w:val="24"/>
          <w:szCs w:val="24"/>
        </w:rPr>
        <w:t xml:space="preserve">defect as the </w:t>
      </w:r>
      <w:r w:rsidR="00637F72" w:rsidRPr="00B81AA2">
        <w:rPr>
          <w:sz w:val="24"/>
          <w:szCs w:val="24"/>
        </w:rPr>
        <w:t>feature</w:t>
      </w:r>
      <w:r w:rsidRPr="00B81AA2">
        <w:rPr>
          <w:sz w:val="24"/>
          <w:szCs w:val="24"/>
        </w:rPr>
        <w:t xml:space="preserve"> value. </w:t>
      </w:r>
      <w:r w:rsidR="00C43224" w:rsidRPr="00B81AA2">
        <w:rPr>
          <w:sz w:val="24"/>
          <w:szCs w:val="24"/>
        </w:rPr>
        <w:t xml:space="preserve">The infrared camera captures the temperature change of CFRP surface defects within 6s and records infrared images every 0.5s, such that each defect is </w:t>
      </w:r>
      <w:r w:rsidR="00637F72" w:rsidRPr="00B81AA2">
        <w:rPr>
          <w:sz w:val="24"/>
          <w:szCs w:val="24"/>
        </w:rPr>
        <w:t xml:space="preserve">feature </w:t>
      </w:r>
      <w:r w:rsidR="00C43224" w:rsidRPr="00B81AA2">
        <w:rPr>
          <w:sz w:val="24"/>
          <w:szCs w:val="24"/>
        </w:rPr>
        <w:t xml:space="preserve">by </w:t>
      </w:r>
      <w:r w:rsidR="00637F72" w:rsidRPr="00B81AA2">
        <w:rPr>
          <w:i/>
          <w:sz w:val="24"/>
          <w:szCs w:val="24"/>
        </w:rPr>
        <w:t>F</w:t>
      </w:r>
      <w:r w:rsidR="00637F72" w:rsidRPr="00B81AA2">
        <w:rPr>
          <w:sz w:val="24"/>
          <w:szCs w:val="24"/>
        </w:rPr>
        <w:t>=[</w:t>
      </w:r>
      <w:r w:rsidR="00637F72" w:rsidRPr="00B81AA2">
        <w:rPr>
          <w:i/>
          <w:sz w:val="24"/>
          <w:szCs w:val="24"/>
        </w:rPr>
        <w:t>t</w:t>
      </w:r>
      <w:r w:rsidR="00637F72" w:rsidRPr="00B81AA2">
        <w:rPr>
          <w:i/>
          <w:sz w:val="24"/>
          <w:szCs w:val="24"/>
          <w:vertAlign w:val="subscript"/>
        </w:rPr>
        <w:t>1</w:t>
      </w:r>
      <w:r w:rsidR="00637F72" w:rsidRPr="00B81AA2">
        <w:rPr>
          <w:i/>
          <w:sz w:val="24"/>
          <w:szCs w:val="24"/>
        </w:rPr>
        <w:t>,t</w:t>
      </w:r>
      <w:r w:rsidR="00637F72" w:rsidRPr="00B81AA2">
        <w:rPr>
          <w:i/>
          <w:sz w:val="24"/>
          <w:szCs w:val="24"/>
          <w:vertAlign w:val="subscript"/>
        </w:rPr>
        <w:t>2</w:t>
      </w:r>
      <w:r w:rsidR="00637F72" w:rsidRPr="00B81AA2">
        <w:rPr>
          <w:i/>
          <w:sz w:val="24"/>
          <w:szCs w:val="24"/>
        </w:rPr>
        <w:t>,t</w:t>
      </w:r>
      <w:r w:rsidR="00637F72" w:rsidRPr="00B81AA2">
        <w:rPr>
          <w:i/>
          <w:sz w:val="24"/>
          <w:szCs w:val="24"/>
          <w:vertAlign w:val="subscript"/>
        </w:rPr>
        <w:t>3</w:t>
      </w:r>
      <w:r w:rsidR="00637F72" w:rsidRPr="00B81AA2">
        <w:rPr>
          <w:i/>
          <w:sz w:val="24"/>
          <w:szCs w:val="24"/>
        </w:rPr>
        <w:t>,…,t</w:t>
      </w:r>
      <w:r w:rsidR="00637F72" w:rsidRPr="00B81AA2">
        <w:rPr>
          <w:i/>
          <w:sz w:val="24"/>
          <w:szCs w:val="24"/>
          <w:vertAlign w:val="subscript"/>
        </w:rPr>
        <w:t>10</w:t>
      </w:r>
      <w:r w:rsidR="00637F72" w:rsidRPr="00B81AA2">
        <w:rPr>
          <w:i/>
          <w:sz w:val="24"/>
          <w:szCs w:val="24"/>
        </w:rPr>
        <w:t>,t</w:t>
      </w:r>
      <w:r w:rsidR="00637F72" w:rsidRPr="00B81AA2">
        <w:rPr>
          <w:i/>
          <w:sz w:val="24"/>
          <w:szCs w:val="24"/>
          <w:vertAlign w:val="subscript"/>
        </w:rPr>
        <w:t>11</w:t>
      </w:r>
      <w:r w:rsidR="00637F72" w:rsidRPr="00B81AA2">
        <w:rPr>
          <w:i/>
          <w:sz w:val="24"/>
          <w:szCs w:val="24"/>
        </w:rPr>
        <w:t>,t</w:t>
      </w:r>
      <w:r w:rsidR="00637F72" w:rsidRPr="00B81AA2">
        <w:rPr>
          <w:i/>
          <w:sz w:val="24"/>
          <w:szCs w:val="24"/>
          <w:vertAlign w:val="subscript"/>
        </w:rPr>
        <w:t>12</w:t>
      </w:r>
      <w:r w:rsidR="00637F72" w:rsidRPr="00B81AA2">
        <w:rPr>
          <w:sz w:val="24"/>
          <w:szCs w:val="24"/>
        </w:rPr>
        <w:t>]</w:t>
      </w:r>
      <w:r w:rsidR="00C43224" w:rsidRPr="00B81AA2">
        <w:rPr>
          <w:sz w:val="24"/>
          <w:szCs w:val="24"/>
        </w:rPr>
        <w:t>.</w:t>
      </w:r>
      <w:r w:rsidRPr="00B81AA2">
        <w:rPr>
          <w:sz w:val="24"/>
          <w:szCs w:val="24"/>
        </w:rPr>
        <w:t xml:space="preserve"> Due to the small sample size and to avoid overlearning and under-learning, we evaluate all methods using 3-flods cross-validation (CV) sample data, selecting 50% of the data for training and 50% for testing, and repeating 3 times to obtain 3 non-overlapping validation datasets. Finally, the average of the accuracies of the 3 experiments is the final experiment result. Subsequent experiments are conducted in this form.</w:t>
      </w:r>
    </w:p>
    <w:p w14:paraId="62132E65" w14:textId="313DB606" w:rsidR="00835A3E" w:rsidRPr="00B81AA2" w:rsidRDefault="00835A3E" w:rsidP="00BF329C">
      <w:pPr>
        <w:spacing w:line="480" w:lineRule="auto"/>
        <w:ind w:firstLine="202"/>
        <w:jc w:val="both"/>
        <w:rPr>
          <w:sz w:val="24"/>
          <w:szCs w:val="24"/>
        </w:rPr>
      </w:pPr>
      <w:r w:rsidRPr="00B81AA2">
        <w:rPr>
          <w:sz w:val="24"/>
          <w:szCs w:val="24"/>
        </w:rPr>
        <w:t xml:space="preserve">The penalty factor </w:t>
      </w:r>
      <w:r w:rsidRPr="00B81AA2">
        <w:rPr>
          <w:i/>
          <w:sz w:val="24"/>
          <w:szCs w:val="24"/>
        </w:rPr>
        <w:t>C</w:t>
      </w:r>
      <w:r w:rsidRPr="00B81AA2">
        <w:rPr>
          <w:sz w:val="24"/>
          <w:szCs w:val="24"/>
        </w:rPr>
        <w:t xml:space="preserve"> and the kernel parameter </w:t>
      </w:r>
      <w:r w:rsidRPr="00B81AA2">
        <w:rPr>
          <w:i/>
          <w:sz w:val="24"/>
          <w:szCs w:val="24"/>
        </w:rPr>
        <w:t>g</w:t>
      </w:r>
      <w:r w:rsidRPr="00B81AA2">
        <w:rPr>
          <w:sz w:val="24"/>
          <w:szCs w:val="24"/>
        </w:rPr>
        <w:t xml:space="preserve"> are two important hyper-parameters in SVM that directly affect the classification effect. We search </w:t>
      </w:r>
      <w:r w:rsidR="00C83B13" w:rsidRPr="00B81AA2">
        <w:rPr>
          <w:sz w:val="24"/>
          <w:szCs w:val="24"/>
        </w:rPr>
        <w:t xml:space="preserve">for </w:t>
      </w:r>
      <w:r w:rsidRPr="00B81AA2">
        <w:rPr>
          <w:sz w:val="24"/>
          <w:szCs w:val="24"/>
        </w:rPr>
        <w:t xml:space="preserve">these two hyper-parameters </w:t>
      </w:r>
      <w:r w:rsidR="00C83B13" w:rsidRPr="00B81AA2">
        <w:rPr>
          <w:sz w:val="24"/>
          <w:szCs w:val="24"/>
        </w:rPr>
        <w:t>within a predefined range by the GWO algorithm</w:t>
      </w:r>
      <w:r w:rsidRPr="00B81AA2">
        <w:rPr>
          <w:sz w:val="24"/>
          <w:szCs w:val="24"/>
        </w:rPr>
        <w:t xml:space="preserve">. </w:t>
      </w:r>
      <w:r w:rsidR="00C83B13" w:rsidRPr="00B81AA2">
        <w:rPr>
          <w:sz w:val="24"/>
          <w:szCs w:val="24"/>
        </w:rPr>
        <w:t xml:space="preserve">The pre-set parameters such as </w:t>
      </w:r>
      <w:r w:rsidR="00C83B13" w:rsidRPr="00B81AA2">
        <w:rPr>
          <w:i/>
          <w:sz w:val="24"/>
          <w:szCs w:val="24"/>
        </w:rPr>
        <w:t>C,</w:t>
      </w:r>
      <w:r w:rsidR="00C83B13" w:rsidRPr="00B81AA2">
        <w:rPr>
          <w:sz w:val="24"/>
          <w:szCs w:val="24"/>
        </w:rPr>
        <w:t xml:space="preserve"> </w:t>
      </w:r>
      <w:r w:rsidR="00C83B13" w:rsidRPr="00B81AA2">
        <w:rPr>
          <w:i/>
          <w:sz w:val="24"/>
          <w:szCs w:val="24"/>
        </w:rPr>
        <w:t>g</w:t>
      </w:r>
      <w:r w:rsidR="00C83B13" w:rsidRPr="00B81AA2">
        <w:rPr>
          <w:sz w:val="24"/>
          <w:szCs w:val="24"/>
        </w:rPr>
        <w:t xml:space="preserve"> and number of wolves are shown in Table 3.</w:t>
      </w:r>
    </w:p>
    <w:p w14:paraId="4F789D1A" w14:textId="77777777" w:rsidR="0059389E" w:rsidRPr="00B81AA2" w:rsidRDefault="0059389E" w:rsidP="00BF329C">
      <w:pPr>
        <w:spacing w:line="480" w:lineRule="auto"/>
        <w:rPr>
          <w:b/>
          <w:sz w:val="24"/>
          <w:szCs w:val="24"/>
        </w:rPr>
      </w:pPr>
      <w:r w:rsidRPr="00B81AA2">
        <w:rPr>
          <w:b/>
          <w:sz w:val="24"/>
          <w:szCs w:val="24"/>
        </w:rPr>
        <w:t>Table 3</w:t>
      </w:r>
    </w:p>
    <w:p w14:paraId="21546256" w14:textId="1A3B2E0D" w:rsidR="00835A3E" w:rsidRPr="00B81AA2" w:rsidRDefault="00835A3E" w:rsidP="00BF329C">
      <w:pPr>
        <w:spacing w:line="480" w:lineRule="auto"/>
        <w:rPr>
          <w:sz w:val="24"/>
          <w:szCs w:val="24"/>
        </w:rPr>
      </w:pPr>
      <w:r w:rsidRPr="00B81AA2">
        <w:rPr>
          <w:sz w:val="24"/>
          <w:szCs w:val="24"/>
        </w:rPr>
        <w:t xml:space="preserve">Parameter </w:t>
      </w:r>
      <w:r w:rsidR="0059389E" w:rsidRPr="00B81AA2">
        <w:rPr>
          <w:sz w:val="24"/>
          <w:szCs w:val="24"/>
        </w:rPr>
        <w:t>s</w:t>
      </w:r>
      <w:r w:rsidRPr="00B81AA2">
        <w:rPr>
          <w:sz w:val="24"/>
          <w:szCs w:val="24"/>
        </w:rPr>
        <w:t>etting</w:t>
      </w:r>
      <w:r w:rsidR="0059389E" w:rsidRPr="00B81AA2">
        <w:rPr>
          <w:sz w:val="24"/>
          <w:szCs w:val="24"/>
        </w:rPr>
        <w:t>.</w:t>
      </w:r>
    </w:p>
    <w:tbl>
      <w:tblPr>
        <w:tblW w:w="0" w:type="auto"/>
        <w:jc w:val="center"/>
        <w:tblLayout w:type="fixed"/>
        <w:tblLook w:val="04A0" w:firstRow="1" w:lastRow="0" w:firstColumn="1" w:lastColumn="0" w:noHBand="0" w:noVBand="1"/>
      </w:tblPr>
      <w:tblGrid>
        <w:gridCol w:w="3579"/>
        <w:gridCol w:w="1245"/>
      </w:tblGrid>
      <w:tr w:rsidR="00B81AA2" w:rsidRPr="00B81AA2" w14:paraId="597662DE" w14:textId="77777777" w:rsidTr="00854268">
        <w:trPr>
          <w:trHeight w:val="255"/>
          <w:jc w:val="center"/>
        </w:trPr>
        <w:tc>
          <w:tcPr>
            <w:tcW w:w="3579" w:type="dxa"/>
            <w:tcBorders>
              <w:top w:val="single" w:sz="4" w:space="0" w:color="auto"/>
              <w:left w:val="nil"/>
              <w:bottom w:val="single" w:sz="4" w:space="0" w:color="auto"/>
              <w:right w:val="nil"/>
            </w:tcBorders>
            <w:shd w:val="clear" w:color="auto" w:fill="auto"/>
            <w:noWrap/>
            <w:vAlign w:val="center"/>
            <w:hideMark/>
          </w:tcPr>
          <w:p w14:paraId="6461DE7D" w14:textId="77777777" w:rsidR="00835A3E" w:rsidRPr="00B81AA2" w:rsidRDefault="00835A3E" w:rsidP="00BF329C">
            <w:pPr>
              <w:spacing w:line="480" w:lineRule="auto"/>
              <w:rPr>
                <w:sz w:val="24"/>
                <w:szCs w:val="24"/>
              </w:rPr>
            </w:pPr>
            <w:r w:rsidRPr="00B81AA2">
              <w:rPr>
                <w:sz w:val="24"/>
                <w:szCs w:val="24"/>
              </w:rPr>
              <w:t>Parameters</w:t>
            </w:r>
          </w:p>
        </w:tc>
        <w:tc>
          <w:tcPr>
            <w:tcW w:w="1245" w:type="dxa"/>
            <w:tcBorders>
              <w:top w:val="single" w:sz="4" w:space="0" w:color="auto"/>
              <w:left w:val="nil"/>
              <w:bottom w:val="single" w:sz="4" w:space="0" w:color="auto"/>
              <w:right w:val="nil"/>
            </w:tcBorders>
            <w:shd w:val="clear" w:color="auto" w:fill="auto"/>
            <w:noWrap/>
            <w:vAlign w:val="center"/>
            <w:hideMark/>
          </w:tcPr>
          <w:p w14:paraId="19A13B8D" w14:textId="77777777" w:rsidR="00835A3E" w:rsidRPr="00B81AA2" w:rsidRDefault="00835A3E" w:rsidP="00BF329C">
            <w:pPr>
              <w:spacing w:line="480" w:lineRule="auto"/>
              <w:rPr>
                <w:sz w:val="24"/>
                <w:szCs w:val="24"/>
              </w:rPr>
            </w:pPr>
            <w:r w:rsidRPr="00B81AA2">
              <w:rPr>
                <w:sz w:val="24"/>
                <w:szCs w:val="24"/>
              </w:rPr>
              <w:t>Value</w:t>
            </w:r>
          </w:p>
        </w:tc>
      </w:tr>
      <w:tr w:rsidR="00B81AA2" w:rsidRPr="00B81AA2" w14:paraId="06EBBA73" w14:textId="77777777" w:rsidTr="00854268">
        <w:trPr>
          <w:trHeight w:val="255"/>
          <w:jc w:val="center"/>
        </w:trPr>
        <w:tc>
          <w:tcPr>
            <w:tcW w:w="3579" w:type="dxa"/>
            <w:tcBorders>
              <w:top w:val="nil"/>
              <w:left w:val="nil"/>
              <w:bottom w:val="nil"/>
              <w:right w:val="nil"/>
            </w:tcBorders>
            <w:shd w:val="clear" w:color="auto" w:fill="auto"/>
            <w:noWrap/>
            <w:vAlign w:val="center"/>
            <w:hideMark/>
          </w:tcPr>
          <w:p w14:paraId="2DBBC5E7" w14:textId="77777777" w:rsidR="00835A3E" w:rsidRPr="00B81AA2" w:rsidRDefault="00835A3E" w:rsidP="00C83B13">
            <w:pPr>
              <w:spacing w:line="480" w:lineRule="auto"/>
              <w:rPr>
                <w:sz w:val="24"/>
                <w:szCs w:val="24"/>
              </w:rPr>
            </w:pPr>
            <w:r w:rsidRPr="00B81AA2">
              <w:rPr>
                <w:sz w:val="24"/>
                <w:szCs w:val="24"/>
              </w:rPr>
              <w:t>Number of wolves</w:t>
            </w:r>
          </w:p>
        </w:tc>
        <w:tc>
          <w:tcPr>
            <w:tcW w:w="1245" w:type="dxa"/>
            <w:tcBorders>
              <w:top w:val="nil"/>
              <w:left w:val="nil"/>
              <w:bottom w:val="nil"/>
              <w:right w:val="nil"/>
            </w:tcBorders>
            <w:shd w:val="clear" w:color="auto" w:fill="auto"/>
            <w:noWrap/>
            <w:vAlign w:val="center"/>
            <w:hideMark/>
          </w:tcPr>
          <w:p w14:paraId="17A3EDEF" w14:textId="77777777" w:rsidR="00835A3E" w:rsidRPr="00B81AA2" w:rsidRDefault="00835A3E" w:rsidP="00BF329C">
            <w:pPr>
              <w:spacing w:line="480" w:lineRule="auto"/>
              <w:rPr>
                <w:sz w:val="24"/>
                <w:szCs w:val="24"/>
              </w:rPr>
            </w:pPr>
            <w:r w:rsidRPr="00B81AA2">
              <w:rPr>
                <w:sz w:val="24"/>
                <w:szCs w:val="24"/>
              </w:rPr>
              <w:t>5,10</w:t>
            </w:r>
            <w:r w:rsidRPr="00B81AA2">
              <w:rPr>
                <w:rFonts w:eastAsia="宋体"/>
                <w:sz w:val="24"/>
                <w:szCs w:val="24"/>
              </w:rPr>
              <w:t>,</w:t>
            </w:r>
            <w:r w:rsidRPr="00B81AA2">
              <w:rPr>
                <w:sz w:val="24"/>
                <w:szCs w:val="24"/>
              </w:rPr>
              <w:t>15</w:t>
            </w:r>
            <w:r w:rsidRPr="00B81AA2">
              <w:rPr>
                <w:rFonts w:eastAsia="宋体"/>
                <w:sz w:val="24"/>
                <w:szCs w:val="24"/>
              </w:rPr>
              <w:t>,</w:t>
            </w:r>
            <w:r w:rsidRPr="00B81AA2">
              <w:rPr>
                <w:sz w:val="24"/>
                <w:szCs w:val="24"/>
              </w:rPr>
              <w:t>20</w:t>
            </w:r>
          </w:p>
        </w:tc>
      </w:tr>
      <w:tr w:rsidR="00B81AA2" w:rsidRPr="00B81AA2" w14:paraId="511854FB" w14:textId="77777777" w:rsidTr="00854268">
        <w:trPr>
          <w:trHeight w:val="255"/>
          <w:jc w:val="center"/>
        </w:trPr>
        <w:tc>
          <w:tcPr>
            <w:tcW w:w="3579" w:type="dxa"/>
            <w:tcBorders>
              <w:top w:val="nil"/>
              <w:left w:val="nil"/>
              <w:bottom w:val="nil"/>
              <w:right w:val="nil"/>
            </w:tcBorders>
            <w:shd w:val="clear" w:color="auto" w:fill="auto"/>
            <w:noWrap/>
            <w:vAlign w:val="center"/>
            <w:hideMark/>
          </w:tcPr>
          <w:p w14:paraId="1C5C9257" w14:textId="77777777" w:rsidR="00835A3E" w:rsidRPr="00B81AA2" w:rsidRDefault="00835A3E" w:rsidP="00BF329C">
            <w:pPr>
              <w:spacing w:line="480" w:lineRule="auto"/>
              <w:rPr>
                <w:sz w:val="24"/>
                <w:szCs w:val="24"/>
              </w:rPr>
            </w:pPr>
            <w:r w:rsidRPr="00B81AA2">
              <w:rPr>
                <w:sz w:val="24"/>
                <w:szCs w:val="24"/>
              </w:rPr>
              <w:t>Max number of iteration</w:t>
            </w:r>
          </w:p>
        </w:tc>
        <w:tc>
          <w:tcPr>
            <w:tcW w:w="1245" w:type="dxa"/>
            <w:tcBorders>
              <w:top w:val="nil"/>
              <w:left w:val="nil"/>
              <w:bottom w:val="nil"/>
              <w:right w:val="nil"/>
            </w:tcBorders>
            <w:shd w:val="clear" w:color="auto" w:fill="auto"/>
            <w:noWrap/>
            <w:vAlign w:val="center"/>
            <w:hideMark/>
          </w:tcPr>
          <w:p w14:paraId="2666CECD" w14:textId="77777777" w:rsidR="00835A3E" w:rsidRPr="00B81AA2" w:rsidRDefault="00835A3E" w:rsidP="00BF329C">
            <w:pPr>
              <w:spacing w:line="480" w:lineRule="auto"/>
              <w:rPr>
                <w:sz w:val="24"/>
                <w:szCs w:val="24"/>
              </w:rPr>
            </w:pPr>
            <w:r w:rsidRPr="00B81AA2">
              <w:rPr>
                <w:sz w:val="24"/>
                <w:szCs w:val="24"/>
              </w:rPr>
              <w:t>10</w:t>
            </w:r>
          </w:p>
        </w:tc>
      </w:tr>
      <w:tr w:rsidR="00B81AA2" w:rsidRPr="00B81AA2" w14:paraId="642CF0D9" w14:textId="77777777" w:rsidTr="00854268">
        <w:trPr>
          <w:trHeight w:val="255"/>
          <w:jc w:val="center"/>
        </w:trPr>
        <w:tc>
          <w:tcPr>
            <w:tcW w:w="3579" w:type="dxa"/>
            <w:tcBorders>
              <w:top w:val="nil"/>
              <w:left w:val="nil"/>
              <w:bottom w:val="nil"/>
              <w:right w:val="nil"/>
            </w:tcBorders>
            <w:shd w:val="clear" w:color="auto" w:fill="auto"/>
            <w:noWrap/>
            <w:vAlign w:val="center"/>
            <w:hideMark/>
          </w:tcPr>
          <w:p w14:paraId="2D80F81A" w14:textId="77777777" w:rsidR="00835A3E" w:rsidRPr="00B81AA2" w:rsidRDefault="00835A3E" w:rsidP="00BF329C">
            <w:pPr>
              <w:spacing w:line="480" w:lineRule="auto"/>
              <w:rPr>
                <w:sz w:val="24"/>
                <w:szCs w:val="24"/>
              </w:rPr>
            </w:pPr>
            <w:r w:rsidRPr="00B81AA2">
              <w:rPr>
                <w:sz w:val="24"/>
                <w:szCs w:val="24"/>
              </w:rPr>
              <w:lastRenderedPageBreak/>
              <w:t>Number of parameter optimization</w:t>
            </w:r>
          </w:p>
        </w:tc>
        <w:tc>
          <w:tcPr>
            <w:tcW w:w="1245" w:type="dxa"/>
            <w:tcBorders>
              <w:top w:val="nil"/>
              <w:left w:val="nil"/>
              <w:bottom w:val="nil"/>
              <w:right w:val="nil"/>
            </w:tcBorders>
            <w:shd w:val="clear" w:color="auto" w:fill="auto"/>
            <w:noWrap/>
            <w:vAlign w:val="center"/>
            <w:hideMark/>
          </w:tcPr>
          <w:p w14:paraId="47BACBE5" w14:textId="7312E13A" w:rsidR="00835A3E" w:rsidRPr="00B81AA2" w:rsidRDefault="00835A3E" w:rsidP="00BF329C">
            <w:pPr>
              <w:spacing w:line="480" w:lineRule="auto"/>
              <w:rPr>
                <w:sz w:val="24"/>
                <w:szCs w:val="24"/>
              </w:rPr>
            </w:pPr>
            <w:r w:rsidRPr="00B81AA2">
              <w:rPr>
                <w:sz w:val="24"/>
                <w:szCs w:val="24"/>
              </w:rPr>
              <w:t>2</w:t>
            </w:r>
            <w:r w:rsidR="0059389E" w:rsidRPr="00B81AA2">
              <w:rPr>
                <w:sz w:val="24"/>
                <w:szCs w:val="24"/>
              </w:rPr>
              <w:t xml:space="preserve"> </w:t>
            </w:r>
            <w:r w:rsidRPr="00B81AA2">
              <w:rPr>
                <w:sz w:val="24"/>
                <w:szCs w:val="24"/>
              </w:rPr>
              <w:t>(</w:t>
            </w:r>
            <w:r w:rsidRPr="00B81AA2">
              <w:rPr>
                <w:i/>
                <w:sz w:val="24"/>
                <w:szCs w:val="24"/>
              </w:rPr>
              <w:t>C</w:t>
            </w:r>
            <w:r w:rsidRPr="00B81AA2">
              <w:rPr>
                <w:sz w:val="24"/>
                <w:szCs w:val="24"/>
              </w:rPr>
              <w:t xml:space="preserve"> &amp; </w:t>
            </w:r>
            <w:r w:rsidRPr="00B81AA2">
              <w:rPr>
                <w:i/>
                <w:sz w:val="24"/>
                <w:szCs w:val="24"/>
              </w:rPr>
              <w:t>g</w:t>
            </w:r>
            <w:r w:rsidRPr="00B81AA2">
              <w:rPr>
                <w:rFonts w:eastAsia="宋体"/>
                <w:sz w:val="24"/>
                <w:szCs w:val="24"/>
              </w:rPr>
              <w:t>)</w:t>
            </w:r>
          </w:p>
        </w:tc>
      </w:tr>
      <w:tr w:rsidR="00B81AA2" w:rsidRPr="00B81AA2" w14:paraId="529C9035" w14:textId="77777777" w:rsidTr="00854268">
        <w:trPr>
          <w:trHeight w:val="255"/>
          <w:jc w:val="center"/>
        </w:trPr>
        <w:tc>
          <w:tcPr>
            <w:tcW w:w="3579" w:type="dxa"/>
            <w:tcBorders>
              <w:top w:val="nil"/>
              <w:left w:val="nil"/>
              <w:bottom w:val="nil"/>
              <w:right w:val="nil"/>
            </w:tcBorders>
            <w:shd w:val="clear" w:color="auto" w:fill="auto"/>
            <w:noWrap/>
            <w:vAlign w:val="center"/>
            <w:hideMark/>
          </w:tcPr>
          <w:p w14:paraId="2B209AD0" w14:textId="77777777" w:rsidR="00835A3E" w:rsidRPr="00B81AA2" w:rsidRDefault="00835A3E" w:rsidP="00BF329C">
            <w:pPr>
              <w:spacing w:line="480" w:lineRule="auto"/>
              <w:rPr>
                <w:sz w:val="24"/>
                <w:szCs w:val="24"/>
              </w:rPr>
            </w:pPr>
            <w:r w:rsidRPr="00B81AA2">
              <w:rPr>
                <w:sz w:val="24"/>
                <w:szCs w:val="24"/>
              </w:rPr>
              <w:t>Kernel function</w:t>
            </w:r>
          </w:p>
        </w:tc>
        <w:tc>
          <w:tcPr>
            <w:tcW w:w="1245" w:type="dxa"/>
            <w:tcBorders>
              <w:top w:val="nil"/>
              <w:left w:val="nil"/>
              <w:bottom w:val="nil"/>
              <w:right w:val="nil"/>
            </w:tcBorders>
            <w:shd w:val="clear" w:color="auto" w:fill="auto"/>
            <w:noWrap/>
            <w:vAlign w:val="center"/>
            <w:hideMark/>
          </w:tcPr>
          <w:p w14:paraId="1CDFD935" w14:textId="77777777" w:rsidR="00835A3E" w:rsidRPr="00B81AA2" w:rsidRDefault="00835A3E" w:rsidP="00BF329C">
            <w:pPr>
              <w:spacing w:line="480" w:lineRule="auto"/>
              <w:rPr>
                <w:sz w:val="24"/>
                <w:szCs w:val="24"/>
              </w:rPr>
            </w:pPr>
            <w:r w:rsidRPr="00B81AA2">
              <w:rPr>
                <w:sz w:val="24"/>
                <w:szCs w:val="24"/>
              </w:rPr>
              <w:t>RBF</w:t>
            </w:r>
          </w:p>
        </w:tc>
      </w:tr>
      <w:tr w:rsidR="00B81AA2" w:rsidRPr="00B81AA2" w14:paraId="28E4B116" w14:textId="77777777" w:rsidTr="00854268">
        <w:trPr>
          <w:trHeight w:val="255"/>
          <w:jc w:val="center"/>
        </w:trPr>
        <w:tc>
          <w:tcPr>
            <w:tcW w:w="3579" w:type="dxa"/>
            <w:tcBorders>
              <w:top w:val="nil"/>
              <w:left w:val="nil"/>
              <w:bottom w:val="single" w:sz="4" w:space="0" w:color="auto"/>
              <w:right w:val="nil"/>
            </w:tcBorders>
            <w:shd w:val="clear" w:color="auto" w:fill="auto"/>
            <w:noWrap/>
            <w:vAlign w:val="center"/>
            <w:hideMark/>
          </w:tcPr>
          <w:p w14:paraId="5B5525CE" w14:textId="77777777" w:rsidR="00835A3E" w:rsidRPr="00B81AA2" w:rsidRDefault="00835A3E" w:rsidP="00BF329C">
            <w:pPr>
              <w:spacing w:line="480" w:lineRule="auto"/>
              <w:rPr>
                <w:sz w:val="24"/>
                <w:szCs w:val="24"/>
              </w:rPr>
            </w:pPr>
            <w:r w:rsidRPr="00B81AA2">
              <w:rPr>
                <w:sz w:val="24"/>
                <w:szCs w:val="24"/>
              </w:rPr>
              <w:t xml:space="preserve">Preset range of </w:t>
            </w:r>
            <w:r w:rsidRPr="00B81AA2">
              <w:rPr>
                <w:i/>
                <w:sz w:val="24"/>
                <w:szCs w:val="24"/>
              </w:rPr>
              <w:t>C</w:t>
            </w:r>
            <w:r w:rsidRPr="00B81AA2">
              <w:rPr>
                <w:sz w:val="24"/>
                <w:szCs w:val="24"/>
              </w:rPr>
              <w:t xml:space="preserve"> &amp; </w:t>
            </w:r>
            <w:r w:rsidRPr="00B81AA2">
              <w:rPr>
                <w:i/>
                <w:sz w:val="24"/>
                <w:szCs w:val="24"/>
              </w:rPr>
              <w:t>g</w:t>
            </w:r>
          </w:p>
        </w:tc>
        <w:tc>
          <w:tcPr>
            <w:tcW w:w="1245" w:type="dxa"/>
            <w:tcBorders>
              <w:top w:val="nil"/>
              <w:left w:val="nil"/>
              <w:bottom w:val="single" w:sz="4" w:space="0" w:color="auto"/>
              <w:right w:val="nil"/>
            </w:tcBorders>
            <w:shd w:val="clear" w:color="auto" w:fill="auto"/>
            <w:noWrap/>
            <w:vAlign w:val="center"/>
            <w:hideMark/>
          </w:tcPr>
          <w:p w14:paraId="6C9846E5" w14:textId="77777777" w:rsidR="00835A3E" w:rsidRPr="00B81AA2" w:rsidRDefault="00835A3E" w:rsidP="00BF329C">
            <w:pPr>
              <w:spacing w:line="480" w:lineRule="auto"/>
              <w:rPr>
                <w:sz w:val="24"/>
                <w:szCs w:val="24"/>
              </w:rPr>
            </w:pPr>
            <w:r w:rsidRPr="00B81AA2">
              <w:rPr>
                <w:sz w:val="24"/>
                <w:szCs w:val="24"/>
              </w:rPr>
              <w:t>0.01-10</w:t>
            </w:r>
          </w:p>
        </w:tc>
      </w:tr>
    </w:tbl>
    <w:p w14:paraId="354638E0" w14:textId="43084E16" w:rsidR="00961E9C" w:rsidRPr="00B81AA2" w:rsidRDefault="00961E9C" w:rsidP="00BF329C">
      <w:pPr>
        <w:spacing w:line="480" w:lineRule="auto"/>
        <w:ind w:firstLine="202"/>
        <w:jc w:val="both"/>
        <w:rPr>
          <w:sz w:val="24"/>
          <w:szCs w:val="24"/>
        </w:rPr>
      </w:pPr>
      <w:r w:rsidRPr="00B81AA2">
        <w:rPr>
          <w:sz w:val="24"/>
          <w:szCs w:val="24"/>
        </w:rPr>
        <w:t>First, we manually select the number of wolves in the GWO algorithm and preset the number of wolves to 5, 10, 15 and 20. the number of iterations is set to 10. Fig. 1</w:t>
      </w:r>
      <w:r w:rsidR="00F5243F" w:rsidRPr="00B81AA2">
        <w:rPr>
          <w:sz w:val="24"/>
          <w:szCs w:val="24"/>
        </w:rPr>
        <w:t>4</w:t>
      </w:r>
      <w:r w:rsidRPr="00B81AA2">
        <w:rPr>
          <w:sz w:val="24"/>
          <w:szCs w:val="24"/>
        </w:rPr>
        <w:t xml:space="preserve"> represents the variation of classification accuracy with increasing number of iterations when setting different numbers of wolf packs. We can see from Fig. 1</w:t>
      </w:r>
      <w:r w:rsidR="00622971" w:rsidRPr="00B81AA2">
        <w:rPr>
          <w:sz w:val="24"/>
          <w:szCs w:val="24"/>
        </w:rPr>
        <w:t>4</w:t>
      </w:r>
      <w:r w:rsidRPr="00B81AA2">
        <w:rPr>
          <w:sz w:val="24"/>
          <w:szCs w:val="24"/>
        </w:rPr>
        <w:t xml:space="preserve"> that the number of wolves does not affect the accuracy of the defect depth classification after 10 iterations, but it affects its convergence speed. The convergence is relatively slow when the number of wolves is 10, and the highest classification accuracy is reached only after the third iteration. When the number of wolves is 5, 15 and 20, the convergence rate is the same, and the highest classification accuracy has been reached after the second iteration. This is firstly due to the fact that the features we counted to select are more representative and a smaller number of wolves can achieve high accuracy defect depth classification. Another reason is that when the number of wolves increases, the wolves' decision will be more efficient and the decision speed will be faster. In addition, in order to </w:t>
      </w:r>
      <w:r w:rsidRPr="00B81AA2">
        <w:rPr>
          <w:sz w:val="24"/>
          <w:szCs w:val="24"/>
        </w:rPr>
        <w:t>choose the appropriate number of wolves, we compare the running speed of the algorithm with different numbers of wolves, as shown in Fig. 1</w:t>
      </w:r>
      <w:r w:rsidR="00622971" w:rsidRPr="00B81AA2">
        <w:rPr>
          <w:sz w:val="24"/>
          <w:szCs w:val="24"/>
        </w:rPr>
        <w:t>5</w:t>
      </w:r>
      <w:r w:rsidR="00143A4D" w:rsidRPr="00B81AA2">
        <w:rPr>
          <w:sz w:val="24"/>
          <w:szCs w:val="24"/>
        </w:rPr>
        <w:t>. We can see</w:t>
      </w:r>
      <w:r w:rsidRPr="00B81AA2">
        <w:rPr>
          <w:sz w:val="24"/>
          <w:szCs w:val="24"/>
        </w:rPr>
        <w:t xml:space="preserve"> that the running speed of the algorithm increases linearly with the increase of the number of wolves. In order to simplify the computation and shorten the defect depth classification time, we choose 5 as the final wolf number for subsequent experiments.</w:t>
      </w:r>
    </w:p>
    <w:p w14:paraId="02134B3E" w14:textId="77777777" w:rsidR="00961E9C" w:rsidRPr="00B81AA2" w:rsidRDefault="00961E9C" w:rsidP="00BF329C">
      <w:pPr>
        <w:spacing w:line="480" w:lineRule="auto"/>
        <w:jc w:val="center"/>
        <w:rPr>
          <w:sz w:val="24"/>
          <w:szCs w:val="24"/>
        </w:rPr>
      </w:pPr>
      <w:r w:rsidRPr="00B81AA2">
        <w:rPr>
          <w:noProof/>
          <w:sz w:val="24"/>
          <w:szCs w:val="24"/>
          <w:lang w:eastAsia="zh-CN"/>
        </w:rPr>
        <w:drawing>
          <wp:inline distT="0" distB="0" distL="0" distR="0" wp14:anchorId="35262C33" wp14:editId="191DC1E4">
            <wp:extent cx="2514600" cy="2024831"/>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rotWithShape="1">
                    <a:blip r:embed="rId98">
                      <a:extLst>
                        <a:ext uri="{28A0092B-C50C-407E-A947-70E740481C1C}">
                          <a14:useLocalDpi xmlns:a14="http://schemas.microsoft.com/office/drawing/2010/main" val="0"/>
                        </a:ext>
                      </a:extLst>
                    </a:blip>
                    <a:srcRect l="8904" t="10790" r="12898" b="6978"/>
                    <a:stretch/>
                  </pic:blipFill>
                  <pic:spPr bwMode="auto">
                    <a:xfrm>
                      <a:off x="0" y="0"/>
                      <a:ext cx="2514600" cy="2024831"/>
                    </a:xfrm>
                    <a:prstGeom prst="rect">
                      <a:avLst/>
                    </a:prstGeom>
                    <a:noFill/>
                    <a:ln>
                      <a:noFill/>
                    </a:ln>
                    <a:extLst>
                      <a:ext uri="{53640926-AAD7-44D8-BBD7-CCE9431645EC}">
                        <a14:shadowObscured xmlns:a14="http://schemas.microsoft.com/office/drawing/2010/main"/>
                      </a:ext>
                    </a:extLst>
                  </pic:spPr>
                </pic:pic>
              </a:graphicData>
            </a:graphic>
          </wp:inline>
        </w:drawing>
      </w:r>
    </w:p>
    <w:p w14:paraId="393A3FB3" w14:textId="434DDDF9" w:rsidR="00961E9C" w:rsidRPr="00B81AA2" w:rsidRDefault="00961E9C" w:rsidP="00BF329C">
      <w:pPr>
        <w:spacing w:line="480" w:lineRule="auto"/>
        <w:jc w:val="both"/>
        <w:rPr>
          <w:b/>
          <w:sz w:val="24"/>
          <w:szCs w:val="24"/>
        </w:rPr>
      </w:pPr>
      <w:r w:rsidRPr="00B81AA2">
        <w:rPr>
          <w:b/>
          <w:sz w:val="24"/>
          <w:szCs w:val="24"/>
        </w:rPr>
        <w:t>Fig. 1</w:t>
      </w:r>
      <w:r w:rsidR="00622971" w:rsidRPr="00B81AA2">
        <w:rPr>
          <w:b/>
          <w:sz w:val="24"/>
          <w:szCs w:val="24"/>
          <w:lang w:eastAsia="zh-CN"/>
        </w:rPr>
        <w:t>4</w:t>
      </w:r>
      <w:r w:rsidRPr="00B81AA2">
        <w:rPr>
          <w:b/>
          <w:sz w:val="24"/>
          <w:szCs w:val="24"/>
        </w:rPr>
        <w:t xml:space="preserve">. </w:t>
      </w:r>
      <w:r w:rsidRPr="00B81AA2">
        <w:rPr>
          <w:sz w:val="24"/>
          <w:szCs w:val="24"/>
        </w:rPr>
        <w:t>Classification accuracy of SVM algorithm with different number of wolves.</w:t>
      </w:r>
    </w:p>
    <w:p w14:paraId="0AAA7606" w14:textId="77777777" w:rsidR="00961E9C" w:rsidRPr="00B81AA2" w:rsidRDefault="00961E9C" w:rsidP="00BF329C">
      <w:pPr>
        <w:spacing w:line="480" w:lineRule="auto"/>
        <w:jc w:val="center"/>
        <w:rPr>
          <w:sz w:val="24"/>
          <w:szCs w:val="24"/>
        </w:rPr>
      </w:pPr>
      <w:r w:rsidRPr="00B81AA2">
        <w:rPr>
          <w:noProof/>
          <w:sz w:val="24"/>
          <w:szCs w:val="24"/>
          <w:lang w:eastAsia="zh-CN"/>
        </w:rPr>
        <w:drawing>
          <wp:inline distT="0" distB="0" distL="0" distR="0" wp14:anchorId="35F804E3" wp14:editId="42765316">
            <wp:extent cx="2514600" cy="2041407"/>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rotWithShape="1">
                    <a:blip r:embed="rId99">
                      <a:extLst>
                        <a:ext uri="{28A0092B-C50C-407E-A947-70E740481C1C}">
                          <a14:useLocalDpi xmlns:a14="http://schemas.microsoft.com/office/drawing/2010/main" val="0"/>
                        </a:ext>
                      </a:extLst>
                    </a:blip>
                    <a:srcRect l="8902" t="9548" r="13555" b="8242"/>
                    <a:stretch/>
                  </pic:blipFill>
                  <pic:spPr bwMode="auto">
                    <a:xfrm>
                      <a:off x="0" y="0"/>
                      <a:ext cx="2514600" cy="2041407"/>
                    </a:xfrm>
                    <a:prstGeom prst="rect">
                      <a:avLst/>
                    </a:prstGeom>
                    <a:noFill/>
                    <a:ln>
                      <a:noFill/>
                    </a:ln>
                    <a:extLst>
                      <a:ext uri="{53640926-AAD7-44D8-BBD7-CCE9431645EC}">
                        <a14:shadowObscured xmlns:a14="http://schemas.microsoft.com/office/drawing/2010/main"/>
                      </a:ext>
                    </a:extLst>
                  </pic:spPr>
                </pic:pic>
              </a:graphicData>
            </a:graphic>
          </wp:inline>
        </w:drawing>
      </w:r>
    </w:p>
    <w:p w14:paraId="487E6CF1" w14:textId="7E46B0CF" w:rsidR="00961E9C" w:rsidRPr="00B81AA2" w:rsidRDefault="00961E9C" w:rsidP="00BF329C">
      <w:pPr>
        <w:spacing w:line="480" w:lineRule="auto"/>
        <w:jc w:val="both"/>
        <w:rPr>
          <w:sz w:val="24"/>
          <w:szCs w:val="24"/>
        </w:rPr>
      </w:pPr>
      <w:r w:rsidRPr="00B81AA2">
        <w:rPr>
          <w:b/>
          <w:sz w:val="24"/>
          <w:szCs w:val="24"/>
        </w:rPr>
        <w:lastRenderedPageBreak/>
        <w:t>Fig. 1</w:t>
      </w:r>
      <w:r w:rsidR="00622971" w:rsidRPr="00B81AA2">
        <w:rPr>
          <w:b/>
          <w:sz w:val="24"/>
          <w:szCs w:val="24"/>
        </w:rPr>
        <w:t>5</w:t>
      </w:r>
      <w:r w:rsidRPr="00B81AA2">
        <w:rPr>
          <w:b/>
          <w:sz w:val="24"/>
          <w:szCs w:val="24"/>
        </w:rPr>
        <w:t>.</w:t>
      </w:r>
      <w:r w:rsidRPr="00B81AA2">
        <w:rPr>
          <w:sz w:val="24"/>
          <w:szCs w:val="24"/>
        </w:rPr>
        <w:t xml:space="preserve"> Classification speed of SVM algorithm with different number of wolves.</w:t>
      </w:r>
    </w:p>
    <w:p w14:paraId="58099D80" w14:textId="50D4E4B3" w:rsidR="00961E9C" w:rsidRPr="00B81AA2" w:rsidRDefault="00961E9C" w:rsidP="00BF329C">
      <w:pPr>
        <w:spacing w:line="480" w:lineRule="auto"/>
        <w:ind w:firstLine="202"/>
        <w:jc w:val="both"/>
        <w:rPr>
          <w:sz w:val="24"/>
          <w:szCs w:val="24"/>
        </w:rPr>
      </w:pPr>
      <w:r w:rsidRPr="00B81AA2">
        <w:rPr>
          <w:sz w:val="24"/>
          <w:szCs w:val="24"/>
        </w:rPr>
        <w:t xml:space="preserve">To verify the superiority of GWO algorithm, we compare it with </w:t>
      </w:r>
      <w:r w:rsidR="00067F2D" w:rsidRPr="00B81AA2">
        <w:rPr>
          <w:sz w:val="24"/>
          <w:szCs w:val="24"/>
        </w:rPr>
        <w:t>r</w:t>
      </w:r>
      <w:r w:rsidR="00F5243F" w:rsidRPr="00B81AA2">
        <w:rPr>
          <w:sz w:val="24"/>
          <w:szCs w:val="24"/>
        </w:rPr>
        <w:t>andom search (</w:t>
      </w:r>
      <w:r w:rsidRPr="00B81AA2">
        <w:rPr>
          <w:sz w:val="24"/>
          <w:szCs w:val="24"/>
        </w:rPr>
        <w:t>RS</w:t>
      </w:r>
      <w:r w:rsidR="00F5243F" w:rsidRPr="00B81AA2">
        <w:rPr>
          <w:sz w:val="24"/>
          <w:szCs w:val="24"/>
        </w:rPr>
        <w:t>)</w:t>
      </w:r>
      <w:r w:rsidRPr="00B81AA2">
        <w:rPr>
          <w:sz w:val="24"/>
          <w:szCs w:val="24"/>
        </w:rPr>
        <w:t xml:space="preserve"> and </w:t>
      </w:r>
      <w:r w:rsidR="00067F2D" w:rsidRPr="00B81AA2">
        <w:rPr>
          <w:sz w:val="24"/>
          <w:szCs w:val="24"/>
        </w:rPr>
        <w:t>g</w:t>
      </w:r>
      <w:r w:rsidR="00F5243F" w:rsidRPr="00B81AA2">
        <w:rPr>
          <w:sz w:val="24"/>
          <w:szCs w:val="24"/>
        </w:rPr>
        <w:t>rid search (</w:t>
      </w:r>
      <w:r w:rsidRPr="00B81AA2">
        <w:rPr>
          <w:sz w:val="24"/>
          <w:szCs w:val="24"/>
        </w:rPr>
        <w:t>GS</w:t>
      </w:r>
      <w:r w:rsidR="00F5243F" w:rsidRPr="00B81AA2">
        <w:rPr>
          <w:sz w:val="24"/>
          <w:szCs w:val="24"/>
        </w:rPr>
        <w:t>)</w:t>
      </w:r>
      <w:r w:rsidRPr="00B81AA2">
        <w:rPr>
          <w:sz w:val="24"/>
          <w:szCs w:val="24"/>
        </w:rPr>
        <w:t xml:space="preserve"> optimization algorithms. The preset values of the experimental hyper-parameters are the same as before.</w:t>
      </w:r>
    </w:p>
    <w:p w14:paraId="50400F63" w14:textId="41F78F12" w:rsidR="00642F2B" w:rsidRPr="00B81AA2" w:rsidRDefault="00961E9C" w:rsidP="00BF329C">
      <w:pPr>
        <w:spacing w:line="480" w:lineRule="auto"/>
        <w:ind w:firstLine="202"/>
        <w:jc w:val="both"/>
        <w:rPr>
          <w:sz w:val="24"/>
          <w:szCs w:val="24"/>
        </w:rPr>
      </w:pPr>
      <w:r w:rsidRPr="00B81AA2">
        <w:rPr>
          <w:sz w:val="24"/>
          <w:szCs w:val="24"/>
        </w:rPr>
        <w:t xml:space="preserve">Table </w:t>
      </w:r>
      <w:r w:rsidR="00890827" w:rsidRPr="00B81AA2">
        <w:rPr>
          <w:sz w:val="24"/>
          <w:szCs w:val="24"/>
        </w:rPr>
        <w:t>4</w:t>
      </w:r>
      <w:r w:rsidRPr="00B81AA2">
        <w:rPr>
          <w:sz w:val="24"/>
          <w:szCs w:val="24"/>
        </w:rPr>
        <w:t xml:space="preserve"> shows the classification results after the optimization of SVM. From the table, it can be seen that the optimal results of classification are different when different kernel functions in SVM are chosen. When RBF is used, the accuracy of RS and GS based SVM is 87% and 85%, respectively. When </w:t>
      </w:r>
      <w:r w:rsidR="00845456" w:rsidRPr="00B81AA2">
        <w:rPr>
          <w:sz w:val="24"/>
          <w:szCs w:val="24"/>
        </w:rPr>
        <w:t>hyper-parameters</w:t>
      </w:r>
      <w:r w:rsidRPr="00B81AA2">
        <w:rPr>
          <w:sz w:val="24"/>
          <w:szCs w:val="24"/>
        </w:rPr>
        <w:t xml:space="preserve"> search is not used, the classification accuracy of the algorithm is only 70%; the classification accuracy of SVM based on GWO can be as high as 97%. In comparison, this method can improve the classification accuracy by 27%. Similarly, when Linear is used as the kernel function, the GWO-based SVM will have about 2% improvement in classification accuracy over the </w:t>
      </w:r>
      <w:r w:rsidRPr="00B81AA2">
        <w:rPr>
          <w:sz w:val="24"/>
          <w:szCs w:val="24"/>
        </w:rPr>
        <w:t xml:space="preserve">other two optimization algorithms. When Poly was used as the kernel function, all three hyper-parametric search methods yielded the same classification results, with a 2% improvement over not using </w:t>
      </w:r>
      <w:r w:rsidR="00845456" w:rsidRPr="00B81AA2">
        <w:rPr>
          <w:sz w:val="24"/>
          <w:szCs w:val="24"/>
        </w:rPr>
        <w:t>hyper-parameters</w:t>
      </w:r>
      <w:r w:rsidRPr="00B81AA2">
        <w:rPr>
          <w:sz w:val="24"/>
          <w:szCs w:val="24"/>
        </w:rPr>
        <w:t xml:space="preserve"> search. </w:t>
      </w:r>
      <w:r w:rsidR="00EE7BB7" w:rsidRPr="00B81AA2">
        <w:rPr>
          <w:sz w:val="24"/>
          <w:szCs w:val="24"/>
        </w:rPr>
        <w:t xml:space="preserve">This is due to the fact that the </w:t>
      </w:r>
      <w:r w:rsidR="00BB6C5E" w:rsidRPr="00B81AA2">
        <w:rPr>
          <w:sz w:val="24"/>
          <w:szCs w:val="24"/>
        </w:rPr>
        <w:t>p</w:t>
      </w:r>
      <w:r w:rsidR="00EE7BB7" w:rsidRPr="00B81AA2">
        <w:rPr>
          <w:sz w:val="24"/>
          <w:szCs w:val="24"/>
        </w:rPr>
        <w:t>oly kernel function has more parameters and is more computationally intensive.</w:t>
      </w:r>
      <w:r w:rsidRPr="00B81AA2">
        <w:rPr>
          <w:sz w:val="24"/>
          <w:szCs w:val="24"/>
        </w:rPr>
        <w:t xml:space="preserve"> The search of the wolf pack is tedious when using the GWO method, which will lead to the classification effect is not effective at a smaller number of iterations. We can see that the penalty factor and kernel parameter </w:t>
      </w:r>
      <w:r w:rsidRPr="00B81AA2">
        <w:rPr>
          <w:i/>
          <w:sz w:val="24"/>
          <w:szCs w:val="24"/>
        </w:rPr>
        <w:t>g</w:t>
      </w:r>
      <w:r w:rsidRPr="00B81AA2">
        <w:rPr>
          <w:sz w:val="24"/>
          <w:szCs w:val="24"/>
        </w:rPr>
        <w:t xml:space="preserve"> corresponding to the highest classification accuracy are different for any of the </w:t>
      </w:r>
      <w:r w:rsidR="00EE7BB7" w:rsidRPr="00B81AA2">
        <w:rPr>
          <w:sz w:val="24"/>
          <w:szCs w:val="24"/>
        </w:rPr>
        <w:t>hyper-parameters</w:t>
      </w:r>
      <w:r w:rsidRPr="00B81AA2">
        <w:rPr>
          <w:sz w:val="24"/>
          <w:szCs w:val="24"/>
        </w:rPr>
        <w:t xml:space="preserve"> search methods. Due to the high search efficiency of the GWO method, it can perform better in the same search range. We can also see from Table 4 that the running time of the program based on the GWO method will be longer, but the running time is less than 1s regardless of which kernel function is selected. We consider this to be acceptable for engineering application</w:t>
      </w:r>
      <w:r w:rsidR="00FE5678" w:rsidRPr="00B81AA2">
        <w:rPr>
          <w:sz w:val="24"/>
          <w:szCs w:val="24"/>
        </w:rPr>
        <w:t>s.</w:t>
      </w:r>
    </w:p>
    <w:p w14:paraId="133AD6BD" w14:textId="77777777" w:rsidR="00272A80" w:rsidRPr="00B81AA2" w:rsidRDefault="00272A80" w:rsidP="00BF329C">
      <w:pPr>
        <w:spacing w:line="480" w:lineRule="auto"/>
        <w:ind w:firstLine="202"/>
        <w:jc w:val="both"/>
        <w:rPr>
          <w:sz w:val="24"/>
          <w:szCs w:val="24"/>
        </w:rPr>
        <w:sectPr w:rsidR="00272A80" w:rsidRPr="00B81AA2" w:rsidSect="00B81AA2">
          <w:footnotePr>
            <w:numRestart w:val="eachSect"/>
          </w:footnotePr>
          <w:type w:val="continuous"/>
          <w:pgSz w:w="12240" w:h="15840"/>
          <w:pgMar w:top="1008" w:right="936" w:bottom="1008" w:left="936" w:header="432" w:footer="432" w:gutter="0"/>
          <w:pgNumType w:start="1"/>
          <w:cols w:num="2" w:space="720" w:equalWidth="0">
            <w:col w:w="5040" w:space="288"/>
            <w:col w:w="5040" w:space="0"/>
          </w:cols>
          <w:docGrid w:linePitch="272"/>
        </w:sectPr>
      </w:pPr>
    </w:p>
    <w:p w14:paraId="0135C7B2" w14:textId="1FC31F10" w:rsidR="007B7228" w:rsidRPr="00B81AA2" w:rsidRDefault="007B7228" w:rsidP="00BF329C">
      <w:pPr>
        <w:spacing w:line="480" w:lineRule="auto"/>
        <w:rPr>
          <w:b/>
          <w:sz w:val="24"/>
          <w:szCs w:val="24"/>
        </w:rPr>
      </w:pPr>
      <w:r w:rsidRPr="00B81AA2">
        <w:rPr>
          <w:b/>
          <w:sz w:val="24"/>
          <w:szCs w:val="24"/>
        </w:rPr>
        <w:t>Table 4</w:t>
      </w:r>
    </w:p>
    <w:p w14:paraId="32022C37" w14:textId="1F2FD4EA" w:rsidR="00272A80" w:rsidRPr="00B81AA2" w:rsidRDefault="00272A80" w:rsidP="00BF329C">
      <w:pPr>
        <w:spacing w:line="480" w:lineRule="auto"/>
        <w:rPr>
          <w:sz w:val="24"/>
          <w:szCs w:val="24"/>
        </w:rPr>
      </w:pPr>
      <w:r w:rsidRPr="00B81AA2">
        <w:rPr>
          <w:sz w:val="24"/>
          <w:szCs w:val="24"/>
        </w:rPr>
        <w:t>Classification results of different optimization methods</w:t>
      </w:r>
      <w:r w:rsidR="007B7228" w:rsidRPr="00B81AA2">
        <w:rPr>
          <w:sz w:val="24"/>
          <w:szCs w:val="24"/>
        </w:rPr>
        <w:t>.</w:t>
      </w:r>
    </w:p>
    <w:tbl>
      <w:tblPr>
        <w:tblW w:w="10224" w:type="dxa"/>
        <w:jc w:val="center"/>
        <w:tblLook w:val="04A0" w:firstRow="1" w:lastRow="0" w:firstColumn="1" w:lastColumn="0" w:noHBand="0" w:noVBand="1"/>
      </w:tblPr>
      <w:tblGrid>
        <w:gridCol w:w="3271"/>
        <w:gridCol w:w="1832"/>
        <w:gridCol w:w="2161"/>
        <w:gridCol w:w="1477"/>
        <w:gridCol w:w="1483"/>
      </w:tblGrid>
      <w:tr w:rsidR="00B81AA2" w:rsidRPr="00B81AA2" w14:paraId="28C01285" w14:textId="77777777" w:rsidTr="007B7228">
        <w:trPr>
          <w:trHeight w:val="234"/>
          <w:jc w:val="center"/>
        </w:trPr>
        <w:tc>
          <w:tcPr>
            <w:tcW w:w="3271" w:type="dxa"/>
            <w:tcBorders>
              <w:top w:val="single" w:sz="4" w:space="0" w:color="auto"/>
              <w:left w:val="nil"/>
              <w:bottom w:val="nil"/>
              <w:right w:val="nil"/>
            </w:tcBorders>
            <w:shd w:val="clear" w:color="auto" w:fill="auto"/>
            <w:noWrap/>
            <w:vAlign w:val="center"/>
            <w:hideMark/>
          </w:tcPr>
          <w:p w14:paraId="14617862" w14:textId="77777777" w:rsidR="00272A80" w:rsidRPr="00B81AA2" w:rsidRDefault="00272A80" w:rsidP="00BF329C">
            <w:pPr>
              <w:spacing w:line="480" w:lineRule="auto"/>
              <w:jc w:val="center"/>
              <w:rPr>
                <w:sz w:val="24"/>
                <w:szCs w:val="24"/>
              </w:rPr>
            </w:pPr>
            <w:r w:rsidRPr="00B81AA2">
              <w:rPr>
                <w:sz w:val="24"/>
                <w:szCs w:val="24"/>
              </w:rPr>
              <w:t>Optimization algorithm</w:t>
            </w:r>
          </w:p>
        </w:tc>
        <w:tc>
          <w:tcPr>
            <w:tcW w:w="1832" w:type="dxa"/>
            <w:tcBorders>
              <w:top w:val="single" w:sz="4" w:space="0" w:color="auto"/>
              <w:left w:val="nil"/>
              <w:bottom w:val="single" w:sz="4" w:space="0" w:color="auto"/>
              <w:right w:val="nil"/>
            </w:tcBorders>
            <w:shd w:val="clear" w:color="auto" w:fill="auto"/>
            <w:noWrap/>
            <w:vAlign w:val="center"/>
            <w:hideMark/>
          </w:tcPr>
          <w:p w14:paraId="7A540D0F" w14:textId="77777777" w:rsidR="00272A80" w:rsidRPr="00B81AA2" w:rsidRDefault="00272A80" w:rsidP="00BF329C">
            <w:pPr>
              <w:spacing w:line="480" w:lineRule="auto"/>
              <w:jc w:val="center"/>
              <w:rPr>
                <w:sz w:val="24"/>
                <w:szCs w:val="24"/>
              </w:rPr>
            </w:pPr>
            <w:r w:rsidRPr="00B81AA2">
              <w:rPr>
                <w:sz w:val="24"/>
                <w:szCs w:val="24"/>
              </w:rPr>
              <w:t>Accuracy</w:t>
            </w:r>
          </w:p>
        </w:tc>
        <w:tc>
          <w:tcPr>
            <w:tcW w:w="2161" w:type="dxa"/>
            <w:tcBorders>
              <w:top w:val="single" w:sz="4" w:space="0" w:color="auto"/>
              <w:left w:val="nil"/>
              <w:bottom w:val="single" w:sz="4" w:space="0" w:color="auto"/>
              <w:right w:val="nil"/>
            </w:tcBorders>
            <w:shd w:val="clear" w:color="auto" w:fill="auto"/>
            <w:noWrap/>
            <w:vAlign w:val="center"/>
            <w:hideMark/>
          </w:tcPr>
          <w:p w14:paraId="0585E0E7" w14:textId="77777777" w:rsidR="00272A80" w:rsidRPr="00B81AA2" w:rsidRDefault="00272A80" w:rsidP="00BF329C">
            <w:pPr>
              <w:spacing w:line="480" w:lineRule="auto"/>
              <w:jc w:val="center"/>
              <w:rPr>
                <w:sz w:val="24"/>
                <w:szCs w:val="24"/>
              </w:rPr>
            </w:pPr>
            <w:r w:rsidRPr="00B81AA2">
              <w:rPr>
                <w:sz w:val="24"/>
                <w:szCs w:val="24"/>
              </w:rPr>
              <w:t>Time (s)</w:t>
            </w:r>
          </w:p>
        </w:tc>
        <w:tc>
          <w:tcPr>
            <w:tcW w:w="1477" w:type="dxa"/>
            <w:tcBorders>
              <w:top w:val="single" w:sz="4" w:space="0" w:color="auto"/>
              <w:left w:val="nil"/>
              <w:bottom w:val="single" w:sz="4" w:space="0" w:color="auto"/>
              <w:right w:val="nil"/>
            </w:tcBorders>
            <w:shd w:val="clear" w:color="auto" w:fill="auto"/>
            <w:noWrap/>
            <w:vAlign w:val="center"/>
            <w:hideMark/>
          </w:tcPr>
          <w:p w14:paraId="7C11B97C" w14:textId="77777777" w:rsidR="00272A80" w:rsidRPr="00B81AA2" w:rsidRDefault="00272A80" w:rsidP="00BF329C">
            <w:pPr>
              <w:spacing w:line="480" w:lineRule="auto"/>
              <w:jc w:val="center"/>
              <w:rPr>
                <w:i/>
                <w:sz w:val="24"/>
                <w:szCs w:val="24"/>
              </w:rPr>
            </w:pPr>
            <w:r w:rsidRPr="00B81AA2">
              <w:rPr>
                <w:i/>
                <w:sz w:val="24"/>
                <w:szCs w:val="24"/>
              </w:rPr>
              <w:t>C</w:t>
            </w:r>
          </w:p>
        </w:tc>
        <w:tc>
          <w:tcPr>
            <w:tcW w:w="1482" w:type="dxa"/>
            <w:tcBorders>
              <w:top w:val="single" w:sz="4" w:space="0" w:color="auto"/>
              <w:left w:val="nil"/>
              <w:bottom w:val="single" w:sz="4" w:space="0" w:color="auto"/>
              <w:right w:val="nil"/>
            </w:tcBorders>
            <w:shd w:val="clear" w:color="auto" w:fill="auto"/>
            <w:noWrap/>
            <w:vAlign w:val="center"/>
            <w:hideMark/>
          </w:tcPr>
          <w:p w14:paraId="4F05B365" w14:textId="77777777" w:rsidR="00272A80" w:rsidRPr="00B81AA2" w:rsidRDefault="00272A80" w:rsidP="00BF329C">
            <w:pPr>
              <w:spacing w:line="480" w:lineRule="auto"/>
              <w:jc w:val="center"/>
              <w:rPr>
                <w:i/>
                <w:sz w:val="24"/>
                <w:szCs w:val="24"/>
              </w:rPr>
            </w:pPr>
            <w:r w:rsidRPr="00B81AA2">
              <w:rPr>
                <w:i/>
                <w:sz w:val="24"/>
                <w:szCs w:val="24"/>
              </w:rPr>
              <w:t>g</w:t>
            </w:r>
          </w:p>
        </w:tc>
      </w:tr>
      <w:tr w:rsidR="00B81AA2" w:rsidRPr="00B81AA2" w14:paraId="016635E4" w14:textId="77777777" w:rsidTr="007B7228">
        <w:trPr>
          <w:trHeight w:val="234"/>
          <w:jc w:val="center"/>
        </w:trPr>
        <w:tc>
          <w:tcPr>
            <w:tcW w:w="3271" w:type="dxa"/>
            <w:tcBorders>
              <w:top w:val="single" w:sz="4" w:space="0" w:color="auto"/>
              <w:left w:val="nil"/>
              <w:bottom w:val="nil"/>
              <w:right w:val="nil"/>
            </w:tcBorders>
            <w:shd w:val="clear" w:color="auto" w:fill="auto"/>
            <w:noWrap/>
            <w:vAlign w:val="center"/>
            <w:hideMark/>
          </w:tcPr>
          <w:p w14:paraId="6B933036" w14:textId="77777777" w:rsidR="00272A80" w:rsidRPr="00B81AA2" w:rsidRDefault="00272A80" w:rsidP="00BF329C">
            <w:pPr>
              <w:spacing w:line="480" w:lineRule="auto"/>
              <w:jc w:val="center"/>
              <w:rPr>
                <w:sz w:val="24"/>
                <w:szCs w:val="24"/>
              </w:rPr>
            </w:pPr>
          </w:p>
        </w:tc>
        <w:tc>
          <w:tcPr>
            <w:tcW w:w="6953" w:type="dxa"/>
            <w:gridSpan w:val="4"/>
            <w:tcBorders>
              <w:top w:val="single" w:sz="4" w:space="0" w:color="auto"/>
              <w:left w:val="nil"/>
              <w:bottom w:val="single" w:sz="4" w:space="0" w:color="auto"/>
              <w:right w:val="nil"/>
            </w:tcBorders>
            <w:shd w:val="clear" w:color="auto" w:fill="auto"/>
            <w:noWrap/>
            <w:vAlign w:val="center"/>
            <w:hideMark/>
          </w:tcPr>
          <w:p w14:paraId="08AD74CB" w14:textId="77777777" w:rsidR="00272A80" w:rsidRPr="00B81AA2" w:rsidRDefault="00272A80" w:rsidP="00BF329C">
            <w:pPr>
              <w:spacing w:line="480" w:lineRule="auto"/>
              <w:jc w:val="center"/>
              <w:rPr>
                <w:sz w:val="24"/>
                <w:szCs w:val="24"/>
              </w:rPr>
            </w:pPr>
            <w:r w:rsidRPr="00B81AA2">
              <w:rPr>
                <w:sz w:val="24"/>
                <w:szCs w:val="24"/>
              </w:rPr>
              <w:t>RBF</w:t>
            </w:r>
          </w:p>
        </w:tc>
      </w:tr>
      <w:tr w:rsidR="00B81AA2" w:rsidRPr="00B81AA2" w14:paraId="5724822F" w14:textId="77777777" w:rsidTr="007B7228">
        <w:trPr>
          <w:trHeight w:val="225"/>
          <w:jc w:val="center"/>
        </w:trPr>
        <w:tc>
          <w:tcPr>
            <w:tcW w:w="3271" w:type="dxa"/>
            <w:tcBorders>
              <w:top w:val="nil"/>
              <w:left w:val="nil"/>
              <w:bottom w:val="nil"/>
              <w:right w:val="nil"/>
            </w:tcBorders>
            <w:shd w:val="clear" w:color="auto" w:fill="auto"/>
            <w:noWrap/>
            <w:vAlign w:val="center"/>
            <w:hideMark/>
          </w:tcPr>
          <w:p w14:paraId="492E0A66" w14:textId="77777777" w:rsidR="00272A80" w:rsidRPr="00B81AA2" w:rsidRDefault="00272A80" w:rsidP="00BF329C">
            <w:pPr>
              <w:spacing w:line="480" w:lineRule="auto"/>
              <w:jc w:val="center"/>
              <w:rPr>
                <w:sz w:val="24"/>
                <w:szCs w:val="24"/>
              </w:rPr>
            </w:pPr>
            <w:r w:rsidRPr="00B81AA2">
              <w:rPr>
                <w:sz w:val="24"/>
                <w:szCs w:val="24"/>
              </w:rPr>
              <w:t>Unoptimized</w:t>
            </w:r>
          </w:p>
          <w:p w14:paraId="0651C918" w14:textId="77777777" w:rsidR="00272A80" w:rsidRPr="00B81AA2" w:rsidRDefault="00272A80" w:rsidP="00BF329C">
            <w:pPr>
              <w:spacing w:line="480" w:lineRule="auto"/>
              <w:jc w:val="center"/>
              <w:rPr>
                <w:sz w:val="24"/>
                <w:szCs w:val="24"/>
              </w:rPr>
            </w:pPr>
            <w:r w:rsidRPr="00B81AA2">
              <w:rPr>
                <w:sz w:val="24"/>
                <w:szCs w:val="24"/>
              </w:rPr>
              <w:t>RS</w:t>
            </w:r>
          </w:p>
        </w:tc>
        <w:tc>
          <w:tcPr>
            <w:tcW w:w="1832" w:type="dxa"/>
            <w:tcBorders>
              <w:top w:val="nil"/>
              <w:left w:val="nil"/>
              <w:bottom w:val="nil"/>
              <w:right w:val="nil"/>
            </w:tcBorders>
            <w:shd w:val="clear" w:color="auto" w:fill="auto"/>
            <w:noWrap/>
            <w:vAlign w:val="center"/>
            <w:hideMark/>
          </w:tcPr>
          <w:p w14:paraId="0A9C5B17" w14:textId="77777777" w:rsidR="00272A80" w:rsidRPr="00B81AA2" w:rsidRDefault="00272A80" w:rsidP="00BF329C">
            <w:pPr>
              <w:spacing w:line="480" w:lineRule="auto"/>
              <w:jc w:val="center"/>
              <w:rPr>
                <w:sz w:val="24"/>
                <w:szCs w:val="24"/>
              </w:rPr>
            </w:pPr>
            <w:r w:rsidRPr="00B81AA2">
              <w:rPr>
                <w:sz w:val="24"/>
                <w:szCs w:val="24"/>
              </w:rPr>
              <w:t>0.70</w:t>
            </w:r>
          </w:p>
          <w:p w14:paraId="2B5F2BC4" w14:textId="77777777" w:rsidR="00272A80" w:rsidRPr="00B81AA2" w:rsidRDefault="00272A80" w:rsidP="00BF329C">
            <w:pPr>
              <w:spacing w:line="480" w:lineRule="auto"/>
              <w:jc w:val="center"/>
              <w:rPr>
                <w:sz w:val="24"/>
                <w:szCs w:val="24"/>
              </w:rPr>
            </w:pPr>
            <w:r w:rsidRPr="00B81AA2">
              <w:rPr>
                <w:sz w:val="24"/>
                <w:szCs w:val="24"/>
              </w:rPr>
              <w:t>0.87</w:t>
            </w:r>
          </w:p>
        </w:tc>
        <w:tc>
          <w:tcPr>
            <w:tcW w:w="2161" w:type="dxa"/>
            <w:tcBorders>
              <w:top w:val="nil"/>
              <w:left w:val="nil"/>
              <w:bottom w:val="nil"/>
              <w:right w:val="nil"/>
            </w:tcBorders>
            <w:shd w:val="clear" w:color="auto" w:fill="auto"/>
            <w:noWrap/>
            <w:vAlign w:val="center"/>
            <w:hideMark/>
          </w:tcPr>
          <w:p w14:paraId="7D1ED0B2" w14:textId="77777777" w:rsidR="00272A80" w:rsidRPr="00B81AA2" w:rsidRDefault="00272A80" w:rsidP="00BF329C">
            <w:pPr>
              <w:spacing w:line="480" w:lineRule="auto"/>
              <w:jc w:val="center"/>
              <w:rPr>
                <w:sz w:val="24"/>
                <w:szCs w:val="24"/>
              </w:rPr>
            </w:pPr>
            <w:r w:rsidRPr="00B81AA2">
              <w:rPr>
                <w:sz w:val="24"/>
                <w:szCs w:val="24"/>
              </w:rPr>
              <w:t>0.100560</w:t>
            </w:r>
          </w:p>
          <w:p w14:paraId="22393C58" w14:textId="77777777" w:rsidR="00272A80" w:rsidRPr="00B81AA2" w:rsidRDefault="00272A80" w:rsidP="00BF329C">
            <w:pPr>
              <w:spacing w:line="480" w:lineRule="auto"/>
              <w:jc w:val="center"/>
              <w:rPr>
                <w:sz w:val="24"/>
                <w:szCs w:val="24"/>
              </w:rPr>
            </w:pPr>
            <w:r w:rsidRPr="00B81AA2">
              <w:rPr>
                <w:sz w:val="24"/>
                <w:szCs w:val="24"/>
              </w:rPr>
              <w:t>0.108019</w:t>
            </w:r>
          </w:p>
        </w:tc>
        <w:tc>
          <w:tcPr>
            <w:tcW w:w="1477" w:type="dxa"/>
            <w:tcBorders>
              <w:top w:val="nil"/>
              <w:left w:val="nil"/>
              <w:bottom w:val="nil"/>
              <w:right w:val="nil"/>
            </w:tcBorders>
            <w:shd w:val="clear" w:color="auto" w:fill="auto"/>
            <w:noWrap/>
            <w:vAlign w:val="center"/>
            <w:hideMark/>
          </w:tcPr>
          <w:p w14:paraId="08CCC33B" w14:textId="77777777" w:rsidR="00272A80" w:rsidRPr="00B81AA2" w:rsidRDefault="00272A80" w:rsidP="00BF329C">
            <w:pPr>
              <w:spacing w:line="480" w:lineRule="auto"/>
              <w:jc w:val="center"/>
              <w:rPr>
                <w:sz w:val="24"/>
                <w:szCs w:val="24"/>
              </w:rPr>
            </w:pPr>
            <w:r w:rsidRPr="00B81AA2">
              <w:rPr>
                <w:sz w:val="24"/>
                <w:szCs w:val="24"/>
              </w:rPr>
              <w:t>2.3539</w:t>
            </w:r>
          </w:p>
          <w:p w14:paraId="326A57F2" w14:textId="77777777" w:rsidR="00272A80" w:rsidRPr="00B81AA2" w:rsidRDefault="00272A80" w:rsidP="00BF329C">
            <w:pPr>
              <w:spacing w:line="480" w:lineRule="auto"/>
              <w:jc w:val="center"/>
              <w:rPr>
                <w:sz w:val="24"/>
                <w:szCs w:val="24"/>
              </w:rPr>
            </w:pPr>
            <w:r w:rsidRPr="00B81AA2">
              <w:rPr>
                <w:sz w:val="24"/>
                <w:szCs w:val="24"/>
              </w:rPr>
              <w:t>2.3539</w:t>
            </w:r>
          </w:p>
        </w:tc>
        <w:tc>
          <w:tcPr>
            <w:tcW w:w="1482" w:type="dxa"/>
            <w:tcBorders>
              <w:top w:val="nil"/>
              <w:left w:val="nil"/>
              <w:bottom w:val="nil"/>
              <w:right w:val="nil"/>
            </w:tcBorders>
            <w:shd w:val="clear" w:color="auto" w:fill="auto"/>
            <w:noWrap/>
            <w:vAlign w:val="center"/>
            <w:hideMark/>
          </w:tcPr>
          <w:p w14:paraId="34BCAA85" w14:textId="77777777" w:rsidR="00272A80" w:rsidRPr="00B81AA2" w:rsidRDefault="00272A80" w:rsidP="00BF329C">
            <w:pPr>
              <w:spacing w:line="480" w:lineRule="auto"/>
              <w:jc w:val="center"/>
              <w:rPr>
                <w:sz w:val="24"/>
                <w:szCs w:val="24"/>
              </w:rPr>
            </w:pPr>
            <w:r w:rsidRPr="00B81AA2">
              <w:rPr>
                <w:sz w:val="24"/>
                <w:szCs w:val="24"/>
              </w:rPr>
              <w:t>0.162</w:t>
            </w:r>
          </w:p>
          <w:p w14:paraId="44E66E5B" w14:textId="77777777" w:rsidR="00272A80" w:rsidRPr="00B81AA2" w:rsidRDefault="00272A80" w:rsidP="00BF329C">
            <w:pPr>
              <w:spacing w:line="480" w:lineRule="auto"/>
              <w:jc w:val="center"/>
              <w:rPr>
                <w:sz w:val="24"/>
                <w:szCs w:val="24"/>
              </w:rPr>
            </w:pPr>
            <w:r w:rsidRPr="00B81AA2">
              <w:rPr>
                <w:sz w:val="24"/>
                <w:szCs w:val="24"/>
              </w:rPr>
              <w:t>0.112</w:t>
            </w:r>
          </w:p>
        </w:tc>
      </w:tr>
      <w:tr w:rsidR="00B81AA2" w:rsidRPr="00B81AA2" w14:paraId="59C44037" w14:textId="77777777" w:rsidTr="007B7228">
        <w:trPr>
          <w:trHeight w:val="225"/>
          <w:jc w:val="center"/>
        </w:trPr>
        <w:tc>
          <w:tcPr>
            <w:tcW w:w="3271" w:type="dxa"/>
            <w:tcBorders>
              <w:top w:val="nil"/>
              <w:left w:val="nil"/>
              <w:bottom w:val="nil"/>
              <w:right w:val="nil"/>
            </w:tcBorders>
            <w:shd w:val="clear" w:color="auto" w:fill="auto"/>
            <w:noWrap/>
            <w:vAlign w:val="center"/>
            <w:hideMark/>
          </w:tcPr>
          <w:p w14:paraId="2EA318D8" w14:textId="77777777" w:rsidR="00272A80" w:rsidRPr="00B81AA2" w:rsidRDefault="00272A80" w:rsidP="00BF329C">
            <w:pPr>
              <w:spacing w:line="480" w:lineRule="auto"/>
              <w:jc w:val="center"/>
              <w:rPr>
                <w:sz w:val="24"/>
                <w:szCs w:val="24"/>
              </w:rPr>
            </w:pPr>
            <w:r w:rsidRPr="00B81AA2">
              <w:rPr>
                <w:sz w:val="24"/>
                <w:szCs w:val="24"/>
              </w:rPr>
              <w:t>GS</w:t>
            </w:r>
          </w:p>
        </w:tc>
        <w:tc>
          <w:tcPr>
            <w:tcW w:w="1832" w:type="dxa"/>
            <w:tcBorders>
              <w:top w:val="nil"/>
              <w:left w:val="nil"/>
              <w:bottom w:val="nil"/>
              <w:right w:val="nil"/>
            </w:tcBorders>
            <w:shd w:val="clear" w:color="auto" w:fill="auto"/>
            <w:noWrap/>
            <w:vAlign w:val="center"/>
            <w:hideMark/>
          </w:tcPr>
          <w:p w14:paraId="41FCF328" w14:textId="77777777" w:rsidR="00272A80" w:rsidRPr="00B81AA2" w:rsidRDefault="00272A80" w:rsidP="00BF329C">
            <w:pPr>
              <w:spacing w:line="480" w:lineRule="auto"/>
              <w:jc w:val="center"/>
              <w:rPr>
                <w:sz w:val="24"/>
                <w:szCs w:val="24"/>
              </w:rPr>
            </w:pPr>
            <w:r w:rsidRPr="00B81AA2">
              <w:rPr>
                <w:sz w:val="24"/>
                <w:szCs w:val="24"/>
              </w:rPr>
              <w:t>0.85</w:t>
            </w:r>
          </w:p>
        </w:tc>
        <w:tc>
          <w:tcPr>
            <w:tcW w:w="2161" w:type="dxa"/>
            <w:tcBorders>
              <w:top w:val="nil"/>
              <w:left w:val="nil"/>
              <w:bottom w:val="nil"/>
              <w:right w:val="nil"/>
            </w:tcBorders>
            <w:shd w:val="clear" w:color="auto" w:fill="auto"/>
            <w:noWrap/>
            <w:vAlign w:val="center"/>
            <w:hideMark/>
          </w:tcPr>
          <w:p w14:paraId="20091375" w14:textId="77777777" w:rsidR="00272A80" w:rsidRPr="00B81AA2" w:rsidRDefault="00272A80" w:rsidP="00BF329C">
            <w:pPr>
              <w:spacing w:line="480" w:lineRule="auto"/>
              <w:jc w:val="center"/>
              <w:rPr>
                <w:sz w:val="24"/>
                <w:szCs w:val="24"/>
              </w:rPr>
            </w:pPr>
            <w:r w:rsidRPr="00B81AA2">
              <w:rPr>
                <w:sz w:val="24"/>
                <w:szCs w:val="24"/>
              </w:rPr>
              <w:t>0.131340</w:t>
            </w:r>
          </w:p>
        </w:tc>
        <w:tc>
          <w:tcPr>
            <w:tcW w:w="1477" w:type="dxa"/>
            <w:tcBorders>
              <w:top w:val="nil"/>
              <w:left w:val="nil"/>
              <w:bottom w:val="nil"/>
              <w:right w:val="nil"/>
            </w:tcBorders>
            <w:shd w:val="clear" w:color="auto" w:fill="auto"/>
            <w:noWrap/>
            <w:vAlign w:val="center"/>
            <w:hideMark/>
          </w:tcPr>
          <w:p w14:paraId="173C45C0" w14:textId="77777777" w:rsidR="00272A80" w:rsidRPr="00B81AA2" w:rsidRDefault="00272A80" w:rsidP="00BF329C">
            <w:pPr>
              <w:spacing w:line="480" w:lineRule="auto"/>
              <w:jc w:val="center"/>
              <w:rPr>
                <w:sz w:val="24"/>
                <w:szCs w:val="24"/>
              </w:rPr>
            </w:pPr>
            <w:r w:rsidRPr="00B81AA2">
              <w:rPr>
                <w:sz w:val="24"/>
                <w:szCs w:val="24"/>
              </w:rPr>
              <w:t>6.6184</w:t>
            </w:r>
          </w:p>
        </w:tc>
        <w:tc>
          <w:tcPr>
            <w:tcW w:w="1482" w:type="dxa"/>
            <w:tcBorders>
              <w:top w:val="nil"/>
              <w:left w:val="nil"/>
              <w:bottom w:val="nil"/>
              <w:right w:val="nil"/>
            </w:tcBorders>
            <w:shd w:val="clear" w:color="auto" w:fill="auto"/>
            <w:noWrap/>
            <w:vAlign w:val="center"/>
            <w:hideMark/>
          </w:tcPr>
          <w:p w14:paraId="7E4C8CD8" w14:textId="77777777" w:rsidR="00272A80" w:rsidRPr="00B81AA2" w:rsidRDefault="00272A80" w:rsidP="00BF329C">
            <w:pPr>
              <w:spacing w:line="480" w:lineRule="auto"/>
              <w:jc w:val="center"/>
              <w:rPr>
                <w:sz w:val="24"/>
                <w:szCs w:val="24"/>
              </w:rPr>
            </w:pPr>
            <w:r w:rsidRPr="00B81AA2">
              <w:rPr>
                <w:sz w:val="24"/>
                <w:szCs w:val="24"/>
              </w:rPr>
              <w:t>0.300</w:t>
            </w:r>
          </w:p>
        </w:tc>
      </w:tr>
      <w:tr w:rsidR="00B81AA2" w:rsidRPr="00B81AA2" w14:paraId="476A5161" w14:textId="77777777" w:rsidTr="007B7228">
        <w:trPr>
          <w:trHeight w:val="225"/>
          <w:jc w:val="center"/>
        </w:trPr>
        <w:tc>
          <w:tcPr>
            <w:tcW w:w="3271" w:type="dxa"/>
            <w:tcBorders>
              <w:top w:val="nil"/>
              <w:left w:val="nil"/>
              <w:bottom w:val="nil"/>
              <w:right w:val="nil"/>
            </w:tcBorders>
            <w:shd w:val="clear" w:color="auto" w:fill="auto"/>
            <w:noWrap/>
            <w:vAlign w:val="center"/>
            <w:hideMark/>
          </w:tcPr>
          <w:p w14:paraId="58E060A9" w14:textId="77777777" w:rsidR="00272A80" w:rsidRPr="00B81AA2" w:rsidRDefault="00272A80" w:rsidP="00BF329C">
            <w:pPr>
              <w:spacing w:line="480" w:lineRule="auto"/>
              <w:jc w:val="center"/>
              <w:rPr>
                <w:sz w:val="24"/>
                <w:szCs w:val="24"/>
              </w:rPr>
            </w:pPr>
            <w:r w:rsidRPr="00B81AA2">
              <w:rPr>
                <w:sz w:val="24"/>
                <w:szCs w:val="24"/>
              </w:rPr>
              <w:t>GWO</w:t>
            </w:r>
          </w:p>
        </w:tc>
        <w:tc>
          <w:tcPr>
            <w:tcW w:w="1832" w:type="dxa"/>
            <w:tcBorders>
              <w:top w:val="nil"/>
              <w:left w:val="nil"/>
              <w:bottom w:val="nil"/>
              <w:right w:val="nil"/>
            </w:tcBorders>
            <w:shd w:val="clear" w:color="auto" w:fill="auto"/>
            <w:noWrap/>
            <w:vAlign w:val="center"/>
            <w:hideMark/>
          </w:tcPr>
          <w:p w14:paraId="32E915B4" w14:textId="77777777" w:rsidR="00272A80" w:rsidRPr="00B81AA2" w:rsidRDefault="00272A80" w:rsidP="00BF329C">
            <w:pPr>
              <w:spacing w:line="480" w:lineRule="auto"/>
              <w:jc w:val="center"/>
              <w:rPr>
                <w:sz w:val="24"/>
                <w:szCs w:val="24"/>
              </w:rPr>
            </w:pPr>
            <w:r w:rsidRPr="00B81AA2">
              <w:rPr>
                <w:sz w:val="24"/>
                <w:szCs w:val="24"/>
              </w:rPr>
              <w:t>0.97</w:t>
            </w:r>
          </w:p>
        </w:tc>
        <w:tc>
          <w:tcPr>
            <w:tcW w:w="2161" w:type="dxa"/>
            <w:tcBorders>
              <w:top w:val="nil"/>
              <w:left w:val="nil"/>
              <w:bottom w:val="nil"/>
              <w:right w:val="nil"/>
            </w:tcBorders>
            <w:shd w:val="clear" w:color="auto" w:fill="auto"/>
            <w:noWrap/>
            <w:vAlign w:val="center"/>
            <w:hideMark/>
          </w:tcPr>
          <w:p w14:paraId="32F259DB" w14:textId="77777777" w:rsidR="00272A80" w:rsidRPr="00B81AA2" w:rsidRDefault="00272A80" w:rsidP="00BF329C">
            <w:pPr>
              <w:spacing w:line="480" w:lineRule="auto"/>
              <w:jc w:val="center"/>
              <w:rPr>
                <w:sz w:val="24"/>
                <w:szCs w:val="24"/>
              </w:rPr>
            </w:pPr>
            <w:r w:rsidRPr="00B81AA2">
              <w:rPr>
                <w:sz w:val="24"/>
                <w:szCs w:val="24"/>
              </w:rPr>
              <w:t>0.560309</w:t>
            </w:r>
          </w:p>
        </w:tc>
        <w:tc>
          <w:tcPr>
            <w:tcW w:w="1477" w:type="dxa"/>
            <w:tcBorders>
              <w:top w:val="nil"/>
              <w:left w:val="nil"/>
              <w:bottom w:val="nil"/>
              <w:right w:val="nil"/>
            </w:tcBorders>
            <w:shd w:val="clear" w:color="auto" w:fill="auto"/>
            <w:noWrap/>
            <w:vAlign w:val="center"/>
            <w:hideMark/>
          </w:tcPr>
          <w:p w14:paraId="166DFAA2" w14:textId="77777777" w:rsidR="00272A80" w:rsidRPr="00B81AA2" w:rsidRDefault="00272A80" w:rsidP="00BF329C">
            <w:pPr>
              <w:spacing w:line="480" w:lineRule="auto"/>
              <w:jc w:val="center"/>
              <w:rPr>
                <w:sz w:val="24"/>
                <w:szCs w:val="24"/>
              </w:rPr>
            </w:pPr>
            <w:r w:rsidRPr="00B81AA2">
              <w:rPr>
                <w:sz w:val="24"/>
                <w:szCs w:val="24"/>
              </w:rPr>
              <w:t>2.5953</w:t>
            </w:r>
          </w:p>
        </w:tc>
        <w:tc>
          <w:tcPr>
            <w:tcW w:w="1482" w:type="dxa"/>
            <w:tcBorders>
              <w:top w:val="nil"/>
              <w:left w:val="nil"/>
              <w:bottom w:val="nil"/>
              <w:right w:val="nil"/>
            </w:tcBorders>
            <w:shd w:val="clear" w:color="auto" w:fill="auto"/>
            <w:noWrap/>
            <w:vAlign w:val="center"/>
            <w:hideMark/>
          </w:tcPr>
          <w:p w14:paraId="1434C4B0" w14:textId="77777777" w:rsidR="00272A80" w:rsidRPr="00B81AA2" w:rsidRDefault="00272A80" w:rsidP="00BF329C">
            <w:pPr>
              <w:spacing w:line="480" w:lineRule="auto"/>
              <w:jc w:val="center"/>
              <w:rPr>
                <w:sz w:val="24"/>
                <w:szCs w:val="24"/>
              </w:rPr>
            </w:pPr>
            <w:r w:rsidRPr="00B81AA2">
              <w:rPr>
                <w:sz w:val="24"/>
                <w:szCs w:val="24"/>
              </w:rPr>
              <w:t>0.117</w:t>
            </w:r>
          </w:p>
        </w:tc>
      </w:tr>
      <w:tr w:rsidR="00B81AA2" w:rsidRPr="00B81AA2" w14:paraId="4E0F1BA3" w14:textId="77777777" w:rsidTr="007B7228">
        <w:trPr>
          <w:trHeight w:val="225"/>
          <w:jc w:val="center"/>
        </w:trPr>
        <w:tc>
          <w:tcPr>
            <w:tcW w:w="3271" w:type="dxa"/>
            <w:tcBorders>
              <w:top w:val="nil"/>
              <w:left w:val="nil"/>
              <w:bottom w:val="nil"/>
              <w:right w:val="nil"/>
            </w:tcBorders>
            <w:shd w:val="clear" w:color="auto" w:fill="auto"/>
            <w:noWrap/>
            <w:vAlign w:val="center"/>
            <w:hideMark/>
          </w:tcPr>
          <w:p w14:paraId="54C0CDFA" w14:textId="77777777" w:rsidR="00272A80" w:rsidRPr="00B81AA2" w:rsidRDefault="00272A80" w:rsidP="00BF329C">
            <w:pPr>
              <w:spacing w:line="480" w:lineRule="auto"/>
              <w:jc w:val="center"/>
              <w:rPr>
                <w:sz w:val="24"/>
                <w:szCs w:val="24"/>
              </w:rPr>
            </w:pPr>
          </w:p>
        </w:tc>
        <w:tc>
          <w:tcPr>
            <w:tcW w:w="6953" w:type="dxa"/>
            <w:gridSpan w:val="4"/>
            <w:tcBorders>
              <w:top w:val="nil"/>
              <w:left w:val="nil"/>
              <w:bottom w:val="single" w:sz="4" w:space="0" w:color="auto"/>
              <w:right w:val="nil"/>
            </w:tcBorders>
            <w:shd w:val="clear" w:color="auto" w:fill="auto"/>
            <w:noWrap/>
            <w:vAlign w:val="center"/>
            <w:hideMark/>
          </w:tcPr>
          <w:p w14:paraId="03AAE490" w14:textId="77777777" w:rsidR="00272A80" w:rsidRPr="00B81AA2" w:rsidRDefault="00272A80" w:rsidP="00BF329C">
            <w:pPr>
              <w:spacing w:line="480" w:lineRule="auto"/>
              <w:jc w:val="center"/>
              <w:rPr>
                <w:sz w:val="24"/>
                <w:szCs w:val="24"/>
              </w:rPr>
            </w:pPr>
            <w:r w:rsidRPr="00B81AA2">
              <w:rPr>
                <w:sz w:val="24"/>
                <w:szCs w:val="24"/>
              </w:rPr>
              <w:t>Linear</w:t>
            </w:r>
          </w:p>
        </w:tc>
      </w:tr>
      <w:tr w:rsidR="00B81AA2" w:rsidRPr="00B81AA2" w14:paraId="5C5B2F22" w14:textId="77777777" w:rsidTr="007B7228">
        <w:trPr>
          <w:trHeight w:val="225"/>
          <w:jc w:val="center"/>
        </w:trPr>
        <w:tc>
          <w:tcPr>
            <w:tcW w:w="3271" w:type="dxa"/>
            <w:tcBorders>
              <w:top w:val="nil"/>
              <w:left w:val="nil"/>
              <w:bottom w:val="nil"/>
              <w:right w:val="nil"/>
            </w:tcBorders>
            <w:shd w:val="clear" w:color="auto" w:fill="auto"/>
            <w:noWrap/>
            <w:vAlign w:val="center"/>
            <w:hideMark/>
          </w:tcPr>
          <w:p w14:paraId="34A42650" w14:textId="77777777" w:rsidR="00272A80" w:rsidRPr="00B81AA2" w:rsidRDefault="00272A80" w:rsidP="00BF329C">
            <w:pPr>
              <w:spacing w:line="480" w:lineRule="auto"/>
              <w:jc w:val="center"/>
              <w:rPr>
                <w:sz w:val="24"/>
                <w:szCs w:val="24"/>
              </w:rPr>
            </w:pPr>
            <w:r w:rsidRPr="00B81AA2">
              <w:rPr>
                <w:sz w:val="24"/>
                <w:szCs w:val="24"/>
              </w:rPr>
              <w:t>Unoptimized</w:t>
            </w:r>
          </w:p>
          <w:p w14:paraId="185EACB2" w14:textId="77777777" w:rsidR="00272A80" w:rsidRPr="00B81AA2" w:rsidRDefault="00272A80" w:rsidP="00BF329C">
            <w:pPr>
              <w:spacing w:line="480" w:lineRule="auto"/>
              <w:jc w:val="center"/>
              <w:rPr>
                <w:sz w:val="24"/>
                <w:szCs w:val="24"/>
              </w:rPr>
            </w:pPr>
            <w:r w:rsidRPr="00B81AA2">
              <w:rPr>
                <w:sz w:val="24"/>
                <w:szCs w:val="24"/>
              </w:rPr>
              <w:t>RS</w:t>
            </w:r>
          </w:p>
        </w:tc>
        <w:tc>
          <w:tcPr>
            <w:tcW w:w="1832" w:type="dxa"/>
            <w:tcBorders>
              <w:top w:val="nil"/>
              <w:left w:val="nil"/>
              <w:bottom w:val="nil"/>
              <w:right w:val="nil"/>
            </w:tcBorders>
            <w:shd w:val="clear" w:color="auto" w:fill="auto"/>
            <w:noWrap/>
            <w:vAlign w:val="center"/>
            <w:hideMark/>
          </w:tcPr>
          <w:p w14:paraId="0313F625" w14:textId="77777777" w:rsidR="00272A80" w:rsidRPr="00B81AA2" w:rsidRDefault="00272A80" w:rsidP="00BF329C">
            <w:pPr>
              <w:spacing w:line="480" w:lineRule="auto"/>
              <w:jc w:val="center"/>
              <w:rPr>
                <w:sz w:val="24"/>
                <w:szCs w:val="24"/>
              </w:rPr>
            </w:pPr>
            <w:r w:rsidRPr="00B81AA2">
              <w:rPr>
                <w:sz w:val="24"/>
                <w:szCs w:val="24"/>
              </w:rPr>
              <w:t>0.93</w:t>
            </w:r>
          </w:p>
          <w:p w14:paraId="2FD695E0" w14:textId="77777777" w:rsidR="00272A80" w:rsidRPr="00B81AA2" w:rsidRDefault="00272A80" w:rsidP="00BF329C">
            <w:pPr>
              <w:spacing w:line="480" w:lineRule="auto"/>
              <w:jc w:val="center"/>
              <w:rPr>
                <w:sz w:val="24"/>
                <w:szCs w:val="24"/>
              </w:rPr>
            </w:pPr>
            <w:r w:rsidRPr="00B81AA2">
              <w:rPr>
                <w:sz w:val="24"/>
                <w:szCs w:val="24"/>
              </w:rPr>
              <w:t>0.93</w:t>
            </w:r>
          </w:p>
        </w:tc>
        <w:tc>
          <w:tcPr>
            <w:tcW w:w="2161" w:type="dxa"/>
            <w:tcBorders>
              <w:top w:val="nil"/>
              <w:left w:val="nil"/>
              <w:bottom w:val="nil"/>
              <w:right w:val="nil"/>
            </w:tcBorders>
            <w:shd w:val="clear" w:color="auto" w:fill="auto"/>
            <w:noWrap/>
            <w:vAlign w:val="center"/>
            <w:hideMark/>
          </w:tcPr>
          <w:p w14:paraId="56408133" w14:textId="77777777" w:rsidR="00272A80" w:rsidRPr="00B81AA2" w:rsidRDefault="00272A80" w:rsidP="00BF329C">
            <w:pPr>
              <w:spacing w:line="480" w:lineRule="auto"/>
              <w:jc w:val="center"/>
              <w:rPr>
                <w:sz w:val="24"/>
                <w:szCs w:val="24"/>
              </w:rPr>
            </w:pPr>
            <w:r w:rsidRPr="00B81AA2">
              <w:rPr>
                <w:sz w:val="24"/>
                <w:szCs w:val="24"/>
              </w:rPr>
              <w:t>0.084633</w:t>
            </w:r>
          </w:p>
          <w:p w14:paraId="03A975AC" w14:textId="77777777" w:rsidR="00272A80" w:rsidRPr="00B81AA2" w:rsidRDefault="00272A80" w:rsidP="00BF329C">
            <w:pPr>
              <w:spacing w:line="480" w:lineRule="auto"/>
              <w:jc w:val="center"/>
              <w:rPr>
                <w:sz w:val="24"/>
                <w:szCs w:val="24"/>
              </w:rPr>
            </w:pPr>
            <w:r w:rsidRPr="00B81AA2">
              <w:rPr>
                <w:sz w:val="24"/>
                <w:szCs w:val="24"/>
              </w:rPr>
              <w:t>0.094543</w:t>
            </w:r>
          </w:p>
        </w:tc>
        <w:tc>
          <w:tcPr>
            <w:tcW w:w="1477" w:type="dxa"/>
            <w:tcBorders>
              <w:top w:val="nil"/>
              <w:left w:val="nil"/>
              <w:bottom w:val="nil"/>
              <w:right w:val="nil"/>
            </w:tcBorders>
            <w:shd w:val="clear" w:color="auto" w:fill="auto"/>
            <w:noWrap/>
            <w:vAlign w:val="center"/>
            <w:hideMark/>
          </w:tcPr>
          <w:p w14:paraId="1713E96E" w14:textId="77777777" w:rsidR="00272A80" w:rsidRPr="00B81AA2" w:rsidRDefault="00272A80" w:rsidP="00BF329C">
            <w:pPr>
              <w:spacing w:line="480" w:lineRule="auto"/>
              <w:jc w:val="center"/>
              <w:rPr>
                <w:sz w:val="24"/>
                <w:szCs w:val="24"/>
              </w:rPr>
            </w:pPr>
            <w:r w:rsidRPr="00B81AA2">
              <w:rPr>
                <w:sz w:val="24"/>
                <w:szCs w:val="24"/>
              </w:rPr>
              <w:t>9.7157</w:t>
            </w:r>
          </w:p>
          <w:p w14:paraId="71EEDF4C" w14:textId="77777777" w:rsidR="00272A80" w:rsidRPr="00B81AA2" w:rsidRDefault="00272A80" w:rsidP="00BF329C">
            <w:pPr>
              <w:spacing w:line="480" w:lineRule="auto"/>
              <w:jc w:val="center"/>
              <w:rPr>
                <w:sz w:val="24"/>
                <w:szCs w:val="24"/>
              </w:rPr>
            </w:pPr>
            <w:r w:rsidRPr="00B81AA2">
              <w:rPr>
                <w:sz w:val="24"/>
                <w:szCs w:val="24"/>
              </w:rPr>
              <w:t>9.7315</w:t>
            </w:r>
          </w:p>
        </w:tc>
        <w:tc>
          <w:tcPr>
            <w:tcW w:w="1482" w:type="dxa"/>
            <w:tcBorders>
              <w:top w:val="nil"/>
              <w:left w:val="nil"/>
              <w:bottom w:val="nil"/>
              <w:right w:val="nil"/>
            </w:tcBorders>
            <w:shd w:val="clear" w:color="auto" w:fill="auto"/>
            <w:noWrap/>
            <w:vAlign w:val="center"/>
            <w:hideMark/>
          </w:tcPr>
          <w:p w14:paraId="73F96B9B" w14:textId="77777777" w:rsidR="00272A80" w:rsidRPr="00B81AA2" w:rsidRDefault="00272A80" w:rsidP="00BF329C">
            <w:pPr>
              <w:spacing w:line="480" w:lineRule="auto"/>
              <w:jc w:val="center"/>
              <w:rPr>
                <w:sz w:val="24"/>
                <w:szCs w:val="24"/>
              </w:rPr>
            </w:pPr>
            <w:r w:rsidRPr="00B81AA2">
              <w:rPr>
                <w:sz w:val="24"/>
                <w:szCs w:val="24"/>
              </w:rPr>
              <w:t>8.9819</w:t>
            </w:r>
          </w:p>
          <w:p w14:paraId="42A20308" w14:textId="77777777" w:rsidR="00272A80" w:rsidRPr="00B81AA2" w:rsidRDefault="00272A80" w:rsidP="00BF329C">
            <w:pPr>
              <w:spacing w:line="480" w:lineRule="auto"/>
              <w:jc w:val="center"/>
              <w:rPr>
                <w:sz w:val="24"/>
                <w:szCs w:val="24"/>
              </w:rPr>
            </w:pPr>
            <w:r w:rsidRPr="00B81AA2">
              <w:rPr>
                <w:sz w:val="24"/>
                <w:szCs w:val="24"/>
              </w:rPr>
              <w:t>2.9005</w:t>
            </w:r>
          </w:p>
        </w:tc>
      </w:tr>
      <w:tr w:rsidR="00B81AA2" w:rsidRPr="00B81AA2" w14:paraId="1BC445AD" w14:textId="77777777" w:rsidTr="007B7228">
        <w:trPr>
          <w:trHeight w:val="225"/>
          <w:jc w:val="center"/>
        </w:trPr>
        <w:tc>
          <w:tcPr>
            <w:tcW w:w="3271" w:type="dxa"/>
            <w:tcBorders>
              <w:top w:val="nil"/>
              <w:left w:val="nil"/>
              <w:bottom w:val="nil"/>
              <w:right w:val="nil"/>
            </w:tcBorders>
            <w:shd w:val="clear" w:color="auto" w:fill="auto"/>
            <w:noWrap/>
            <w:vAlign w:val="center"/>
            <w:hideMark/>
          </w:tcPr>
          <w:p w14:paraId="312C1467" w14:textId="77777777" w:rsidR="00272A80" w:rsidRPr="00B81AA2" w:rsidRDefault="00272A80" w:rsidP="00BF329C">
            <w:pPr>
              <w:spacing w:line="480" w:lineRule="auto"/>
              <w:jc w:val="center"/>
              <w:rPr>
                <w:sz w:val="24"/>
                <w:szCs w:val="24"/>
              </w:rPr>
            </w:pPr>
            <w:r w:rsidRPr="00B81AA2">
              <w:rPr>
                <w:sz w:val="24"/>
                <w:szCs w:val="24"/>
              </w:rPr>
              <w:t>GS</w:t>
            </w:r>
          </w:p>
        </w:tc>
        <w:tc>
          <w:tcPr>
            <w:tcW w:w="1832" w:type="dxa"/>
            <w:tcBorders>
              <w:top w:val="nil"/>
              <w:left w:val="nil"/>
              <w:bottom w:val="nil"/>
              <w:right w:val="nil"/>
            </w:tcBorders>
            <w:shd w:val="clear" w:color="auto" w:fill="auto"/>
            <w:noWrap/>
            <w:vAlign w:val="center"/>
            <w:hideMark/>
          </w:tcPr>
          <w:p w14:paraId="03178039" w14:textId="77777777" w:rsidR="00272A80" w:rsidRPr="00B81AA2" w:rsidRDefault="00272A80" w:rsidP="00BF329C">
            <w:pPr>
              <w:spacing w:line="480" w:lineRule="auto"/>
              <w:jc w:val="center"/>
              <w:rPr>
                <w:sz w:val="24"/>
                <w:szCs w:val="24"/>
              </w:rPr>
            </w:pPr>
            <w:r w:rsidRPr="00B81AA2">
              <w:rPr>
                <w:sz w:val="24"/>
                <w:szCs w:val="24"/>
              </w:rPr>
              <w:t>0.93</w:t>
            </w:r>
          </w:p>
        </w:tc>
        <w:tc>
          <w:tcPr>
            <w:tcW w:w="2161" w:type="dxa"/>
            <w:tcBorders>
              <w:top w:val="nil"/>
              <w:left w:val="nil"/>
              <w:bottom w:val="nil"/>
              <w:right w:val="nil"/>
            </w:tcBorders>
            <w:shd w:val="clear" w:color="auto" w:fill="auto"/>
            <w:noWrap/>
            <w:vAlign w:val="center"/>
            <w:hideMark/>
          </w:tcPr>
          <w:p w14:paraId="379EC527" w14:textId="77777777" w:rsidR="00272A80" w:rsidRPr="00B81AA2" w:rsidRDefault="00272A80" w:rsidP="00BF329C">
            <w:pPr>
              <w:spacing w:line="480" w:lineRule="auto"/>
              <w:jc w:val="center"/>
              <w:rPr>
                <w:sz w:val="24"/>
                <w:szCs w:val="24"/>
              </w:rPr>
            </w:pPr>
            <w:r w:rsidRPr="00B81AA2">
              <w:rPr>
                <w:sz w:val="24"/>
                <w:szCs w:val="24"/>
              </w:rPr>
              <w:t>0.086905</w:t>
            </w:r>
          </w:p>
        </w:tc>
        <w:tc>
          <w:tcPr>
            <w:tcW w:w="1477" w:type="dxa"/>
            <w:tcBorders>
              <w:top w:val="nil"/>
              <w:left w:val="nil"/>
              <w:bottom w:val="nil"/>
              <w:right w:val="nil"/>
            </w:tcBorders>
            <w:shd w:val="clear" w:color="auto" w:fill="auto"/>
            <w:noWrap/>
            <w:vAlign w:val="center"/>
            <w:hideMark/>
          </w:tcPr>
          <w:p w14:paraId="60FE36B8" w14:textId="77777777" w:rsidR="00272A80" w:rsidRPr="00B81AA2" w:rsidRDefault="00272A80" w:rsidP="00BF329C">
            <w:pPr>
              <w:spacing w:line="480" w:lineRule="auto"/>
              <w:jc w:val="center"/>
              <w:rPr>
                <w:sz w:val="24"/>
                <w:szCs w:val="24"/>
              </w:rPr>
            </w:pPr>
            <w:r w:rsidRPr="00B81AA2">
              <w:rPr>
                <w:sz w:val="24"/>
                <w:szCs w:val="24"/>
              </w:rPr>
              <w:t>9.4089</w:t>
            </w:r>
          </w:p>
        </w:tc>
        <w:tc>
          <w:tcPr>
            <w:tcW w:w="1482" w:type="dxa"/>
            <w:tcBorders>
              <w:top w:val="nil"/>
              <w:left w:val="nil"/>
              <w:bottom w:val="nil"/>
              <w:right w:val="nil"/>
            </w:tcBorders>
            <w:shd w:val="clear" w:color="auto" w:fill="auto"/>
            <w:noWrap/>
            <w:vAlign w:val="center"/>
            <w:hideMark/>
          </w:tcPr>
          <w:p w14:paraId="1386219D" w14:textId="77777777" w:rsidR="00272A80" w:rsidRPr="00B81AA2" w:rsidRDefault="00272A80" w:rsidP="00BF329C">
            <w:pPr>
              <w:spacing w:line="480" w:lineRule="auto"/>
              <w:jc w:val="center"/>
              <w:rPr>
                <w:sz w:val="24"/>
                <w:szCs w:val="24"/>
              </w:rPr>
            </w:pPr>
            <w:r w:rsidRPr="00B81AA2">
              <w:rPr>
                <w:sz w:val="24"/>
                <w:szCs w:val="24"/>
              </w:rPr>
              <w:t>0.0995</w:t>
            </w:r>
          </w:p>
        </w:tc>
      </w:tr>
      <w:tr w:rsidR="00B81AA2" w:rsidRPr="00B81AA2" w14:paraId="6877CCBB" w14:textId="77777777" w:rsidTr="007B7228">
        <w:trPr>
          <w:trHeight w:val="225"/>
          <w:jc w:val="center"/>
        </w:trPr>
        <w:tc>
          <w:tcPr>
            <w:tcW w:w="3271" w:type="dxa"/>
            <w:tcBorders>
              <w:top w:val="nil"/>
              <w:left w:val="nil"/>
              <w:bottom w:val="nil"/>
              <w:right w:val="nil"/>
            </w:tcBorders>
            <w:shd w:val="clear" w:color="auto" w:fill="auto"/>
            <w:noWrap/>
            <w:vAlign w:val="center"/>
            <w:hideMark/>
          </w:tcPr>
          <w:p w14:paraId="53B1B5D1" w14:textId="77777777" w:rsidR="00272A80" w:rsidRPr="00B81AA2" w:rsidRDefault="00272A80" w:rsidP="00BF329C">
            <w:pPr>
              <w:spacing w:line="480" w:lineRule="auto"/>
              <w:jc w:val="center"/>
              <w:rPr>
                <w:sz w:val="24"/>
                <w:szCs w:val="24"/>
              </w:rPr>
            </w:pPr>
            <w:r w:rsidRPr="00B81AA2">
              <w:rPr>
                <w:sz w:val="24"/>
                <w:szCs w:val="24"/>
              </w:rPr>
              <w:t>GWO</w:t>
            </w:r>
          </w:p>
        </w:tc>
        <w:tc>
          <w:tcPr>
            <w:tcW w:w="1832" w:type="dxa"/>
            <w:tcBorders>
              <w:top w:val="nil"/>
              <w:left w:val="nil"/>
              <w:bottom w:val="nil"/>
              <w:right w:val="nil"/>
            </w:tcBorders>
            <w:shd w:val="clear" w:color="auto" w:fill="auto"/>
            <w:noWrap/>
            <w:vAlign w:val="center"/>
            <w:hideMark/>
          </w:tcPr>
          <w:p w14:paraId="63990710" w14:textId="77777777" w:rsidR="00272A80" w:rsidRPr="00B81AA2" w:rsidRDefault="00272A80" w:rsidP="00BF329C">
            <w:pPr>
              <w:spacing w:line="480" w:lineRule="auto"/>
              <w:jc w:val="center"/>
              <w:rPr>
                <w:sz w:val="24"/>
                <w:szCs w:val="24"/>
              </w:rPr>
            </w:pPr>
            <w:r w:rsidRPr="00B81AA2">
              <w:rPr>
                <w:sz w:val="24"/>
                <w:szCs w:val="24"/>
              </w:rPr>
              <w:t>0.95</w:t>
            </w:r>
          </w:p>
        </w:tc>
        <w:tc>
          <w:tcPr>
            <w:tcW w:w="2161" w:type="dxa"/>
            <w:tcBorders>
              <w:top w:val="nil"/>
              <w:left w:val="nil"/>
              <w:bottom w:val="nil"/>
              <w:right w:val="nil"/>
            </w:tcBorders>
            <w:shd w:val="clear" w:color="auto" w:fill="auto"/>
            <w:noWrap/>
            <w:vAlign w:val="center"/>
            <w:hideMark/>
          </w:tcPr>
          <w:p w14:paraId="00B0DF7C" w14:textId="77777777" w:rsidR="00272A80" w:rsidRPr="00B81AA2" w:rsidRDefault="00272A80" w:rsidP="00BF329C">
            <w:pPr>
              <w:spacing w:line="480" w:lineRule="auto"/>
              <w:jc w:val="center"/>
              <w:rPr>
                <w:sz w:val="24"/>
                <w:szCs w:val="24"/>
              </w:rPr>
            </w:pPr>
            <w:r w:rsidRPr="00B81AA2">
              <w:rPr>
                <w:sz w:val="24"/>
                <w:szCs w:val="24"/>
              </w:rPr>
              <w:t>0.613750</w:t>
            </w:r>
          </w:p>
        </w:tc>
        <w:tc>
          <w:tcPr>
            <w:tcW w:w="1477" w:type="dxa"/>
            <w:tcBorders>
              <w:top w:val="nil"/>
              <w:left w:val="nil"/>
              <w:bottom w:val="nil"/>
              <w:right w:val="nil"/>
            </w:tcBorders>
            <w:shd w:val="clear" w:color="auto" w:fill="auto"/>
            <w:noWrap/>
            <w:vAlign w:val="center"/>
            <w:hideMark/>
          </w:tcPr>
          <w:p w14:paraId="1C7A5664" w14:textId="77777777" w:rsidR="00272A80" w:rsidRPr="00B81AA2" w:rsidRDefault="00272A80" w:rsidP="00BF329C">
            <w:pPr>
              <w:spacing w:line="480" w:lineRule="auto"/>
              <w:jc w:val="center"/>
              <w:rPr>
                <w:sz w:val="24"/>
                <w:szCs w:val="24"/>
              </w:rPr>
            </w:pPr>
            <w:r w:rsidRPr="00B81AA2">
              <w:rPr>
                <w:sz w:val="24"/>
                <w:szCs w:val="24"/>
              </w:rPr>
              <w:t>0.1222</w:t>
            </w:r>
          </w:p>
        </w:tc>
        <w:tc>
          <w:tcPr>
            <w:tcW w:w="1482" w:type="dxa"/>
            <w:tcBorders>
              <w:top w:val="nil"/>
              <w:left w:val="nil"/>
              <w:bottom w:val="nil"/>
              <w:right w:val="nil"/>
            </w:tcBorders>
            <w:shd w:val="clear" w:color="auto" w:fill="auto"/>
            <w:noWrap/>
            <w:vAlign w:val="center"/>
            <w:hideMark/>
          </w:tcPr>
          <w:p w14:paraId="1C50F29A" w14:textId="77777777" w:rsidR="00272A80" w:rsidRPr="00B81AA2" w:rsidRDefault="00272A80" w:rsidP="00BF329C">
            <w:pPr>
              <w:spacing w:line="480" w:lineRule="auto"/>
              <w:jc w:val="center"/>
              <w:rPr>
                <w:sz w:val="24"/>
                <w:szCs w:val="24"/>
              </w:rPr>
            </w:pPr>
            <w:r w:rsidRPr="00B81AA2">
              <w:rPr>
                <w:sz w:val="24"/>
                <w:szCs w:val="24"/>
              </w:rPr>
              <w:t>0.4261</w:t>
            </w:r>
          </w:p>
        </w:tc>
      </w:tr>
      <w:tr w:rsidR="00B81AA2" w:rsidRPr="00B81AA2" w14:paraId="214DB48E" w14:textId="77777777" w:rsidTr="007B7228">
        <w:trPr>
          <w:trHeight w:val="225"/>
          <w:jc w:val="center"/>
        </w:trPr>
        <w:tc>
          <w:tcPr>
            <w:tcW w:w="3271" w:type="dxa"/>
            <w:tcBorders>
              <w:top w:val="nil"/>
              <w:left w:val="nil"/>
              <w:bottom w:val="nil"/>
              <w:right w:val="nil"/>
            </w:tcBorders>
            <w:shd w:val="clear" w:color="auto" w:fill="auto"/>
            <w:noWrap/>
            <w:vAlign w:val="center"/>
            <w:hideMark/>
          </w:tcPr>
          <w:p w14:paraId="56F60EC4" w14:textId="77777777" w:rsidR="00272A80" w:rsidRPr="00B81AA2" w:rsidRDefault="00272A80" w:rsidP="00BF329C">
            <w:pPr>
              <w:spacing w:line="480" w:lineRule="auto"/>
              <w:jc w:val="center"/>
              <w:rPr>
                <w:sz w:val="24"/>
                <w:szCs w:val="24"/>
              </w:rPr>
            </w:pPr>
          </w:p>
        </w:tc>
        <w:tc>
          <w:tcPr>
            <w:tcW w:w="6953" w:type="dxa"/>
            <w:gridSpan w:val="4"/>
            <w:tcBorders>
              <w:top w:val="nil"/>
              <w:left w:val="nil"/>
              <w:bottom w:val="single" w:sz="4" w:space="0" w:color="auto"/>
              <w:right w:val="nil"/>
            </w:tcBorders>
            <w:shd w:val="clear" w:color="auto" w:fill="auto"/>
            <w:noWrap/>
            <w:vAlign w:val="center"/>
            <w:hideMark/>
          </w:tcPr>
          <w:p w14:paraId="38A15BDB" w14:textId="77777777" w:rsidR="00272A80" w:rsidRPr="00B81AA2" w:rsidRDefault="00272A80" w:rsidP="00BF329C">
            <w:pPr>
              <w:spacing w:line="480" w:lineRule="auto"/>
              <w:jc w:val="center"/>
              <w:rPr>
                <w:sz w:val="24"/>
                <w:szCs w:val="24"/>
              </w:rPr>
            </w:pPr>
            <w:r w:rsidRPr="00B81AA2">
              <w:rPr>
                <w:sz w:val="24"/>
                <w:szCs w:val="24"/>
              </w:rPr>
              <w:t>Poly</w:t>
            </w:r>
          </w:p>
        </w:tc>
      </w:tr>
      <w:tr w:rsidR="00B81AA2" w:rsidRPr="00B81AA2" w14:paraId="2C4FAF59" w14:textId="77777777" w:rsidTr="007B7228">
        <w:trPr>
          <w:trHeight w:val="225"/>
          <w:jc w:val="center"/>
        </w:trPr>
        <w:tc>
          <w:tcPr>
            <w:tcW w:w="3271" w:type="dxa"/>
            <w:tcBorders>
              <w:top w:val="nil"/>
              <w:left w:val="nil"/>
              <w:bottom w:val="nil"/>
              <w:right w:val="nil"/>
            </w:tcBorders>
            <w:shd w:val="clear" w:color="auto" w:fill="auto"/>
            <w:noWrap/>
            <w:vAlign w:val="center"/>
            <w:hideMark/>
          </w:tcPr>
          <w:p w14:paraId="3D1476D0" w14:textId="77777777" w:rsidR="00272A80" w:rsidRPr="00B81AA2" w:rsidRDefault="00272A80" w:rsidP="00BF329C">
            <w:pPr>
              <w:spacing w:line="480" w:lineRule="auto"/>
              <w:jc w:val="center"/>
              <w:rPr>
                <w:sz w:val="24"/>
                <w:szCs w:val="24"/>
              </w:rPr>
            </w:pPr>
            <w:r w:rsidRPr="00B81AA2">
              <w:rPr>
                <w:sz w:val="24"/>
                <w:szCs w:val="24"/>
              </w:rPr>
              <w:t>Unoptimized</w:t>
            </w:r>
          </w:p>
          <w:p w14:paraId="551EF17D" w14:textId="77777777" w:rsidR="00272A80" w:rsidRPr="00B81AA2" w:rsidRDefault="00272A80" w:rsidP="00BF329C">
            <w:pPr>
              <w:spacing w:line="480" w:lineRule="auto"/>
              <w:jc w:val="center"/>
              <w:rPr>
                <w:sz w:val="24"/>
                <w:szCs w:val="24"/>
              </w:rPr>
            </w:pPr>
            <w:r w:rsidRPr="00B81AA2">
              <w:rPr>
                <w:sz w:val="24"/>
                <w:szCs w:val="24"/>
              </w:rPr>
              <w:t>RS</w:t>
            </w:r>
          </w:p>
        </w:tc>
        <w:tc>
          <w:tcPr>
            <w:tcW w:w="1832" w:type="dxa"/>
            <w:tcBorders>
              <w:top w:val="nil"/>
              <w:left w:val="nil"/>
              <w:bottom w:val="nil"/>
              <w:right w:val="nil"/>
            </w:tcBorders>
            <w:shd w:val="clear" w:color="auto" w:fill="auto"/>
            <w:noWrap/>
            <w:vAlign w:val="center"/>
            <w:hideMark/>
          </w:tcPr>
          <w:p w14:paraId="1F231FC7" w14:textId="77777777" w:rsidR="00272A80" w:rsidRPr="00B81AA2" w:rsidRDefault="00272A80" w:rsidP="00BF329C">
            <w:pPr>
              <w:spacing w:line="480" w:lineRule="auto"/>
              <w:jc w:val="center"/>
              <w:rPr>
                <w:sz w:val="24"/>
                <w:szCs w:val="24"/>
              </w:rPr>
            </w:pPr>
            <w:r w:rsidRPr="00B81AA2">
              <w:rPr>
                <w:sz w:val="24"/>
                <w:szCs w:val="24"/>
              </w:rPr>
              <w:t>0.93</w:t>
            </w:r>
          </w:p>
          <w:p w14:paraId="2186E731" w14:textId="77777777" w:rsidR="00272A80" w:rsidRPr="00B81AA2" w:rsidRDefault="00272A80" w:rsidP="00BF329C">
            <w:pPr>
              <w:spacing w:line="480" w:lineRule="auto"/>
              <w:jc w:val="center"/>
              <w:rPr>
                <w:sz w:val="24"/>
                <w:szCs w:val="24"/>
              </w:rPr>
            </w:pPr>
            <w:r w:rsidRPr="00B81AA2">
              <w:rPr>
                <w:sz w:val="24"/>
                <w:szCs w:val="24"/>
              </w:rPr>
              <w:t>0.95</w:t>
            </w:r>
          </w:p>
        </w:tc>
        <w:tc>
          <w:tcPr>
            <w:tcW w:w="2161" w:type="dxa"/>
            <w:tcBorders>
              <w:top w:val="nil"/>
              <w:left w:val="nil"/>
              <w:bottom w:val="nil"/>
              <w:right w:val="nil"/>
            </w:tcBorders>
            <w:shd w:val="clear" w:color="auto" w:fill="auto"/>
            <w:noWrap/>
            <w:vAlign w:val="center"/>
            <w:hideMark/>
          </w:tcPr>
          <w:p w14:paraId="4F600ABB" w14:textId="77777777" w:rsidR="00272A80" w:rsidRPr="00B81AA2" w:rsidRDefault="00272A80" w:rsidP="00BF329C">
            <w:pPr>
              <w:spacing w:line="480" w:lineRule="auto"/>
              <w:jc w:val="center"/>
              <w:rPr>
                <w:sz w:val="24"/>
                <w:szCs w:val="24"/>
              </w:rPr>
            </w:pPr>
            <w:r w:rsidRPr="00B81AA2">
              <w:rPr>
                <w:sz w:val="24"/>
                <w:szCs w:val="24"/>
              </w:rPr>
              <w:t>0.098655</w:t>
            </w:r>
          </w:p>
          <w:p w14:paraId="32889029" w14:textId="77777777" w:rsidR="00272A80" w:rsidRPr="00B81AA2" w:rsidRDefault="00272A80" w:rsidP="00BF329C">
            <w:pPr>
              <w:spacing w:line="480" w:lineRule="auto"/>
              <w:jc w:val="center"/>
              <w:rPr>
                <w:sz w:val="24"/>
                <w:szCs w:val="24"/>
              </w:rPr>
            </w:pPr>
            <w:r w:rsidRPr="00B81AA2">
              <w:rPr>
                <w:sz w:val="24"/>
                <w:szCs w:val="24"/>
              </w:rPr>
              <w:t>0.138711</w:t>
            </w:r>
          </w:p>
        </w:tc>
        <w:tc>
          <w:tcPr>
            <w:tcW w:w="1477" w:type="dxa"/>
            <w:tcBorders>
              <w:top w:val="nil"/>
              <w:left w:val="nil"/>
              <w:bottom w:val="nil"/>
              <w:right w:val="nil"/>
            </w:tcBorders>
            <w:shd w:val="clear" w:color="auto" w:fill="auto"/>
            <w:noWrap/>
            <w:vAlign w:val="center"/>
            <w:hideMark/>
          </w:tcPr>
          <w:p w14:paraId="3C0F41C6" w14:textId="77777777" w:rsidR="00272A80" w:rsidRPr="00B81AA2" w:rsidRDefault="00272A80" w:rsidP="00BF329C">
            <w:pPr>
              <w:spacing w:line="480" w:lineRule="auto"/>
              <w:jc w:val="center"/>
              <w:rPr>
                <w:sz w:val="24"/>
                <w:szCs w:val="24"/>
              </w:rPr>
            </w:pPr>
            <w:r w:rsidRPr="00B81AA2">
              <w:rPr>
                <w:sz w:val="24"/>
                <w:szCs w:val="24"/>
              </w:rPr>
              <w:t>9.6535</w:t>
            </w:r>
          </w:p>
          <w:p w14:paraId="305B0A58" w14:textId="77777777" w:rsidR="00272A80" w:rsidRPr="00B81AA2" w:rsidRDefault="00272A80" w:rsidP="00BF329C">
            <w:pPr>
              <w:spacing w:line="480" w:lineRule="auto"/>
              <w:jc w:val="center"/>
              <w:rPr>
                <w:sz w:val="24"/>
                <w:szCs w:val="24"/>
              </w:rPr>
            </w:pPr>
            <w:r w:rsidRPr="00B81AA2">
              <w:rPr>
                <w:sz w:val="24"/>
                <w:szCs w:val="24"/>
              </w:rPr>
              <w:t>9.3529</w:t>
            </w:r>
          </w:p>
        </w:tc>
        <w:tc>
          <w:tcPr>
            <w:tcW w:w="1482" w:type="dxa"/>
            <w:tcBorders>
              <w:top w:val="nil"/>
              <w:left w:val="nil"/>
              <w:bottom w:val="nil"/>
              <w:right w:val="nil"/>
            </w:tcBorders>
            <w:shd w:val="clear" w:color="auto" w:fill="auto"/>
            <w:noWrap/>
            <w:vAlign w:val="center"/>
            <w:hideMark/>
          </w:tcPr>
          <w:p w14:paraId="2FA89B66" w14:textId="77777777" w:rsidR="00272A80" w:rsidRPr="00B81AA2" w:rsidRDefault="00272A80" w:rsidP="00BF329C">
            <w:pPr>
              <w:spacing w:line="480" w:lineRule="auto"/>
              <w:jc w:val="center"/>
              <w:rPr>
                <w:sz w:val="24"/>
                <w:szCs w:val="24"/>
              </w:rPr>
            </w:pPr>
            <w:r w:rsidRPr="00B81AA2">
              <w:rPr>
                <w:sz w:val="24"/>
                <w:szCs w:val="24"/>
              </w:rPr>
              <w:t>8.3405</w:t>
            </w:r>
          </w:p>
          <w:p w14:paraId="725E7231" w14:textId="77777777" w:rsidR="00272A80" w:rsidRPr="00B81AA2" w:rsidRDefault="00272A80" w:rsidP="00BF329C">
            <w:pPr>
              <w:spacing w:line="480" w:lineRule="auto"/>
              <w:jc w:val="center"/>
              <w:rPr>
                <w:sz w:val="24"/>
                <w:szCs w:val="24"/>
              </w:rPr>
            </w:pPr>
            <w:r w:rsidRPr="00B81AA2">
              <w:rPr>
                <w:sz w:val="24"/>
                <w:szCs w:val="24"/>
              </w:rPr>
              <w:t>4.7408</w:t>
            </w:r>
          </w:p>
        </w:tc>
      </w:tr>
      <w:tr w:rsidR="00B81AA2" w:rsidRPr="00B81AA2" w14:paraId="3D6069B2" w14:textId="77777777" w:rsidTr="007B7228">
        <w:trPr>
          <w:trHeight w:val="225"/>
          <w:jc w:val="center"/>
        </w:trPr>
        <w:tc>
          <w:tcPr>
            <w:tcW w:w="3271" w:type="dxa"/>
            <w:tcBorders>
              <w:top w:val="nil"/>
              <w:left w:val="nil"/>
              <w:bottom w:val="nil"/>
              <w:right w:val="nil"/>
            </w:tcBorders>
            <w:shd w:val="clear" w:color="auto" w:fill="auto"/>
            <w:noWrap/>
            <w:vAlign w:val="center"/>
            <w:hideMark/>
          </w:tcPr>
          <w:p w14:paraId="0806B264" w14:textId="77777777" w:rsidR="00272A80" w:rsidRPr="00B81AA2" w:rsidRDefault="00272A80" w:rsidP="00BF329C">
            <w:pPr>
              <w:spacing w:line="480" w:lineRule="auto"/>
              <w:jc w:val="center"/>
              <w:rPr>
                <w:sz w:val="24"/>
                <w:szCs w:val="24"/>
              </w:rPr>
            </w:pPr>
            <w:r w:rsidRPr="00B81AA2">
              <w:rPr>
                <w:sz w:val="24"/>
                <w:szCs w:val="24"/>
              </w:rPr>
              <w:t>GS</w:t>
            </w:r>
          </w:p>
        </w:tc>
        <w:tc>
          <w:tcPr>
            <w:tcW w:w="1832" w:type="dxa"/>
            <w:tcBorders>
              <w:top w:val="nil"/>
              <w:left w:val="nil"/>
              <w:bottom w:val="nil"/>
              <w:right w:val="nil"/>
            </w:tcBorders>
            <w:shd w:val="clear" w:color="auto" w:fill="auto"/>
            <w:noWrap/>
            <w:vAlign w:val="center"/>
            <w:hideMark/>
          </w:tcPr>
          <w:p w14:paraId="03F65DA1" w14:textId="77777777" w:rsidR="00272A80" w:rsidRPr="00B81AA2" w:rsidRDefault="00272A80" w:rsidP="00BF329C">
            <w:pPr>
              <w:spacing w:line="480" w:lineRule="auto"/>
              <w:jc w:val="center"/>
              <w:rPr>
                <w:sz w:val="24"/>
                <w:szCs w:val="24"/>
              </w:rPr>
            </w:pPr>
            <w:r w:rsidRPr="00B81AA2">
              <w:rPr>
                <w:sz w:val="24"/>
                <w:szCs w:val="24"/>
              </w:rPr>
              <w:t>0.95</w:t>
            </w:r>
          </w:p>
        </w:tc>
        <w:tc>
          <w:tcPr>
            <w:tcW w:w="2161" w:type="dxa"/>
            <w:tcBorders>
              <w:top w:val="nil"/>
              <w:left w:val="nil"/>
              <w:bottom w:val="nil"/>
              <w:right w:val="nil"/>
            </w:tcBorders>
            <w:shd w:val="clear" w:color="auto" w:fill="auto"/>
            <w:noWrap/>
            <w:vAlign w:val="center"/>
            <w:hideMark/>
          </w:tcPr>
          <w:p w14:paraId="1D729EEA" w14:textId="77777777" w:rsidR="00272A80" w:rsidRPr="00B81AA2" w:rsidRDefault="00272A80" w:rsidP="00BF329C">
            <w:pPr>
              <w:spacing w:line="480" w:lineRule="auto"/>
              <w:jc w:val="center"/>
              <w:rPr>
                <w:sz w:val="24"/>
                <w:szCs w:val="24"/>
              </w:rPr>
            </w:pPr>
            <w:r w:rsidRPr="00B81AA2">
              <w:rPr>
                <w:sz w:val="24"/>
                <w:szCs w:val="24"/>
              </w:rPr>
              <w:t>0.091144</w:t>
            </w:r>
          </w:p>
        </w:tc>
        <w:tc>
          <w:tcPr>
            <w:tcW w:w="1477" w:type="dxa"/>
            <w:tcBorders>
              <w:top w:val="nil"/>
              <w:left w:val="nil"/>
              <w:bottom w:val="nil"/>
              <w:right w:val="nil"/>
            </w:tcBorders>
            <w:shd w:val="clear" w:color="auto" w:fill="auto"/>
            <w:noWrap/>
            <w:vAlign w:val="center"/>
            <w:hideMark/>
          </w:tcPr>
          <w:p w14:paraId="51473E0A" w14:textId="77777777" w:rsidR="00272A80" w:rsidRPr="00B81AA2" w:rsidRDefault="00272A80" w:rsidP="00BF329C">
            <w:pPr>
              <w:spacing w:line="480" w:lineRule="auto"/>
              <w:jc w:val="center"/>
              <w:rPr>
                <w:sz w:val="24"/>
                <w:szCs w:val="24"/>
              </w:rPr>
            </w:pPr>
            <w:r w:rsidRPr="00B81AA2">
              <w:rPr>
                <w:sz w:val="24"/>
                <w:szCs w:val="24"/>
              </w:rPr>
              <w:t>9.3300</w:t>
            </w:r>
          </w:p>
        </w:tc>
        <w:tc>
          <w:tcPr>
            <w:tcW w:w="1482" w:type="dxa"/>
            <w:tcBorders>
              <w:top w:val="nil"/>
              <w:left w:val="nil"/>
              <w:bottom w:val="nil"/>
              <w:right w:val="nil"/>
            </w:tcBorders>
            <w:shd w:val="clear" w:color="auto" w:fill="auto"/>
            <w:noWrap/>
            <w:vAlign w:val="center"/>
            <w:hideMark/>
          </w:tcPr>
          <w:p w14:paraId="3523E6F7" w14:textId="77777777" w:rsidR="00272A80" w:rsidRPr="00B81AA2" w:rsidRDefault="00272A80" w:rsidP="00BF329C">
            <w:pPr>
              <w:spacing w:line="480" w:lineRule="auto"/>
              <w:jc w:val="center"/>
              <w:rPr>
                <w:sz w:val="24"/>
                <w:szCs w:val="24"/>
              </w:rPr>
            </w:pPr>
            <w:r w:rsidRPr="00B81AA2">
              <w:rPr>
                <w:sz w:val="24"/>
                <w:szCs w:val="24"/>
              </w:rPr>
              <w:t>4.8691</w:t>
            </w:r>
          </w:p>
        </w:tc>
      </w:tr>
      <w:tr w:rsidR="00272A80" w:rsidRPr="00B81AA2" w14:paraId="377765A5" w14:textId="77777777" w:rsidTr="007B7228">
        <w:trPr>
          <w:trHeight w:val="225"/>
          <w:jc w:val="center"/>
        </w:trPr>
        <w:tc>
          <w:tcPr>
            <w:tcW w:w="3271" w:type="dxa"/>
            <w:tcBorders>
              <w:top w:val="nil"/>
              <w:left w:val="nil"/>
              <w:bottom w:val="single" w:sz="4" w:space="0" w:color="auto"/>
              <w:right w:val="nil"/>
            </w:tcBorders>
            <w:shd w:val="clear" w:color="auto" w:fill="auto"/>
            <w:noWrap/>
            <w:vAlign w:val="center"/>
            <w:hideMark/>
          </w:tcPr>
          <w:p w14:paraId="36C3B4F2" w14:textId="77777777" w:rsidR="00272A80" w:rsidRPr="00B81AA2" w:rsidRDefault="00272A80" w:rsidP="00BF329C">
            <w:pPr>
              <w:spacing w:line="480" w:lineRule="auto"/>
              <w:jc w:val="center"/>
              <w:rPr>
                <w:sz w:val="24"/>
                <w:szCs w:val="24"/>
              </w:rPr>
            </w:pPr>
            <w:r w:rsidRPr="00B81AA2">
              <w:rPr>
                <w:sz w:val="24"/>
                <w:szCs w:val="24"/>
              </w:rPr>
              <w:t>GWO</w:t>
            </w:r>
          </w:p>
        </w:tc>
        <w:tc>
          <w:tcPr>
            <w:tcW w:w="1832" w:type="dxa"/>
            <w:tcBorders>
              <w:top w:val="nil"/>
              <w:left w:val="nil"/>
              <w:bottom w:val="single" w:sz="4" w:space="0" w:color="auto"/>
              <w:right w:val="nil"/>
            </w:tcBorders>
            <w:shd w:val="clear" w:color="auto" w:fill="auto"/>
            <w:noWrap/>
            <w:vAlign w:val="center"/>
            <w:hideMark/>
          </w:tcPr>
          <w:p w14:paraId="0D01753E" w14:textId="77777777" w:rsidR="00272A80" w:rsidRPr="00B81AA2" w:rsidRDefault="00272A80" w:rsidP="00BF329C">
            <w:pPr>
              <w:spacing w:line="480" w:lineRule="auto"/>
              <w:jc w:val="center"/>
              <w:rPr>
                <w:sz w:val="24"/>
                <w:szCs w:val="24"/>
              </w:rPr>
            </w:pPr>
            <w:r w:rsidRPr="00B81AA2">
              <w:rPr>
                <w:sz w:val="24"/>
                <w:szCs w:val="24"/>
              </w:rPr>
              <w:t>0.95</w:t>
            </w:r>
          </w:p>
        </w:tc>
        <w:tc>
          <w:tcPr>
            <w:tcW w:w="2161" w:type="dxa"/>
            <w:tcBorders>
              <w:top w:val="nil"/>
              <w:left w:val="nil"/>
              <w:bottom w:val="single" w:sz="4" w:space="0" w:color="auto"/>
              <w:right w:val="nil"/>
            </w:tcBorders>
            <w:shd w:val="clear" w:color="auto" w:fill="auto"/>
            <w:noWrap/>
            <w:vAlign w:val="center"/>
            <w:hideMark/>
          </w:tcPr>
          <w:p w14:paraId="0BFB9063" w14:textId="77777777" w:rsidR="00272A80" w:rsidRPr="00B81AA2" w:rsidRDefault="00272A80" w:rsidP="00BF329C">
            <w:pPr>
              <w:spacing w:line="480" w:lineRule="auto"/>
              <w:jc w:val="center"/>
              <w:rPr>
                <w:sz w:val="24"/>
                <w:szCs w:val="24"/>
              </w:rPr>
            </w:pPr>
            <w:r w:rsidRPr="00B81AA2">
              <w:rPr>
                <w:sz w:val="24"/>
                <w:szCs w:val="24"/>
              </w:rPr>
              <w:t>0.603529</w:t>
            </w:r>
          </w:p>
        </w:tc>
        <w:tc>
          <w:tcPr>
            <w:tcW w:w="1477" w:type="dxa"/>
            <w:tcBorders>
              <w:top w:val="nil"/>
              <w:left w:val="nil"/>
              <w:bottom w:val="single" w:sz="4" w:space="0" w:color="auto"/>
              <w:right w:val="nil"/>
            </w:tcBorders>
            <w:shd w:val="clear" w:color="auto" w:fill="auto"/>
            <w:noWrap/>
            <w:vAlign w:val="center"/>
            <w:hideMark/>
          </w:tcPr>
          <w:p w14:paraId="4CDED6AB" w14:textId="77777777" w:rsidR="00272A80" w:rsidRPr="00B81AA2" w:rsidRDefault="00272A80" w:rsidP="00BF329C">
            <w:pPr>
              <w:spacing w:line="480" w:lineRule="auto"/>
              <w:jc w:val="center"/>
              <w:rPr>
                <w:sz w:val="24"/>
                <w:szCs w:val="24"/>
              </w:rPr>
            </w:pPr>
            <w:r w:rsidRPr="00B81AA2">
              <w:rPr>
                <w:sz w:val="24"/>
                <w:szCs w:val="24"/>
              </w:rPr>
              <w:t>0.0126</w:t>
            </w:r>
          </w:p>
        </w:tc>
        <w:tc>
          <w:tcPr>
            <w:tcW w:w="1482" w:type="dxa"/>
            <w:tcBorders>
              <w:top w:val="nil"/>
              <w:left w:val="nil"/>
              <w:bottom w:val="single" w:sz="4" w:space="0" w:color="auto"/>
              <w:right w:val="nil"/>
            </w:tcBorders>
            <w:shd w:val="clear" w:color="auto" w:fill="auto"/>
            <w:noWrap/>
            <w:vAlign w:val="center"/>
            <w:hideMark/>
          </w:tcPr>
          <w:p w14:paraId="1BDE3A83" w14:textId="77777777" w:rsidR="00272A80" w:rsidRPr="00B81AA2" w:rsidRDefault="00272A80" w:rsidP="00BF329C">
            <w:pPr>
              <w:spacing w:line="480" w:lineRule="auto"/>
              <w:jc w:val="center"/>
              <w:rPr>
                <w:sz w:val="24"/>
                <w:szCs w:val="24"/>
              </w:rPr>
            </w:pPr>
            <w:r w:rsidRPr="00B81AA2">
              <w:rPr>
                <w:sz w:val="24"/>
                <w:szCs w:val="24"/>
              </w:rPr>
              <w:t>0.2862</w:t>
            </w:r>
          </w:p>
        </w:tc>
      </w:tr>
    </w:tbl>
    <w:p w14:paraId="3446E8AE" w14:textId="165557FB" w:rsidR="00272A80" w:rsidRPr="00B81AA2" w:rsidRDefault="00272A80" w:rsidP="00BF329C">
      <w:pPr>
        <w:spacing w:line="480" w:lineRule="auto"/>
        <w:ind w:firstLine="202"/>
        <w:jc w:val="both"/>
        <w:rPr>
          <w:sz w:val="24"/>
          <w:szCs w:val="24"/>
        </w:rPr>
      </w:pPr>
    </w:p>
    <w:p w14:paraId="42C287C0" w14:textId="77777777" w:rsidR="00272A80" w:rsidRPr="00B81AA2" w:rsidRDefault="00272A80" w:rsidP="00BF329C">
      <w:pPr>
        <w:spacing w:line="480" w:lineRule="auto"/>
        <w:ind w:firstLine="202"/>
        <w:jc w:val="both"/>
        <w:rPr>
          <w:sz w:val="24"/>
          <w:szCs w:val="24"/>
        </w:rPr>
        <w:sectPr w:rsidR="00272A80" w:rsidRPr="00B81AA2" w:rsidSect="00B81AA2">
          <w:footnotePr>
            <w:numRestart w:val="eachSect"/>
          </w:footnotePr>
          <w:type w:val="continuous"/>
          <w:pgSz w:w="12240" w:h="15840"/>
          <w:pgMar w:top="1008" w:right="936" w:bottom="1008" w:left="936" w:header="432" w:footer="432" w:gutter="0"/>
          <w:pgNumType w:start="1"/>
          <w:cols w:space="720"/>
          <w:docGrid w:linePitch="272"/>
        </w:sectPr>
      </w:pPr>
    </w:p>
    <w:p w14:paraId="7DC78D17" w14:textId="71218276" w:rsidR="00272A80" w:rsidRPr="00B81AA2" w:rsidRDefault="00272A80" w:rsidP="00BF329C">
      <w:pPr>
        <w:pStyle w:val="af7"/>
        <w:numPr>
          <w:ilvl w:val="0"/>
          <w:numId w:val="14"/>
        </w:numPr>
        <w:pBdr>
          <w:top w:val="nil"/>
          <w:left w:val="nil"/>
          <w:bottom w:val="nil"/>
          <w:right w:val="nil"/>
          <w:between w:val="nil"/>
        </w:pBdr>
        <w:spacing w:line="480" w:lineRule="auto"/>
        <w:jc w:val="both"/>
        <w:rPr>
          <w:b/>
          <w:sz w:val="24"/>
          <w:szCs w:val="24"/>
          <w:lang w:eastAsia="zh-CN"/>
        </w:rPr>
      </w:pPr>
      <w:r w:rsidRPr="00B81AA2">
        <w:rPr>
          <w:b/>
          <w:sz w:val="24"/>
          <w:szCs w:val="24"/>
          <w:lang w:eastAsia="zh-CN"/>
        </w:rPr>
        <w:t>Discussion</w:t>
      </w:r>
    </w:p>
    <w:p w14:paraId="15227386" w14:textId="3257ABD4" w:rsidR="00272A80" w:rsidRPr="00B81AA2" w:rsidRDefault="00272A80" w:rsidP="00BF329C">
      <w:pPr>
        <w:spacing w:line="480" w:lineRule="auto"/>
        <w:ind w:firstLine="202"/>
        <w:jc w:val="both"/>
        <w:rPr>
          <w:sz w:val="24"/>
          <w:szCs w:val="24"/>
        </w:rPr>
      </w:pPr>
      <w:r w:rsidRPr="00B81AA2">
        <w:rPr>
          <w:sz w:val="24"/>
          <w:szCs w:val="24"/>
        </w:rPr>
        <w:t xml:space="preserve">We established reflective and transmissive </w:t>
      </w:r>
      <w:r w:rsidR="00EE7BB7" w:rsidRPr="00B81AA2">
        <w:rPr>
          <w:sz w:val="24"/>
          <w:szCs w:val="24"/>
        </w:rPr>
        <w:t>mode setups</w:t>
      </w:r>
      <w:r w:rsidRPr="00B81AA2">
        <w:rPr>
          <w:sz w:val="24"/>
          <w:szCs w:val="24"/>
        </w:rPr>
        <w:t xml:space="preserve"> for CFRP surface defects. Th</w:t>
      </w:r>
      <w:r w:rsidR="003F302E" w:rsidRPr="00B81AA2">
        <w:rPr>
          <w:sz w:val="24"/>
          <w:szCs w:val="24"/>
        </w:rPr>
        <w:t xml:space="preserve">ese </w:t>
      </w:r>
      <w:r w:rsidR="007B0454" w:rsidRPr="00B81AA2">
        <w:rPr>
          <w:sz w:val="24"/>
          <w:szCs w:val="24"/>
        </w:rPr>
        <w:t>setups are</w:t>
      </w:r>
      <w:r w:rsidRPr="00B81AA2">
        <w:rPr>
          <w:sz w:val="24"/>
          <w:szCs w:val="24"/>
        </w:rPr>
        <w:t xml:space="preserve"> used to characterize the shape and identify the depth of defects on the surface of the sample. The feasibility of the idea was verified by simulation studies. </w:t>
      </w:r>
      <w:r w:rsidR="007B0454" w:rsidRPr="00B81AA2">
        <w:rPr>
          <w:sz w:val="24"/>
          <w:szCs w:val="24"/>
        </w:rPr>
        <w:t>I</w:t>
      </w:r>
      <w:r w:rsidRPr="00B81AA2">
        <w:rPr>
          <w:sz w:val="24"/>
          <w:szCs w:val="24"/>
        </w:rPr>
        <w:t xml:space="preserve">n the simulation, we only studied the heat conduction and heat diffusion inside the sample and with the air, and did not consider the heat exchange </w:t>
      </w:r>
      <w:r w:rsidRPr="00B81AA2">
        <w:rPr>
          <w:sz w:val="24"/>
          <w:szCs w:val="24"/>
        </w:rPr>
        <w:t xml:space="preserve">between the surface of the sample and </w:t>
      </w:r>
      <w:r w:rsidR="00E96AEC" w:rsidRPr="00B81AA2">
        <w:rPr>
          <w:sz w:val="24"/>
          <w:szCs w:val="24"/>
        </w:rPr>
        <w:t>the ambient</w:t>
      </w:r>
      <w:r w:rsidRPr="00B81AA2">
        <w:rPr>
          <w:sz w:val="24"/>
          <w:szCs w:val="24"/>
        </w:rPr>
        <w:t xml:space="preserve">. However, </w:t>
      </w:r>
      <w:r w:rsidR="007B0454" w:rsidRPr="00B81AA2">
        <w:rPr>
          <w:sz w:val="24"/>
          <w:szCs w:val="24"/>
        </w:rPr>
        <w:t>it</w:t>
      </w:r>
      <w:r w:rsidRPr="00B81AA2">
        <w:rPr>
          <w:sz w:val="24"/>
          <w:szCs w:val="24"/>
        </w:rPr>
        <w:t xml:space="preserve"> does not affect the integrity and realism of our work. In our future work, we will improve the simulation study by adding different factors affecting the heat transfer. There is a clear difference between the IR images acquired by reflective and transmissive CFRP surface defect systems. In this paper, we mainly analyze the IR images acquired by </w:t>
      </w:r>
      <w:r w:rsidR="00C43224" w:rsidRPr="00B81AA2">
        <w:rPr>
          <w:sz w:val="24"/>
          <w:szCs w:val="24"/>
        </w:rPr>
        <w:t>reflective mode setups</w:t>
      </w:r>
      <w:r w:rsidRPr="00B81AA2">
        <w:rPr>
          <w:sz w:val="24"/>
          <w:szCs w:val="24"/>
        </w:rPr>
        <w:t xml:space="preserve">, but we also cover the study </w:t>
      </w:r>
      <w:r w:rsidRPr="00B81AA2">
        <w:rPr>
          <w:sz w:val="24"/>
          <w:szCs w:val="24"/>
        </w:rPr>
        <w:lastRenderedPageBreak/>
        <w:t>of IR images of some transmissive</w:t>
      </w:r>
      <w:r w:rsidR="007B0454" w:rsidRPr="00B81AA2">
        <w:rPr>
          <w:sz w:val="24"/>
          <w:szCs w:val="24"/>
        </w:rPr>
        <w:t xml:space="preserve"> mode setups</w:t>
      </w:r>
      <w:r w:rsidRPr="00B81AA2">
        <w:rPr>
          <w:sz w:val="24"/>
          <w:szCs w:val="24"/>
        </w:rPr>
        <w:t xml:space="preserve">. In the future research, we will further investigate these two </w:t>
      </w:r>
      <w:r w:rsidR="007B0454" w:rsidRPr="00B81AA2">
        <w:rPr>
          <w:sz w:val="24"/>
          <w:szCs w:val="24"/>
        </w:rPr>
        <w:t>setups</w:t>
      </w:r>
      <w:r w:rsidRPr="00B81AA2">
        <w:rPr>
          <w:sz w:val="24"/>
          <w:szCs w:val="24"/>
        </w:rPr>
        <w:t xml:space="preserve"> for surface defect detection of CFRP materials.</w:t>
      </w:r>
    </w:p>
    <w:p w14:paraId="4CF66696" w14:textId="615364F5" w:rsidR="00272A80" w:rsidRPr="00B81AA2" w:rsidRDefault="00272A80" w:rsidP="00BF329C">
      <w:pPr>
        <w:spacing w:line="480" w:lineRule="auto"/>
        <w:ind w:firstLine="202"/>
        <w:jc w:val="both"/>
        <w:rPr>
          <w:sz w:val="24"/>
          <w:szCs w:val="24"/>
        </w:rPr>
      </w:pPr>
      <w:r w:rsidRPr="00B81AA2">
        <w:rPr>
          <w:sz w:val="24"/>
          <w:szCs w:val="24"/>
        </w:rPr>
        <w:t>In</w:t>
      </w:r>
      <w:r w:rsidR="00772BED" w:rsidRPr="00B81AA2">
        <w:rPr>
          <w:sz w:val="24"/>
          <w:szCs w:val="24"/>
        </w:rPr>
        <w:t xml:space="preserve"> </w:t>
      </w:r>
      <w:r w:rsidRPr="00B81AA2">
        <w:rPr>
          <w:sz w:val="24"/>
          <w:szCs w:val="24"/>
        </w:rPr>
        <w:t xml:space="preserve">previous study, we explored the surface temperature variation of a stainless steel </w:t>
      </w:r>
      <w:r w:rsidRPr="00B81AA2">
        <w:rPr>
          <w:rFonts w:hint="eastAsia"/>
          <w:sz w:val="24"/>
          <w:szCs w:val="24"/>
        </w:rPr>
        <w:t>sample</w:t>
      </w:r>
      <w:r w:rsidRPr="00B81AA2">
        <w:rPr>
          <w:sz w:val="24"/>
          <w:szCs w:val="24"/>
        </w:rPr>
        <w:t xml:space="preserve"> containing defects during 2s of point-shaped pulsed laser excitation. In this paper, we extend the acquired infrared image time series to 6s in order to explore the temperature variation of surface defects of CFRP materials, which greatly increases the surface cooling time, so that the temperature variation of defects during the cooling period can be better investigated. In the study of shape characterization, different laser scanning speeds affect the accuracy of dimensional characterization, and although this is partly due to the performance of the infrared camera, the characterization method proposed in this study does have the phenomenon that speed affects characterization accuracy</w:t>
      </w:r>
      <w:r w:rsidRPr="00B81AA2">
        <w:rPr>
          <w:rFonts w:hint="eastAsia"/>
          <w:sz w:val="24"/>
          <w:szCs w:val="24"/>
        </w:rPr>
        <w:t>.</w:t>
      </w:r>
      <w:r w:rsidRPr="00B81AA2">
        <w:rPr>
          <w:sz w:val="24"/>
          <w:szCs w:val="24"/>
        </w:rPr>
        <w:t xml:space="preserve"> </w:t>
      </w:r>
      <w:r w:rsidR="007B0454" w:rsidRPr="00B81AA2">
        <w:rPr>
          <w:sz w:val="24"/>
          <w:szCs w:val="24"/>
        </w:rPr>
        <w:t>Therefore, in future work, we will further investigate how to improve the accuracy of dimensional characterization.</w:t>
      </w:r>
      <w:r w:rsidRPr="00B81AA2">
        <w:rPr>
          <w:sz w:val="24"/>
          <w:szCs w:val="24"/>
        </w:rPr>
        <w:t xml:space="preserve"> We will research on the method of threshold selection when binarizing infrared images. In the study of defect depth identification, we only considered four kinds </w:t>
      </w:r>
      <w:r w:rsidRPr="00B81AA2">
        <w:rPr>
          <w:sz w:val="24"/>
          <w:szCs w:val="24"/>
        </w:rPr>
        <w:t>of defects with different depth sizes, and in future work we will prepare a variety of defects with different depths to study, so that it can be more in line with the practical application of engineering and provide better guidance for the depth analysis of CFRP surface defects.</w:t>
      </w:r>
    </w:p>
    <w:p w14:paraId="4E1DE7A5" w14:textId="141ABAFE" w:rsidR="009E438F" w:rsidRPr="00B81AA2" w:rsidRDefault="00272A80" w:rsidP="00BF329C">
      <w:pPr>
        <w:spacing w:line="480" w:lineRule="auto"/>
        <w:ind w:firstLine="202"/>
        <w:jc w:val="both"/>
        <w:rPr>
          <w:sz w:val="24"/>
          <w:szCs w:val="24"/>
        </w:rPr>
      </w:pPr>
      <w:r w:rsidRPr="00B81AA2">
        <w:rPr>
          <w:sz w:val="24"/>
          <w:szCs w:val="24"/>
        </w:rPr>
        <w:t xml:space="preserve">We optimized the hyper-parameters of the SVM by the GWO algorithm and compared it with the unoptimized, RS-optimized and GS-optimized algorithms. </w:t>
      </w:r>
      <w:r w:rsidR="000A07BC" w:rsidRPr="00B81AA2">
        <w:rPr>
          <w:sz w:val="24"/>
          <w:szCs w:val="24"/>
        </w:rPr>
        <w:t>Experiments demonstrate that applying the GWO algorithm to the depth classification of defects can achieve satisfactory results.</w:t>
      </w:r>
      <w:r w:rsidRPr="00B81AA2">
        <w:rPr>
          <w:sz w:val="24"/>
          <w:szCs w:val="24"/>
        </w:rPr>
        <w:t xml:space="preserve"> However, the running time of the GWO procedure will be about 0.6s longer than that of the other algorithms, and we believe that the time difference, which is not yet one second, does not affect the efficiency of defect depth discrimination.</w:t>
      </w:r>
    </w:p>
    <w:p w14:paraId="130C6D2B" w14:textId="50116FB7" w:rsidR="00272A80" w:rsidRPr="00B81AA2" w:rsidRDefault="00272A80" w:rsidP="00BF329C">
      <w:pPr>
        <w:pStyle w:val="af7"/>
        <w:numPr>
          <w:ilvl w:val="0"/>
          <w:numId w:val="14"/>
        </w:numPr>
        <w:pBdr>
          <w:top w:val="nil"/>
          <w:left w:val="nil"/>
          <w:bottom w:val="nil"/>
          <w:right w:val="nil"/>
          <w:between w:val="nil"/>
        </w:pBdr>
        <w:spacing w:line="480" w:lineRule="auto"/>
        <w:jc w:val="both"/>
        <w:rPr>
          <w:b/>
          <w:sz w:val="24"/>
          <w:szCs w:val="24"/>
          <w:lang w:eastAsia="zh-CN"/>
        </w:rPr>
      </w:pPr>
      <w:r w:rsidRPr="00B81AA2">
        <w:rPr>
          <w:b/>
          <w:sz w:val="24"/>
          <w:szCs w:val="24"/>
          <w:lang w:eastAsia="zh-CN"/>
        </w:rPr>
        <w:t>Conclusion</w:t>
      </w:r>
    </w:p>
    <w:p w14:paraId="4C6E9A66" w14:textId="7F5149A7" w:rsidR="00272A80" w:rsidRPr="00B81AA2" w:rsidRDefault="00272A80" w:rsidP="00BF329C">
      <w:pPr>
        <w:spacing w:line="480" w:lineRule="auto"/>
        <w:ind w:firstLine="202"/>
        <w:jc w:val="both"/>
        <w:rPr>
          <w:sz w:val="24"/>
          <w:szCs w:val="24"/>
        </w:rPr>
      </w:pPr>
      <w:r w:rsidRPr="00B81AA2">
        <w:rPr>
          <w:sz w:val="24"/>
          <w:szCs w:val="24"/>
        </w:rPr>
        <w:t xml:space="preserve">In this </w:t>
      </w:r>
      <w:r w:rsidR="0015564F" w:rsidRPr="00B81AA2">
        <w:rPr>
          <w:sz w:val="24"/>
          <w:szCs w:val="24"/>
        </w:rPr>
        <w:t>paper</w:t>
      </w:r>
      <w:r w:rsidRPr="00B81AA2">
        <w:rPr>
          <w:sz w:val="24"/>
          <w:szCs w:val="24"/>
        </w:rPr>
        <w:t>, the temperature variation of CFRP materials containing surface defects was investigated by establishing a re</w:t>
      </w:r>
      <w:r w:rsidR="0015564F" w:rsidRPr="00B81AA2">
        <w:rPr>
          <w:sz w:val="24"/>
          <w:szCs w:val="24"/>
        </w:rPr>
        <w:t>flective and transmissive line</w:t>
      </w:r>
      <w:r w:rsidRPr="00B81AA2">
        <w:rPr>
          <w:sz w:val="24"/>
          <w:szCs w:val="24"/>
        </w:rPr>
        <w:t xml:space="preserve"> laser infrared thermography nondestructive testing system</w:t>
      </w:r>
      <w:r w:rsidR="000A07BC" w:rsidRPr="00B81AA2">
        <w:rPr>
          <w:sz w:val="24"/>
          <w:szCs w:val="24"/>
        </w:rPr>
        <w:t>s</w:t>
      </w:r>
      <w:r w:rsidRPr="00B81AA2">
        <w:rPr>
          <w:sz w:val="24"/>
          <w:szCs w:val="24"/>
        </w:rPr>
        <w:t xml:space="preserve">. </w:t>
      </w:r>
      <w:r w:rsidR="00CE66C0" w:rsidRPr="00B81AA2">
        <w:rPr>
          <w:sz w:val="24"/>
          <w:szCs w:val="24"/>
        </w:rPr>
        <w:t xml:space="preserve">The feasibility of the work was first demonstrated by a simulation study. </w:t>
      </w:r>
      <w:r w:rsidR="000A07BC" w:rsidRPr="00B81AA2">
        <w:rPr>
          <w:sz w:val="24"/>
          <w:szCs w:val="24"/>
        </w:rPr>
        <w:t xml:space="preserve">It was found that the shape characterization of surface defects in CFRP </w:t>
      </w:r>
      <w:r w:rsidR="000A07BC" w:rsidRPr="00B81AA2">
        <w:rPr>
          <w:sz w:val="24"/>
          <w:szCs w:val="24"/>
        </w:rPr>
        <w:lastRenderedPageBreak/>
        <w:t>materials can be achieved by these systems.</w:t>
      </w:r>
      <w:r w:rsidRPr="00B81AA2">
        <w:rPr>
          <w:sz w:val="24"/>
          <w:szCs w:val="24"/>
        </w:rPr>
        <w:t xml:space="preserve"> </w:t>
      </w:r>
      <w:r w:rsidR="0015564F" w:rsidRPr="00B81AA2">
        <w:rPr>
          <w:sz w:val="24"/>
          <w:szCs w:val="24"/>
        </w:rPr>
        <w:t>Experiments show that different scanning speeds have an effect on the characterization of defect shapes.</w:t>
      </w:r>
      <w:r w:rsidRPr="00B81AA2">
        <w:rPr>
          <w:sz w:val="24"/>
          <w:szCs w:val="24"/>
        </w:rPr>
        <w:t xml:space="preserve"> </w:t>
      </w:r>
      <w:r w:rsidR="000A07BC" w:rsidRPr="00B81AA2">
        <w:rPr>
          <w:sz w:val="24"/>
          <w:szCs w:val="24"/>
        </w:rPr>
        <w:t>When the scanning speed is 5.2</w:t>
      </w:r>
      <w:r w:rsidR="0015564F" w:rsidRPr="00B81AA2">
        <w:rPr>
          <w:sz w:val="24"/>
          <w:szCs w:val="24"/>
        </w:rPr>
        <w:t>mm/s, the accuracy of defect shape characterization can reach 97.8%.</w:t>
      </w:r>
      <w:r w:rsidRPr="00B81AA2">
        <w:rPr>
          <w:sz w:val="24"/>
          <w:szCs w:val="24"/>
        </w:rPr>
        <w:t xml:space="preserve"> The depth discrimination of CFRP surface defects was also achieved by hyper-parameter</w:t>
      </w:r>
      <w:r w:rsidR="00CE66C0" w:rsidRPr="00B81AA2">
        <w:rPr>
          <w:sz w:val="24"/>
          <w:szCs w:val="24"/>
        </w:rPr>
        <w:t>s</w:t>
      </w:r>
      <w:r w:rsidRPr="00B81AA2">
        <w:rPr>
          <w:sz w:val="24"/>
          <w:szCs w:val="24"/>
        </w:rPr>
        <w:t xml:space="preserve"> optimization of the SVM classifier through the GWO algorithm. In the depth discrimination experiments, we investigated the effects of the number of wolves, the penalty factor </w:t>
      </w:r>
      <w:r w:rsidRPr="00B81AA2">
        <w:rPr>
          <w:i/>
          <w:sz w:val="24"/>
          <w:szCs w:val="24"/>
        </w:rPr>
        <w:t>C</w:t>
      </w:r>
      <w:r w:rsidRPr="00B81AA2">
        <w:rPr>
          <w:sz w:val="24"/>
          <w:szCs w:val="24"/>
        </w:rPr>
        <w:t xml:space="preserve"> and the kernel parameter </w:t>
      </w:r>
      <w:r w:rsidRPr="00B81AA2">
        <w:rPr>
          <w:i/>
          <w:sz w:val="24"/>
          <w:szCs w:val="24"/>
        </w:rPr>
        <w:t>g</w:t>
      </w:r>
      <w:r w:rsidRPr="00B81AA2">
        <w:rPr>
          <w:sz w:val="24"/>
          <w:szCs w:val="24"/>
        </w:rPr>
        <w:t xml:space="preserve"> on the defect depth classification. The explored method can achieve depth discrimination accuracy up to 97% within 0.56s.</w:t>
      </w:r>
    </w:p>
    <w:p w14:paraId="0C317002" w14:textId="7D422914" w:rsidR="00CF7659" w:rsidRPr="00B81AA2" w:rsidRDefault="00CF7659" w:rsidP="00BF329C">
      <w:pPr>
        <w:spacing w:line="480" w:lineRule="auto"/>
        <w:jc w:val="both"/>
        <w:rPr>
          <w:b/>
          <w:sz w:val="24"/>
          <w:szCs w:val="24"/>
        </w:rPr>
      </w:pPr>
      <w:r w:rsidRPr="00B81AA2">
        <w:rPr>
          <w:b/>
          <w:sz w:val="24"/>
          <w:szCs w:val="24"/>
        </w:rPr>
        <w:t>CRediT authorship contribution statement</w:t>
      </w:r>
    </w:p>
    <w:p w14:paraId="6F1F5820" w14:textId="61BD7D73" w:rsidR="00CF7659" w:rsidRPr="00B81AA2" w:rsidRDefault="00CF7659" w:rsidP="00BF329C">
      <w:pPr>
        <w:spacing w:line="480" w:lineRule="auto"/>
        <w:ind w:firstLine="202"/>
        <w:jc w:val="both"/>
        <w:rPr>
          <w:sz w:val="24"/>
          <w:szCs w:val="24"/>
        </w:rPr>
      </w:pPr>
      <w:r w:rsidRPr="00B81AA2">
        <w:rPr>
          <w:rFonts w:hint="eastAsia"/>
          <w:b/>
          <w:sz w:val="24"/>
          <w:szCs w:val="24"/>
        </w:rPr>
        <w:t>H</w:t>
      </w:r>
      <w:r w:rsidRPr="00B81AA2">
        <w:rPr>
          <w:b/>
          <w:sz w:val="24"/>
          <w:szCs w:val="24"/>
        </w:rPr>
        <w:t>aoze Chen:</w:t>
      </w:r>
      <w:r w:rsidRPr="00B81AA2">
        <w:rPr>
          <w:sz w:val="24"/>
          <w:szCs w:val="24"/>
        </w:rPr>
        <w:t xml:space="preserve"> Investigation; Methodology; Writing – original draft.</w:t>
      </w:r>
      <w:r w:rsidR="00874E06" w:rsidRPr="00B81AA2">
        <w:rPr>
          <w:sz w:val="24"/>
          <w:szCs w:val="24"/>
        </w:rPr>
        <w:t xml:space="preserve"> </w:t>
      </w:r>
      <w:r w:rsidRPr="00B81AA2">
        <w:rPr>
          <w:b/>
          <w:sz w:val="24"/>
          <w:szCs w:val="24"/>
        </w:rPr>
        <w:t>Zhijie Zhang:</w:t>
      </w:r>
      <w:r w:rsidRPr="00B81AA2">
        <w:rPr>
          <w:sz w:val="24"/>
          <w:szCs w:val="24"/>
        </w:rPr>
        <w:t xml:space="preserve"> Writing – review &amp; editing.</w:t>
      </w:r>
      <w:r w:rsidR="00874E06" w:rsidRPr="00B81AA2">
        <w:rPr>
          <w:sz w:val="24"/>
          <w:szCs w:val="24"/>
        </w:rPr>
        <w:t xml:space="preserve"> </w:t>
      </w:r>
      <w:r w:rsidRPr="00B81AA2">
        <w:rPr>
          <w:b/>
          <w:sz w:val="24"/>
          <w:szCs w:val="24"/>
        </w:rPr>
        <w:t>Wuliang Yin:</w:t>
      </w:r>
      <w:r w:rsidRPr="00B81AA2">
        <w:rPr>
          <w:sz w:val="24"/>
          <w:szCs w:val="24"/>
        </w:rPr>
        <w:t xml:space="preserve"> Conceptualization.</w:t>
      </w:r>
      <w:r w:rsidR="00874E06" w:rsidRPr="00B81AA2">
        <w:rPr>
          <w:sz w:val="24"/>
          <w:szCs w:val="24"/>
        </w:rPr>
        <w:t xml:space="preserve"> </w:t>
      </w:r>
      <w:r w:rsidRPr="00B81AA2">
        <w:rPr>
          <w:b/>
          <w:sz w:val="24"/>
          <w:szCs w:val="24"/>
        </w:rPr>
        <w:t>Quan Wang:</w:t>
      </w:r>
      <w:r w:rsidRPr="00B81AA2">
        <w:rPr>
          <w:sz w:val="24"/>
          <w:szCs w:val="24"/>
        </w:rPr>
        <w:t xml:space="preserve"> Data curation.</w:t>
      </w:r>
      <w:r w:rsidR="00874E06" w:rsidRPr="00B81AA2">
        <w:rPr>
          <w:sz w:val="24"/>
          <w:szCs w:val="24"/>
        </w:rPr>
        <w:t xml:space="preserve"> </w:t>
      </w:r>
      <w:r w:rsidRPr="00B81AA2">
        <w:rPr>
          <w:b/>
          <w:sz w:val="24"/>
          <w:szCs w:val="24"/>
        </w:rPr>
        <w:t>Yanfeng Li:</w:t>
      </w:r>
      <w:r w:rsidRPr="00B81AA2">
        <w:rPr>
          <w:sz w:val="24"/>
          <w:szCs w:val="24"/>
        </w:rPr>
        <w:t xml:space="preserve"> Software.</w:t>
      </w:r>
      <w:r w:rsidR="00874E06" w:rsidRPr="00B81AA2">
        <w:rPr>
          <w:sz w:val="24"/>
          <w:szCs w:val="24"/>
        </w:rPr>
        <w:t xml:space="preserve"> </w:t>
      </w:r>
      <w:r w:rsidRPr="00B81AA2">
        <w:rPr>
          <w:b/>
          <w:sz w:val="24"/>
          <w:szCs w:val="24"/>
        </w:rPr>
        <w:t>Chenyang Zhao:</w:t>
      </w:r>
      <w:r w:rsidRPr="00B81AA2">
        <w:rPr>
          <w:sz w:val="24"/>
          <w:szCs w:val="24"/>
        </w:rPr>
        <w:t xml:space="preserve"> Software.</w:t>
      </w:r>
    </w:p>
    <w:p w14:paraId="6E2EEB6F" w14:textId="6A499F94" w:rsidR="00CF7659" w:rsidRPr="00B81AA2" w:rsidRDefault="00F97526" w:rsidP="00BF329C">
      <w:pPr>
        <w:spacing w:line="480" w:lineRule="auto"/>
        <w:jc w:val="both"/>
        <w:rPr>
          <w:b/>
          <w:sz w:val="24"/>
          <w:szCs w:val="24"/>
        </w:rPr>
      </w:pPr>
      <w:r w:rsidRPr="00B81AA2">
        <w:rPr>
          <w:b/>
          <w:sz w:val="24"/>
          <w:szCs w:val="24"/>
        </w:rPr>
        <w:t>Declaration of competing interest</w:t>
      </w:r>
    </w:p>
    <w:p w14:paraId="45EDEF68" w14:textId="0EAF8584" w:rsidR="00CF7659" w:rsidRPr="00B81AA2" w:rsidRDefault="00CF7659" w:rsidP="00BF329C">
      <w:pPr>
        <w:spacing w:line="480" w:lineRule="auto"/>
        <w:ind w:firstLine="202"/>
        <w:jc w:val="both"/>
        <w:rPr>
          <w:sz w:val="24"/>
          <w:szCs w:val="24"/>
        </w:rPr>
      </w:pPr>
      <w:r w:rsidRPr="00B81AA2">
        <w:rPr>
          <w:sz w:val="24"/>
          <w:szCs w:val="24"/>
        </w:rPr>
        <w:t>The authors declare that they have no known competing financial interests or personal relationships that could have appeared to influence the work reported in this paper.</w:t>
      </w:r>
    </w:p>
    <w:p w14:paraId="1AA61B2C" w14:textId="70DDE89B" w:rsidR="00272A80" w:rsidRPr="00B81AA2" w:rsidRDefault="00272A80" w:rsidP="003F2226">
      <w:pPr>
        <w:spacing w:line="480" w:lineRule="auto"/>
        <w:jc w:val="both"/>
        <w:rPr>
          <w:b/>
          <w:sz w:val="24"/>
          <w:szCs w:val="24"/>
          <w:lang w:eastAsia="zh-CN"/>
        </w:rPr>
      </w:pPr>
      <w:r w:rsidRPr="00B81AA2">
        <w:rPr>
          <w:b/>
          <w:sz w:val="24"/>
          <w:szCs w:val="24"/>
          <w:lang w:eastAsia="zh-CN"/>
        </w:rPr>
        <w:t>References</w:t>
      </w:r>
    </w:p>
    <w:p w14:paraId="59DFA6D7" w14:textId="77777777" w:rsidR="004D1998" w:rsidRPr="00B81AA2" w:rsidRDefault="0086150D" w:rsidP="003F2226">
      <w:pPr>
        <w:pStyle w:val="EndNoteBibliography"/>
        <w:spacing w:line="480" w:lineRule="auto"/>
        <w:ind w:left="720" w:hanging="720"/>
        <w:rPr>
          <w:sz w:val="24"/>
          <w:szCs w:val="24"/>
        </w:rPr>
      </w:pPr>
      <w:r w:rsidRPr="00B81AA2">
        <w:rPr>
          <w:sz w:val="24"/>
          <w:szCs w:val="24"/>
        </w:rPr>
        <w:fldChar w:fldCharType="begin"/>
      </w:r>
      <w:r w:rsidRPr="00B81AA2">
        <w:rPr>
          <w:sz w:val="24"/>
          <w:szCs w:val="24"/>
        </w:rPr>
        <w:instrText xml:space="preserve"> ADDIN EN.REFLIST </w:instrText>
      </w:r>
      <w:r w:rsidRPr="00B81AA2">
        <w:rPr>
          <w:sz w:val="24"/>
          <w:szCs w:val="24"/>
        </w:rPr>
        <w:fldChar w:fldCharType="separate"/>
      </w:r>
      <w:r w:rsidR="004D1998" w:rsidRPr="00B81AA2">
        <w:rPr>
          <w:sz w:val="24"/>
          <w:szCs w:val="24"/>
        </w:rPr>
        <w:t>[1]</w:t>
      </w:r>
      <w:r w:rsidR="004D1998" w:rsidRPr="00B81AA2">
        <w:rPr>
          <w:sz w:val="24"/>
          <w:szCs w:val="24"/>
        </w:rPr>
        <w:tab/>
        <w:t xml:space="preserve">J. Kupski, and S. Teixeira de Freitas, “Design of adhesively bonded lap joints with laminated CFRP adherends: Review, challenges and new opportunities for aerospace structures,” </w:t>
      </w:r>
      <w:r w:rsidR="004D1998" w:rsidRPr="00B81AA2">
        <w:rPr>
          <w:i/>
          <w:sz w:val="24"/>
          <w:szCs w:val="24"/>
        </w:rPr>
        <w:t>Composite Structures,</w:t>
      </w:r>
      <w:r w:rsidR="004D1998" w:rsidRPr="00B81AA2">
        <w:rPr>
          <w:sz w:val="24"/>
          <w:szCs w:val="24"/>
        </w:rPr>
        <w:t xml:space="preserve"> vol. 268, pp. 113923, 2021/07/15/, 2021.</w:t>
      </w:r>
    </w:p>
    <w:p w14:paraId="5558DE98" w14:textId="77777777" w:rsidR="004D1998" w:rsidRPr="00B81AA2" w:rsidRDefault="004D1998" w:rsidP="003F2226">
      <w:pPr>
        <w:pStyle w:val="EndNoteBibliography"/>
        <w:spacing w:line="480" w:lineRule="auto"/>
        <w:ind w:left="720" w:hanging="720"/>
        <w:rPr>
          <w:sz w:val="24"/>
          <w:szCs w:val="24"/>
        </w:rPr>
      </w:pPr>
      <w:r w:rsidRPr="00B81AA2">
        <w:rPr>
          <w:sz w:val="24"/>
          <w:szCs w:val="24"/>
        </w:rPr>
        <w:t>[2]</w:t>
      </w:r>
      <w:r w:rsidRPr="00B81AA2">
        <w:rPr>
          <w:sz w:val="24"/>
          <w:szCs w:val="24"/>
        </w:rPr>
        <w:tab/>
        <w:t xml:space="preserve">F. Krebs, L. Larsen, G. Braun, and W. Dudenhausen, “Design of a multifunctional cell for aerospace CFRP production,” </w:t>
      </w:r>
      <w:r w:rsidRPr="00B81AA2">
        <w:rPr>
          <w:i/>
          <w:sz w:val="24"/>
          <w:szCs w:val="24"/>
        </w:rPr>
        <w:t>The International Journal of Advanced Manufacturing Technology,</w:t>
      </w:r>
      <w:r w:rsidRPr="00B81AA2">
        <w:rPr>
          <w:sz w:val="24"/>
          <w:szCs w:val="24"/>
        </w:rPr>
        <w:t xml:space="preserve"> vol. 85, no. 1, pp. 17-24, 2016/07/01, 2016.</w:t>
      </w:r>
    </w:p>
    <w:p w14:paraId="2B342AA4" w14:textId="77777777" w:rsidR="004D1998" w:rsidRPr="00B81AA2" w:rsidRDefault="004D1998" w:rsidP="003F2226">
      <w:pPr>
        <w:pStyle w:val="EndNoteBibliography"/>
        <w:spacing w:line="480" w:lineRule="auto"/>
        <w:ind w:left="720" w:hanging="720"/>
        <w:rPr>
          <w:sz w:val="24"/>
          <w:szCs w:val="24"/>
        </w:rPr>
      </w:pPr>
      <w:r w:rsidRPr="00B81AA2">
        <w:rPr>
          <w:sz w:val="24"/>
          <w:szCs w:val="24"/>
        </w:rPr>
        <w:t>[3]</w:t>
      </w:r>
      <w:r w:rsidRPr="00B81AA2">
        <w:rPr>
          <w:sz w:val="24"/>
          <w:szCs w:val="24"/>
        </w:rPr>
        <w:tab/>
        <w:t xml:space="preserve">P. Galvez, A. Quesada, M. A. Martinez, J. Abenojar, M. J. L. Boada, and V. Diaz, “Study of the behaviour of adhesive joints of steel with CFRP for its application in bus structures,” </w:t>
      </w:r>
      <w:r w:rsidRPr="00B81AA2">
        <w:rPr>
          <w:i/>
          <w:sz w:val="24"/>
          <w:szCs w:val="24"/>
        </w:rPr>
        <w:t>Composites Part B: Engineering,</w:t>
      </w:r>
      <w:r w:rsidRPr="00B81AA2">
        <w:rPr>
          <w:sz w:val="24"/>
          <w:szCs w:val="24"/>
        </w:rPr>
        <w:t xml:space="preserve"> vol. 129, pp. 41-46, 2017/11/15/, 2017.</w:t>
      </w:r>
    </w:p>
    <w:p w14:paraId="60499A0A" w14:textId="77777777" w:rsidR="004D1998" w:rsidRPr="00B81AA2" w:rsidRDefault="004D1998" w:rsidP="003F2226">
      <w:pPr>
        <w:pStyle w:val="EndNoteBibliography"/>
        <w:spacing w:line="480" w:lineRule="auto"/>
        <w:ind w:left="720" w:hanging="720"/>
        <w:rPr>
          <w:sz w:val="24"/>
          <w:szCs w:val="24"/>
        </w:rPr>
      </w:pPr>
      <w:r w:rsidRPr="00B81AA2">
        <w:rPr>
          <w:sz w:val="24"/>
          <w:szCs w:val="24"/>
        </w:rPr>
        <w:t>[4]</w:t>
      </w:r>
      <w:r w:rsidRPr="00B81AA2">
        <w:rPr>
          <w:sz w:val="24"/>
          <w:szCs w:val="24"/>
        </w:rPr>
        <w:tab/>
        <w:t xml:space="preserve">A. Ulbricht, “Rail Vehicle in CFRP-intensive Design,” </w:t>
      </w:r>
      <w:r w:rsidRPr="00B81AA2">
        <w:rPr>
          <w:i/>
          <w:sz w:val="24"/>
          <w:szCs w:val="24"/>
        </w:rPr>
        <w:t>Lightweight Design worldwide,</w:t>
      </w:r>
      <w:r w:rsidRPr="00B81AA2">
        <w:rPr>
          <w:sz w:val="24"/>
          <w:szCs w:val="24"/>
        </w:rPr>
        <w:t xml:space="preserve"> vol. 12, no. 2, pp. 36-41, 2019/04/01, 2019.</w:t>
      </w:r>
    </w:p>
    <w:p w14:paraId="079AC207" w14:textId="77777777" w:rsidR="004D1998" w:rsidRPr="00B81AA2" w:rsidRDefault="004D1998" w:rsidP="003F2226">
      <w:pPr>
        <w:pStyle w:val="EndNoteBibliography"/>
        <w:spacing w:line="480" w:lineRule="auto"/>
        <w:ind w:left="720" w:hanging="720"/>
        <w:rPr>
          <w:sz w:val="24"/>
          <w:szCs w:val="24"/>
        </w:rPr>
      </w:pPr>
      <w:r w:rsidRPr="00B81AA2">
        <w:rPr>
          <w:sz w:val="24"/>
          <w:szCs w:val="24"/>
        </w:rPr>
        <w:t>[5]</w:t>
      </w:r>
      <w:r w:rsidRPr="00B81AA2">
        <w:rPr>
          <w:sz w:val="24"/>
          <w:szCs w:val="24"/>
        </w:rPr>
        <w:tab/>
        <w:t xml:space="preserve">T. W. Siwowski, P. Siwowska, and A. Wiater, “The strengthening of a steel bridge with prestressed CFRP strips,” </w:t>
      </w:r>
      <w:r w:rsidRPr="00B81AA2">
        <w:rPr>
          <w:i/>
          <w:sz w:val="24"/>
          <w:szCs w:val="24"/>
        </w:rPr>
        <w:t xml:space="preserve">IOP Conference </w:t>
      </w:r>
      <w:r w:rsidRPr="00B81AA2">
        <w:rPr>
          <w:i/>
          <w:sz w:val="24"/>
          <w:szCs w:val="24"/>
        </w:rPr>
        <w:lastRenderedPageBreak/>
        <w:t>Series: Materials Science and Engineering,</w:t>
      </w:r>
      <w:r w:rsidRPr="00B81AA2">
        <w:rPr>
          <w:sz w:val="24"/>
          <w:szCs w:val="24"/>
        </w:rPr>
        <w:t xml:space="preserve"> vol. 419, pp. 012037, 2018/09/20, 2018.</w:t>
      </w:r>
    </w:p>
    <w:p w14:paraId="677FD9CB" w14:textId="77777777" w:rsidR="004D1998" w:rsidRPr="00B81AA2" w:rsidRDefault="004D1998" w:rsidP="003F2226">
      <w:pPr>
        <w:pStyle w:val="EndNoteBibliography"/>
        <w:spacing w:line="480" w:lineRule="auto"/>
        <w:ind w:left="720" w:hanging="720"/>
        <w:rPr>
          <w:sz w:val="24"/>
          <w:szCs w:val="24"/>
        </w:rPr>
      </w:pPr>
      <w:r w:rsidRPr="00B81AA2">
        <w:rPr>
          <w:sz w:val="24"/>
          <w:szCs w:val="24"/>
        </w:rPr>
        <w:t>[6]</w:t>
      </w:r>
      <w:r w:rsidRPr="00B81AA2">
        <w:rPr>
          <w:sz w:val="24"/>
          <w:szCs w:val="24"/>
        </w:rPr>
        <w:tab/>
        <w:t xml:space="preserve">X. Wang, S. Wu, J. Jia, H. Li, Y. Wei, K. Zhang, and Y. Bai, “Experimental evaluation of seismic performance of corroded precast RC bridge columns and the retrofit measure using CFRP jackets,” </w:t>
      </w:r>
      <w:r w:rsidRPr="00B81AA2">
        <w:rPr>
          <w:i/>
          <w:sz w:val="24"/>
          <w:szCs w:val="24"/>
        </w:rPr>
        <w:t>Engineering Structures,</w:t>
      </w:r>
      <w:r w:rsidRPr="00B81AA2">
        <w:rPr>
          <w:sz w:val="24"/>
          <w:szCs w:val="24"/>
        </w:rPr>
        <w:t xml:space="preserve"> vol. 245, pp. 112872, 2021/10/15/, 2021.</w:t>
      </w:r>
    </w:p>
    <w:p w14:paraId="4B624D80" w14:textId="77777777" w:rsidR="004D1998" w:rsidRPr="00B81AA2" w:rsidRDefault="004D1998" w:rsidP="003F2226">
      <w:pPr>
        <w:pStyle w:val="EndNoteBibliography"/>
        <w:spacing w:line="480" w:lineRule="auto"/>
        <w:ind w:left="720" w:hanging="720"/>
        <w:rPr>
          <w:sz w:val="24"/>
          <w:szCs w:val="24"/>
        </w:rPr>
      </w:pPr>
      <w:r w:rsidRPr="00B81AA2">
        <w:rPr>
          <w:sz w:val="24"/>
          <w:szCs w:val="24"/>
        </w:rPr>
        <w:t>[7]</w:t>
      </w:r>
      <w:r w:rsidRPr="00B81AA2">
        <w:rPr>
          <w:sz w:val="24"/>
          <w:szCs w:val="24"/>
        </w:rPr>
        <w:tab/>
        <w:t xml:space="preserve">C. Y. X. Chua, H.-C. Liu, N. Di Trani, A. Susnjar, J. Ho, G. Scorrano, J. Rhudy, A. Sizovs, G. Lolli, N. Hernandez, M. C. Nucci, R. Cicalo, M. Ferrari, and A. Grattoni, “Carbon fiber reinforced polymers for implantable medical devices,” </w:t>
      </w:r>
      <w:r w:rsidRPr="00B81AA2">
        <w:rPr>
          <w:i/>
          <w:sz w:val="24"/>
          <w:szCs w:val="24"/>
        </w:rPr>
        <w:t>Biomaterials,</w:t>
      </w:r>
      <w:r w:rsidRPr="00B81AA2">
        <w:rPr>
          <w:sz w:val="24"/>
          <w:szCs w:val="24"/>
        </w:rPr>
        <w:t xml:space="preserve"> vol. 271, pp. 120719, 2021/04/01/, 2021.</w:t>
      </w:r>
    </w:p>
    <w:p w14:paraId="606C403E" w14:textId="77777777" w:rsidR="004D1998" w:rsidRPr="00B81AA2" w:rsidRDefault="004D1998" w:rsidP="003F2226">
      <w:pPr>
        <w:pStyle w:val="EndNoteBibliography"/>
        <w:spacing w:line="480" w:lineRule="auto"/>
        <w:ind w:left="720" w:hanging="720"/>
        <w:rPr>
          <w:sz w:val="24"/>
          <w:szCs w:val="24"/>
        </w:rPr>
      </w:pPr>
      <w:r w:rsidRPr="00B81AA2">
        <w:rPr>
          <w:sz w:val="24"/>
          <w:szCs w:val="24"/>
        </w:rPr>
        <w:t>[8]</w:t>
      </w:r>
      <w:r w:rsidRPr="00B81AA2">
        <w:rPr>
          <w:sz w:val="24"/>
          <w:szCs w:val="24"/>
        </w:rPr>
        <w:tab/>
        <w:t xml:space="preserve">W. Saringer, I. Nöbauer-Huhmann, and E. Knosp, “Cranioplasty with Individual Carbon Fibre Reinforced Polymere (CFRP) Medical Grade Implants Based on CAD/CAM Technique,” </w:t>
      </w:r>
      <w:r w:rsidRPr="00B81AA2">
        <w:rPr>
          <w:i/>
          <w:sz w:val="24"/>
          <w:szCs w:val="24"/>
        </w:rPr>
        <w:t>Acta Neurochirurgica,</w:t>
      </w:r>
      <w:r w:rsidRPr="00B81AA2">
        <w:rPr>
          <w:sz w:val="24"/>
          <w:szCs w:val="24"/>
        </w:rPr>
        <w:t xml:space="preserve"> vol. 144, no. 11, pp. 1193-1203, 2002/11/01, 2002.</w:t>
      </w:r>
    </w:p>
    <w:p w14:paraId="01862F10" w14:textId="77777777" w:rsidR="004D1998" w:rsidRPr="00B81AA2" w:rsidRDefault="004D1998" w:rsidP="003F2226">
      <w:pPr>
        <w:pStyle w:val="EndNoteBibliography"/>
        <w:spacing w:line="480" w:lineRule="auto"/>
        <w:ind w:left="720" w:hanging="720"/>
        <w:rPr>
          <w:sz w:val="24"/>
          <w:szCs w:val="24"/>
        </w:rPr>
      </w:pPr>
      <w:r w:rsidRPr="00B81AA2">
        <w:rPr>
          <w:sz w:val="24"/>
          <w:szCs w:val="24"/>
        </w:rPr>
        <w:t>[9]</w:t>
      </w:r>
      <w:r w:rsidRPr="00B81AA2">
        <w:rPr>
          <w:sz w:val="24"/>
          <w:szCs w:val="24"/>
        </w:rPr>
        <w:tab/>
        <w:t xml:space="preserve">M. Li, G. Gan, Y. Zhang, and X. Yang, “Thermal damage of CFRP laminate in fiber laser cutting process and its impact on the mechanical behavior and strain distribution,” </w:t>
      </w:r>
      <w:r w:rsidRPr="00B81AA2">
        <w:rPr>
          <w:i/>
          <w:sz w:val="24"/>
          <w:szCs w:val="24"/>
        </w:rPr>
        <w:t>Archives of Civil and Mechanical Engineering,</w:t>
      </w:r>
      <w:r w:rsidRPr="00B81AA2">
        <w:rPr>
          <w:sz w:val="24"/>
          <w:szCs w:val="24"/>
        </w:rPr>
        <w:t xml:space="preserve"> vol. 19, no. 4, pp. 1511-1522, 2019/08/01/, 2019.</w:t>
      </w:r>
    </w:p>
    <w:p w14:paraId="4D6D3035" w14:textId="77777777" w:rsidR="004D1998" w:rsidRPr="00B81AA2" w:rsidRDefault="004D1998" w:rsidP="003F2226">
      <w:pPr>
        <w:pStyle w:val="EndNoteBibliography"/>
        <w:spacing w:line="480" w:lineRule="auto"/>
        <w:ind w:left="720" w:hanging="720"/>
        <w:rPr>
          <w:sz w:val="24"/>
          <w:szCs w:val="24"/>
        </w:rPr>
      </w:pPr>
      <w:r w:rsidRPr="00B81AA2">
        <w:rPr>
          <w:sz w:val="24"/>
          <w:szCs w:val="24"/>
        </w:rPr>
        <w:t>[10]</w:t>
      </w:r>
      <w:r w:rsidRPr="00B81AA2">
        <w:rPr>
          <w:sz w:val="24"/>
          <w:szCs w:val="24"/>
        </w:rPr>
        <w:tab/>
        <w:t xml:space="preserve">J. P. Davim, J. C. Rubio, and A. M. Abrao, “A novel approach based on digital image analysis to evaluate the delamination factor after drilling composite laminates,” </w:t>
      </w:r>
      <w:r w:rsidRPr="00B81AA2">
        <w:rPr>
          <w:i/>
          <w:sz w:val="24"/>
          <w:szCs w:val="24"/>
        </w:rPr>
        <w:t>Composites Science and Technology,</w:t>
      </w:r>
      <w:r w:rsidRPr="00B81AA2">
        <w:rPr>
          <w:sz w:val="24"/>
          <w:szCs w:val="24"/>
        </w:rPr>
        <w:t xml:space="preserve"> vol. 67, no. 9, pp. 1939-1945, 2007/07/01/, 2007.</w:t>
      </w:r>
    </w:p>
    <w:p w14:paraId="235A9946" w14:textId="77777777" w:rsidR="004D1998" w:rsidRPr="00B81AA2" w:rsidRDefault="004D1998" w:rsidP="003F2226">
      <w:pPr>
        <w:pStyle w:val="EndNoteBibliography"/>
        <w:spacing w:line="480" w:lineRule="auto"/>
        <w:ind w:left="720" w:hanging="720"/>
        <w:rPr>
          <w:sz w:val="24"/>
          <w:szCs w:val="24"/>
        </w:rPr>
      </w:pPr>
      <w:r w:rsidRPr="00B81AA2">
        <w:rPr>
          <w:sz w:val="24"/>
          <w:szCs w:val="24"/>
        </w:rPr>
        <w:t>[11]</w:t>
      </w:r>
      <w:r w:rsidRPr="00B81AA2">
        <w:rPr>
          <w:sz w:val="24"/>
          <w:szCs w:val="24"/>
        </w:rPr>
        <w:tab/>
        <w:t xml:space="preserve">X. M. Wang, and L. C. Zhang, “An experimental investigation into the orthogonal cutting of unidirectional fibre reinforced plastics,” </w:t>
      </w:r>
      <w:r w:rsidRPr="00B81AA2">
        <w:rPr>
          <w:i/>
          <w:sz w:val="24"/>
          <w:szCs w:val="24"/>
        </w:rPr>
        <w:t>International Journal of Machine Tools and Manufacture,</w:t>
      </w:r>
      <w:r w:rsidRPr="00B81AA2">
        <w:rPr>
          <w:sz w:val="24"/>
          <w:szCs w:val="24"/>
        </w:rPr>
        <w:t xml:space="preserve"> vol. 43, no. 10, pp. 1015-1022, 2003/08/01/, 2003.</w:t>
      </w:r>
    </w:p>
    <w:p w14:paraId="6D49CE07" w14:textId="77777777" w:rsidR="004D1998" w:rsidRPr="00B81AA2" w:rsidRDefault="004D1998" w:rsidP="003F2226">
      <w:pPr>
        <w:pStyle w:val="EndNoteBibliography"/>
        <w:spacing w:line="480" w:lineRule="auto"/>
        <w:ind w:left="720" w:hanging="720"/>
        <w:rPr>
          <w:sz w:val="24"/>
          <w:szCs w:val="24"/>
        </w:rPr>
      </w:pPr>
      <w:r w:rsidRPr="00B81AA2">
        <w:rPr>
          <w:sz w:val="24"/>
          <w:szCs w:val="24"/>
        </w:rPr>
        <w:t>[12]</w:t>
      </w:r>
      <w:r w:rsidRPr="00B81AA2">
        <w:rPr>
          <w:sz w:val="24"/>
          <w:szCs w:val="24"/>
        </w:rPr>
        <w:tab/>
        <w:t xml:space="preserve">C. Cai, J. Dang, Q. An, W. Ming, and M. Chen, “Surface morphology characterization of unidirectional carbon fibre reinforced plastic machined by peripheral milling,” </w:t>
      </w:r>
      <w:r w:rsidRPr="00B81AA2">
        <w:rPr>
          <w:i/>
          <w:sz w:val="24"/>
          <w:szCs w:val="24"/>
        </w:rPr>
        <w:t>Chinese Journal of Aeronautics,</w:t>
      </w:r>
      <w:r w:rsidRPr="00B81AA2">
        <w:rPr>
          <w:sz w:val="24"/>
          <w:szCs w:val="24"/>
        </w:rPr>
        <w:t xml:space="preserve"> vol. 35, no. 2, pp. 361-375, 2022/02/01/, 2022.</w:t>
      </w:r>
    </w:p>
    <w:p w14:paraId="53F72895" w14:textId="77777777" w:rsidR="004D1998" w:rsidRPr="00B81AA2" w:rsidRDefault="004D1998" w:rsidP="003F2226">
      <w:pPr>
        <w:pStyle w:val="EndNoteBibliography"/>
        <w:spacing w:line="480" w:lineRule="auto"/>
        <w:ind w:left="720" w:hanging="720"/>
        <w:rPr>
          <w:sz w:val="24"/>
          <w:szCs w:val="24"/>
        </w:rPr>
      </w:pPr>
      <w:r w:rsidRPr="00B81AA2">
        <w:rPr>
          <w:sz w:val="24"/>
          <w:szCs w:val="24"/>
        </w:rPr>
        <w:t>[13]</w:t>
      </w:r>
      <w:r w:rsidRPr="00B81AA2">
        <w:rPr>
          <w:sz w:val="24"/>
          <w:szCs w:val="24"/>
        </w:rPr>
        <w:tab/>
        <w:t xml:space="preserve">L. Pejryd, T. Beno, and S. Carmignato, “Computed Tomography as a Tool for Examining Surface Integrity in Drilled Holes in CFRP Composites,” </w:t>
      </w:r>
      <w:r w:rsidRPr="00B81AA2">
        <w:rPr>
          <w:i/>
          <w:sz w:val="24"/>
          <w:szCs w:val="24"/>
        </w:rPr>
        <w:t>Procedia CIRP,</w:t>
      </w:r>
      <w:r w:rsidRPr="00B81AA2">
        <w:rPr>
          <w:sz w:val="24"/>
          <w:szCs w:val="24"/>
        </w:rPr>
        <w:t xml:space="preserve"> vol. </w:t>
      </w:r>
      <w:r w:rsidRPr="00B81AA2">
        <w:rPr>
          <w:sz w:val="24"/>
          <w:szCs w:val="24"/>
        </w:rPr>
        <w:lastRenderedPageBreak/>
        <w:t>13, pp. 43-48, 2014/01/01/, 2014.</w:t>
      </w:r>
    </w:p>
    <w:p w14:paraId="54025C3E" w14:textId="77777777" w:rsidR="004D1998" w:rsidRPr="00B81AA2" w:rsidRDefault="004D1998" w:rsidP="003F2226">
      <w:pPr>
        <w:pStyle w:val="EndNoteBibliography"/>
        <w:spacing w:line="480" w:lineRule="auto"/>
        <w:ind w:left="720" w:hanging="720"/>
        <w:rPr>
          <w:sz w:val="24"/>
          <w:szCs w:val="24"/>
        </w:rPr>
      </w:pPr>
      <w:r w:rsidRPr="00B81AA2">
        <w:rPr>
          <w:sz w:val="24"/>
          <w:szCs w:val="24"/>
        </w:rPr>
        <w:t>[14]</w:t>
      </w:r>
      <w:r w:rsidRPr="00B81AA2">
        <w:rPr>
          <w:sz w:val="24"/>
          <w:szCs w:val="24"/>
        </w:rPr>
        <w:tab/>
        <w:t xml:space="preserve">J. Wei, F. Wang, J. Liu, Y. Wang, and L. He, “A laser arrays scan thermography (LAsST) for the rapid inspection of CFRP composite with subsurface defects,” </w:t>
      </w:r>
      <w:r w:rsidRPr="00B81AA2">
        <w:rPr>
          <w:i/>
          <w:sz w:val="24"/>
          <w:szCs w:val="24"/>
        </w:rPr>
        <w:t>Composite Structures,</w:t>
      </w:r>
      <w:r w:rsidRPr="00B81AA2">
        <w:rPr>
          <w:sz w:val="24"/>
          <w:szCs w:val="24"/>
        </w:rPr>
        <w:t xml:space="preserve"> vol. 226, pp. 111201, 2019/10/15/, 2019.</w:t>
      </w:r>
    </w:p>
    <w:p w14:paraId="3CFA1F4D" w14:textId="77777777" w:rsidR="004D1998" w:rsidRPr="00B81AA2" w:rsidRDefault="004D1998" w:rsidP="003F2226">
      <w:pPr>
        <w:pStyle w:val="EndNoteBibliography"/>
        <w:spacing w:line="480" w:lineRule="auto"/>
        <w:ind w:left="720" w:hanging="720"/>
        <w:rPr>
          <w:sz w:val="24"/>
          <w:szCs w:val="24"/>
        </w:rPr>
      </w:pPr>
      <w:r w:rsidRPr="00B81AA2">
        <w:rPr>
          <w:sz w:val="24"/>
          <w:szCs w:val="24"/>
        </w:rPr>
        <w:t>[15]</w:t>
      </w:r>
      <w:r w:rsidRPr="00B81AA2">
        <w:rPr>
          <w:sz w:val="24"/>
          <w:szCs w:val="24"/>
        </w:rPr>
        <w:tab/>
        <w:t xml:space="preserve">L. Séguin-Charbonneau, J. Walter, L.-D. Théroux, L. Scheed, A. Beausoleil, and B. Masson, “Automated defect detection for ultrasonic inspection of CFRP aircraft components,” </w:t>
      </w:r>
      <w:r w:rsidRPr="00B81AA2">
        <w:rPr>
          <w:i/>
          <w:sz w:val="24"/>
          <w:szCs w:val="24"/>
        </w:rPr>
        <w:t>NDT &amp; E International,</w:t>
      </w:r>
      <w:r w:rsidRPr="00B81AA2">
        <w:rPr>
          <w:sz w:val="24"/>
          <w:szCs w:val="24"/>
        </w:rPr>
        <w:t xml:space="preserve"> vol. 122, pp. 102478, 2021/09/01/, 2021.</w:t>
      </w:r>
    </w:p>
    <w:p w14:paraId="38EE8E8B" w14:textId="77777777" w:rsidR="004D1998" w:rsidRPr="00B81AA2" w:rsidRDefault="004D1998" w:rsidP="003F2226">
      <w:pPr>
        <w:pStyle w:val="EndNoteBibliography"/>
        <w:spacing w:line="480" w:lineRule="auto"/>
        <w:ind w:left="720" w:hanging="720"/>
        <w:rPr>
          <w:sz w:val="24"/>
          <w:szCs w:val="24"/>
        </w:rPr>
      </w:pPr>
      <w:r w:rsidRPr="00B81AA2">
        <w:rPr>
          <w:sz w:val="24"/>
          <w:szCs w:val="24"/>
        </w:rPr>
        <w:t>[16]</w:t>
      </w:r>
      <w:r w:rsidRPr="00B81AA2">
        <w:rPr>
          <w:sz w:val="24"/>
          <w:szCs w:val="24"/>
        </w:rPr>
        <w:tab/>
        <w:t xml:space="preserve">S. Petrò, C. Reina, and G. Moroni, “X-ray CT-Based Defect Evaluation of Continuous CFRP Additive Manufacturing,” </w:t>
      </w:r>
      <w:r w:rsidRPr="00B81AA2">
        <w:rPr>
          <w:i/>
          <w:sz w:val="24"/>
          <w:szCs w:val="24"/>
        </w:rPr>
        <w:t>Journal of Nondestructive Evaluation,</w:t>
      </w:r>
      <w:r w:rsidRPr="00B81AA2">
        <w:rPr>
          <w:sz w:val="24"/>
          <w:szCs w:val="24"/>
        </w:rPr>
        <w:t xml:space="preserve"> vol. 40, no. 1, pp. 7, 2021/01/03, 2021.</w:t>
      </w:r>
    </w:p>
    <w:p w14:paraId="143382C7" w14:textId="77777777" w:rsidR="004D1998" w:rsidRPr="00B81AA2" w:rsidRDefault="004D1998" w:rsidP="003F2226">
      <w:pPr>
        <w:pStyle w:val="EndNoteBibliography"/>
        <w:spacing w:line="480" w:lineRule="auto"/>
        <w:ind w:left="720" w:hanging="720"/>
        <w:rPr>
          <w:sz w:val="24"/>
          <w:szCs w:val="24"/>
        </w:rPr>
      </w:pPr>
      <w:r w:rsidRPr="00B81AA2">
        <w:rPr>
          <w:sz w:val="24"/>
          <w:szCs w:val="24"/>
        </w:rPr>
        <w:t>[17]</w:t>
      </w:r>
      <w:r w:rsidRPr="00B81AA2">
        <w:rPr>
          <w:sz w:val="24"/>
          <w:szCs w:val="24"/>
        </w:rPr>
        <w:tab/>
        <w:t xml:space="preserve">C. Barile, C. Casavola, G. Pappalettera, and P. K. Vimalathithan, “Experimental wavelet analysis of acoustic emission signal propagation in CFRP,” </w:t>
      </w:r>
      <w:r w:rsidRPr="00B81AA2">
        <w:rPr>
          <w:i/>
          <w:sz w:val="24"/>
          <w:szCs w:val="24"/>
        </w:rPr>
        <w:t>Engineering Fracture Mechanics,</w:t>
      </w:r>
      <w:r w:rsidRPr="00B81AA2">
        <w:rPr>
          <w:sz w:val="24"/>
          <w:szCs w:val="24"/>
        </w:rPr>
        <w:t xml:space="preserve"> vol. 210, pp. 400-407, 2019/04/01/, 2019.</w:t>
      </w:r>
    </w:p>
    <w:p w14:paraId="707BA475" w14:textId="77777777" w:rsidR="004D1998" w:rsidRPr="00B81AA2" w:rsidRDefault="004D1998" w:rsidP="003F2226">
      <w:pPr>
        <w:pStyle w:val="EndNoteBibliography"/>
        <w:spacing w:line="480" w:lineRule="auto"/>
        <w:ind w:left="720" w:hanging="720"/>
        <w:rPr>
          <w:sz w:val="24"/>
          <w:szCs w:val="24"/>
        </w:rPr>
      </w:pPr>
      <w:r w:rsidRPr="00B81AA2">
        <w:rPr>
          <w:sz w:val="24"/>
          <w:szCs w:val="24"/>
        </w:rPr>
        <w:t>[18]</w:t>
      </w:r>
      <w:r w:rsidRPr="00B81AA2">
        <w:rPr>
          <w:sz w:val="24"/>
          <w:szCs w:val="24"/>
        </w:rPr>
        <w:tab/>
        <w:t xml:space="preserve">S. Hwang, Y.-K. An, J.-M. Kim, and H. Sohn, </w:t>
      </w:r>
      <w:r w:rsidRPr="00B81AA2">
        <w:rPr>
          <w:sz w:val="24"/>
          <w:szCs w:val="24"/>
        </w:rPr>
        <w:t xml:space="preserve">“Monitoring and instantaneous evaluation of fatigue crack using integrated passive and active laser thermography,” </w:t>
      </w:r>
      <w:r w:rsidRPr="00B81AA2">
        <w:rPr>
          <w:i/>
          <w:sz w:val="24"/>
          <w:szCs w:val="24"/>
        </w:rPr>
        <w:t>Optics and Lasers in Engineering,</w:t>
      </w:r>
      <w:r w:rsidRPr="00B81AA2">
        <w:rPr>
          <w:sz w:val="24"/>
          <w:szCs w:val="24"/>
        </w:rPr>
        <w:t xml:space="preserve"> vol. 119, pp. 9-17, 2019/08/01/, 2019.</w:t>
      </w:r>
    </w:p>
    <w:p w14:paraId="12A9FB38" w14:textId="77777777" w:rsidR="004D1998" w:rsidRPr="00B81AA2" w:rsidRDefault="004D1998" w:rsidP="003F2226">
      <w:pPr>
        <w:pStyle w:val="EndNoteBibliography"/>
        <w:spacing w:line="480" w:lineRule="auto"/>
        <w:ind w:left="720" w:hanging="720"/>
        <w:rPr>
          <w:sz w:val="24"/>
          <w:szCs w:val="24"/>
        </w:rPr>
      </w:pPr>
      <w:r w:rsidRPr="00B81AA2">
        <w:rPr>
          <w:sz w:val="24"/>
          <w:szCs w:val="24"/>
        </w:rPr>
        <w:t>[19]</w:t>
      </w:r>
      <w:r w:rsidRPr="00B81AA2">
        <w:rPr>
          <w:sz w:val="24"/>
          <w:szCs w:val="24"/>
        </w:rPr>
        <w:tab/>
        <w:t xml:space="preserve">H. Chen, Z. Zhang, C. Zhao, J. Liu, W. Yin, Y. Li, F. Wang, C. Li, and Z. Lin, “Depth Classification of Defects Based on Neural Architecture Search,” </w:t>
      </w:r>
      <w:r w:rsidRPr="00B81AA2">
        <w:rPr>
          <w:i/>
          <w:sz w:val="24"/>
          <w:szCs w:val="24"/>
        </w:rPr>
        <w:t>IEEE Access,</w:t>
      </w:r>
      <w:r w:rsidRPr="00B81AA2">
        <w:rPr>
          <w:sz w:val="24"/>
          <w:szCs w:val="24"/>
        </w:rPr>
        <w:t xml:space="preserve"> vol. 9, pp. 73424-73432, 2021.</w:t>
      </w:r>
    </w:p>
    <w:p w14:paraId="555CF9F0" w14:textId="77777777" w:rsidR="004D1998" w:rsidRPr="00B81AA2" w:rsidRDefault="004D1998" w:rsidP="003F2226">
      <w:pPr>
        <w:pStyle w:val="EndNoteBibliography"/>
        <w:spacing w:line="480" w:lineRule="auto"/>
        <w:ind w:left="720" w:hanging="720"/>
        <w:rPr>
          <w:sz w:val="24"/>
          <w:szCs w:val="24"/>
        </w:rPr>
      </w:pPr>
      <w:r w:rsidRPr="00B81AA2">
        <w:rPr>
          <w:sz w:val="24"/>
          <w:szCs w:val="24"/>
        </w:rPr>
        <w:t>[20]</w:t>
      </w:r>
      <w:r w:rsidRPr="00B81AA2">
        <w:rPr>
          <w:sz w:val="24"/>
          <w:szCs w:val="24"/>
        </w:rPr>
        <w:tab/>
        <w:t xml:space="preserve">J. Peeters, C. Ibarra-Castanedo, S. Sfarra, X. Maldague, J. J. J. Dirckx, and G. Steenackers, “Robust quantitative depth estimation on CFRP samples using active thermography inspection and numerical simulation updating,” </w:t>
      </w:r>
      <w:r w:rsidRPr="00B81AA2">
        <w:rPr>
          <w:i/>
          <w:sz w:val="24"/>
          <w:szCs w:val="24"/>
        </w:rPr>
        <w:t>NDT &amp; E International,</w:t>
      </w:r>
      <w:r w:rsidRPr="00B81AA2">
        <w:rPr>
          <w:sz w:val="24"/>
          <w:szCs w:val="24"/>
        </w:rPr>
        <w:t xml:space="preserve"> vol. 87, pp. 119-123, 2017/04/01/, 2017.</w:t>
      </w:r>
    </w:p>
    <w:p w14:paraId="58CE7928" w14:textId="77777777" w:rsidR="004D1998" w:rsidRPr="00B81AA2" w:rsidRDefault="004D1998" w:rsidP="003F2226">
      <w:pPr>
        <w:pStyle w:val="EndNoteBibliography"/>
        <w:spacing w:line="480" w:lineRule="auto"/>
        <w:ind w:left="720" w:hanging="720"/>
        <w:rPr>
          <w:sz w:val="24"/>
          <w:szCs w:val="24"/>
        </w:rPr>
      </w:pPr>
      <w:r w:rsidRPr="00B81AA2">
        <w:rPr>
          <w:sz w:val="24"/>
          <w:szCs w:val="24"/>
        </w:rPr>
        <w:t>[21]</w:t>
      </w:r>
      <w:r w:rsidRPr="00B81AA2">
        <w:rPr>
          <w:sz w:val="24"/>
          <w:szCs w:val="24"/>
        </w:rPr>
        <w:tab/>
        <w:t xml:space="preserve">C. R. Yang, B. Gao, Q. P. Ma, L. A. Xie, G. Y. Tian, and Y. Yin, “Multi-Layer Magnetic Focusing Sensor Structure for Pulsed Remote Field Eddy Current,” </w:t>
      </w:r>
      <w:r w:rsidRPr="00B81AA2">
        <w:rPr>
          <w:i/>
          <w:sz w:val="24"/>
          <w:szCs w:val="24"/>
        </w:rPr>
        <w:t>IEEE SENSORS JOURNAL,</w:t>
      </w:r>
      <w:r w:rsidRPr="00B81AA2">
        <w:rPr>
          <w:sz w:val="24"/>
          <w:szCs w:val="24"/>
        </w:rPr>
        <w:t xml:space="preserve"> vol. 19, no. 7, pp. 2490-2499, APR 1, 2019.</w:t>
      </w:r>
    </w:p>
    <w:p w14:paraId="3E22E753" w14:textId="77777777" w:rsidR="004D1998" w:rsidRPr="00B81AA2" w:rsidRDefault="004D1998" w:rsidP="003F2226">
      <w:pPr>
        <w:pStyle w:val="EndNoteBibliography"/>
        <w:spacing w:line="480" w:lineRule="auto"/>
        <w:ind w:left="720" w:hanging="720"/>
        <w:rPr>
          <w:sz w:val="24"/>
          <w:szCs w:val="24"/>
        </w:rPr>
      </w:pPr>
      <w:r w:rsidRPr="00B81AA2">
        <w:rPr>
          <w:sz w:val="24"/>
          <w:szCs w:val="24"/>
        </w:rPr>
        <w:t>[22]</w:t>
      </w:r>
      <w:r w:rsidRPr="00B81AA2">
        <w:rPr>
          <w:sz w:val="24"/>
          <w:szCs w:val="24"/>
        </w:rPr>
        <w:tab/>
        <w:t xml:space="preserve">X. Zhang, X. Wu, Y. He, S. Yang, S. Chen, S. Zhang, and D. Zhou, “CFRP barely visible </w:t>
      </w:r>
      <w:r w:rsidRPr="00B81AA2">
        <w:rPr>
          <w:sz w:val="24"/>
          <w:szCs w:val="24"/>
        </w:rPr>
        <w:lastRenderedPageBreak/>
        <w:t xml:space="preserve">impact damage inspection based on an ultrasound wave distortion indicator,” </w:t>
      </w:r>
      <w:r w:rsidRPr="00B81AA2">
        <w:rPr>
          <w:i/>
          <w:sz w:val="24"/>
          <w:szCs w:val="24"/>
        </w:rPr>
        <w:t>Composites Part B: Engineering,</w:t>
      </w:r>
      <w:r w:rsidRPr="00B81AA2">
        <w:rPr>
          <w:sz w:val="24"/>
          <w:szCs w:val="24"/>
        </w:rPr>
        <w:t xml:space="preserve"> vol. 168, pp. 152-158, 2019/07/01/, 2019.</w:t>
      </w:r>
    </w:p>
    <w:p w14:paraId="70F5688B" w14:textId="77777777" w:rsidR="004D1998" w:rsidRPr="00B81AA2" w:rsidRDefault="004D1998" w:rsidP="003F2226">
      <w:pPr>
        <w:pStyle w:val="EndNoteBibliography"/>
        <w:spacing w:line="480" w:lineRule="auto"/>
        <w:ind w:left="720" w:hanging="720"/>
        <w:rPr>
          <w:sz w:val="24"/>
          <w:szCs w:val="24"/>
        </w:rPr>
      </w:pPr>
      <w:r w:rsidRPr="00B81AA2">
        <w:rPr>
          <w:sz w:val="24"/>
          <w:szCs w:val="24"/>
        </w:rPr>
        <w:t>[23]</w:t>
      </w:r>
      <w:r w:rsidRPr="00B81AA2">
        <w:rPr>
          <w:sz w:val="24"/>
          <w:szCs w:val="24"/>
        </w:rPr>
        <w:tab/>
        <w:t xml:space="preserve">C. Ibarra-Castanedo, J. R. Tarpani, and X. P. V. Maldague, “Nondestructive testing with thermography,” </w:t>
      </w:r>
      <w:r w:rsidRPr="00B81AA2">
        <w:rPr>
          <w:i/>
          <w:sz w:val="24"/>
          <w:szCs w:val="24"/>
        </w:rPr>
        <w:t>EUROPEAN JOURNAL OF PHYSICS,</w:t>
      </w:r>
      <w:r w:rsidRPr="00B81AA2">
        <w:rPr>
          <w:sz w:val="24"/>
          <w:szCs w:val="24"/>
        </w:rPr>
        <w:t xml:space="preserve"> vol. 34, no. 6, pp. S91-S109, NOV, 2013.</w:t>
      </w:r>
    </w:p>
    <w:p w14:paraId="6EA8DB81" w14:textId="77777777" w:rsidR="004D1998" w:rsidRPr="00B81AA2" w:rsidRDefault="004D1998" w:rsidP="003F2226">
      <w:pPr>
        <w:pStyle w:val="EndNoteBibliography"/>
        <w:spacing w:line="480" w:lineRule="auto"/>
        <w:ind w:left="720" w:hanging="720"/>
        <w:rPr>
          <w:sz w:val="24"/>
          <w:szCs w:val="24"/>
        </w:rPr>
      </w:pPr>
      <w:r w:rsidRPr="00B81AA2">
        <w:rPr>
          <w:sz w:val="24"/>
          <w:szCs w:val="24"/>
        </w:rPr>
        <w:t>[24]</w:t>
      </w:r>
      <w:r w:rsidRPr="00B81AA2">
        <w:rPr>
          <w:sz w:val="24"/>
          <w:szCs w:val="24"/>
        </w:rPr>
        <w:tab/>
        <w:t xml:space="preserve">J. Moran, and N. Rajic, “Remote line scan thermography for the rapid inspection of composite impact damage,” </w:t>
      </w:r>
      <w:r w:rsidRPr="00B81AA2">
        <w:rPr>
          <w:i/>
          <w:sz w:val="24"/>
          <w:szCs w:val="24"/>
        </w:rPr>
        <w:t>Composite Structures,</w:t>
      </w:r>
      <w:r w:rsidRPr="00B81AA2">
        <w:rPr>
          <w:sz w:val="24"/>
          <w:szCs w:val="24"/>
        </w:rPr>
        <w:t xml:space="preserve"> vol. 208, pp. 442-453, 2019/01/15/, 2019.</w:t>
      </w:r>
    </w:p>
    <w:p w14:paraId="05078A71" w14:textId="77777777" w:rsidR="004D1998" w:rsidRPr="00B81AA2" w:rsidRDefault="004D1998" w:rsidP="003F2226">
      <w:pPr>
        <w:pStyle w:val="EndNoteBibliography"/>
        <w:spacing w:line="480" w:lineRule="auto"/>
        <w:ind w:left="720" w:hanging="720"/>
        <w:rPr>
          <w:sz w:val="24"/>
          <w:szCs w:val="24"/>
        </w:rPr>
      </w:pPr>
      <w:r w:rsidRPr="00B81AA2">
        <w:rPr>
          <w:sz w:val="24"/>
          <w:szCs w:val="24"/>
        </w:rPr>
        <w:t>[25]</w:t>
      </w:r>
      <w:r w:rsidRPr="00B81AA2">
        <w:rPr>
          <w:sz w:val="24"/>
          <w:szCs w:val="24"/>
        </w:rPr>
        <w:tab/>
        <w:t xml:space="preserve">B. Oswald-Tranta, and M. Sorger, “Scanning pulse phase thermography with line heating,” </w:t>
      </w:r>
      <w:r w:rsidRPr="00B81AA2">
        <w:rPr>
          <w:i/>
          <w:sz w:val="24"/>
          <w:szCs w:val="24"/>
        </w:rPr>
        <w:t>QUANTITATIVE INFRARED THERMOGRAPHY JOURNAL,</w:t>
      </w:r>
      <w:r w:rsidRPr="00B81AA2">
        <w:rPr>
          <w:sz w:val="24"/>
          <w:szCs w:val="24"/>
        </w:rPr>
        <w:t xml:space="preserve"> vol. 9, no. 2, pp. 103-122, 2012.</w:t>
      </w:r>
    </w:p>
    <w:p w14:paraId="4AED5E48" w14:textId="77777777" w:rsidR="004D1998" w:rsidRPr="00B81AA2" w:rsidRDefault="004D1998" w:rsidP="003F2226">
      <w:pPr>
        <w:pStyle w:val="EndNoteBibliography"/>
        <w:spacing w:line="480" w:lineRule="auto"/>
        <w:ind w:left="720" w:hanging="720"/>
        <w:rPr>
          <w:sz w:val="24"/>
          <w:szCs w:val="24"/>
        </w:rPr>
      </w:pPr>
      <w:r w:rsidRPr="00B81AA2">
        <w:rPr>
          <w:sz w:val="24"/>
          <w:szCs w:val="24"/>
        </w:rPr>
        <w:t>[26]</w:t>
      </w:r>
      <w:r w:rsidRPr="00B81AA2">
        <w:rPr>
          <w:sz w:val="24"/>
          <w:szCs w:val="24"/>
        </w:rPr>
        <w:tab/>
        <w:t xml:space="preserve">K. E. Cramer, W. P. Winfree, R. Dan, and J. Johnson, “Thermographic detection and quantitative characterization of corrosion by application of thermal line source,” </w:t>
      </w:r>
      <w:r w:rsidRPr="00B81AA2">
        <w:rPr>
          <w:i/>
          <w:sz w:val="24"/>
          <w:szCs w:val="24"/>
        </w:rPr>
        <w:t>Proceedings of SPIE - The International Society for Optical Engineering,</w:t>
      </w:r>
      <w:r w:rsidRPr="00B81AA2">
        <w:rPr>
          <w:sz w:val="24"/>
          <w:szCs w:val="24"/>
        </w:rPr>
        <w:t xml:space="preserve"> vol. 3588, </w:t>
      </w:r>
      <w:r w:rsidRPr="00B81AA2">
        <w:rPr>
          <w:sz w:val="24"/>
          <w:szCs w:val="24"/>
        </w:rPr>
        <w:t>pp. 29-38, 1999.</w:t>
      </w:r>
    </w:p>
    <w:p w14:paraId="441CBE11" w14:textId="77777777" w:rsidR="004D1998" w:rsidRPr="00B81AA2" w:rsidRDefault="004D1998" w:rsidP="003F2226">
      <w:pPr>
        <w:pStyle w:val="EndNoteBibliography"/>
        <w:spacing w:line="480" w:lineRule="auto"/>
        <w:ind w:left="720" w:hanging="720"/>
        <w:rPr>
          <w:sz w:val="24"/>
          <w:szCs w:val="24"/>
        </w:rPr>
      </w:pPr>
      <w:r w:rsidRPr="00B81AA2">
        <w:rPr>
          <w:sz w:val="24"/>
          <w:szCs w:val="24"/>
        </w:rPr>
        <w:t>[27]</w:t>
      </w:r>
      <w:r w:rsidRPr="00B81AA2">
        <w:rPr>
          <w:sz w:val="24"/>
          <w:szCs w:val="24"/>
        </w:rPr>
        <w:tab/>
        <w:t xml:space="preserve">A. O. Chulkov, V. P. Vavilov, and A. I. Moskovchenko, “Active Thermal Testing of Delaminations in Heat-Shielding Structures,” </w:t>
      </w:r>
      <w:r w:rsidRPr="00B81AA2">
        <w:rPr>
          <w:i/>
          <w:sz w:val="24"/>
          <w:szCs w:val="24"/>
        </w:rPr>
        <w:t>Russian Journal of Nondestructive Testing,</w:t>
      </w:r>
      <w:r w:rsidRPr="00B81AA2">
        <w:rPr>
          <w:sz w:val="24"/>
          <w:szCs w:val="24"/>
        </w:rPr>
        <w:t xml:space="preserve"> vol. 55, no. 3, pp. 240-247, 2019/03/01, 2019.</w:t>
      </w:r>
    </w:p>
    <w:p w14:paraId="49D46BE5" w14:textId="77777777" w:rsidR="004D1998" w:rsidRPr="00B81AA2" w:rsidRDefault="004D1998" w:rsidP="003F2226">
      <w:pPr>
        <w:pStyle w:val="EndNoteBibliography"/>
        <w:spacing w:line="480" w:lineRule="auto"/>
        <w:ind w:left="720" w:hanging="720"/>
        <w:rPr>
          <w:sz w:val="24"/>
          <w:szCs w:val="24"/>
        </w:rPr>
      </w:pPr>
      <w:r w:rsidRPr="00B81AA2">
        <w:rPr>
          <w:sz w:val="24"/>
          <w:szCs w:val="24"/>
        </w:rPr>
        <w:t>[28]</w:t>
      </w:r>
      <w:r w:rsidRPr="00B81AA2">
        <w:rPr>
          <w:sz w:val="24"/>
          <w:szCs w:val="24"/>
        </w:rPr>
        <w:tab/>
        <w:t xml:space="preserve">Y. F. Chen, and G. Y. Lin, </w:t>
      </w:r>
      <w:r w:rsidRPr="00B81AA2">
        <w:rPr>
          <w:i/>
          <w:sz w:val="24"/>
          <w:szCs w:val="24"/>
        </w:rPr>
        <w:t>Automated Detection of CFRP Defects by Infrared Thermography and Image Analysis</w:t>
      </w:r>
      <w:r w:rsidRPr="00B81AA2">
        <w:rPr>
          <w:sz w:val="24"/>
          <w:szCs w:val="24"/>
        </w:rPr>
        <w:t>: Residual Stress, Thermomechanics &amp; Infrared Imaging, Hybrid Techniques and Inverse Problems, Volume 9, 2016.</w:t>
      </w:r>
    </w:p>
    <w:p w14:paraId="54EEFB91" w14:textId="77777777" w:rsidR="004D1998" w:rsidRPr="00B81AA2" w:rsidRDefault="004D1998" w:rsidP="003F2226">
      <w:pPr>
        <w:pStyle w:val="EndNoteBibliography"/>
        <w:spacing w:line="480" w:lineRule="auto"/>
        <w:ind w:left="720" w:hanging="720"/>
        <w:rPr>
          <w:sz w:val="24"/>
          <w:szCs w:val="24"/>
        </w:rPr>
      </w:pPr>
      <w:r w:rsidRPr="00B81AA2">
        <w:rPr>
          <w:sz w:val="24"/>
          <w:szCs w:val="24"/>
        </w:rPr>
        <w:t>[29]</w:t>
      </w:r>
      <w:r w:rsidRPr="00B81AA2">
        <w:rPr>
          <w:sz w:val="24"/>
          <w:szCs w:val="24"/>
        </w:rPr>
        <w:tab/>
        <w:t xml:space="preserve">J. Wei, F. Wang, J. Liu, Y. Wang, and L. He, “The Inspection of CFRP Laminate with Subsurface Defects by Laser Arrays Scanning Thermography (LAsST),” </w:t>
      </w:r>
      <w:r w:rsidRPr="00B81AA2">
        <w:rPr>
          <w:i/>
          <w:sz w:val="24"/>
          <w:szCs w:val="24"/>
        </w:rPr>
        <w:t>International Journal of Thermophysics,</w:t>
      </w:r>
      <w:r w:rsidRPr="00B81AA2">
        <w:rPr>
          <w:sz w:val="24"/>
          <w:szCs w:val="24"/>
        </w:rPr>
        <w:t xml:space="preserve"> vol. 41, no. 5, pp. 60, 2020/03/14, 2020.</w:t>
      </w:r>
    </w:p>
    <w:p w14:paraId="671B8E04" w14:textId="77777777" w:rsidR="004D1998" w:rsidRPr="00B81AA2" w:rsidRDefault="004D1998" w:rsidP="003F2226">
      <w:pPr>
        <w:pStyle w:val="EndNoteBibliography"/>
        <w:spacing w:line="480" w:lineRule="auto"/>
        <w:ind w:left="720" w:hanging="720"/>
        <w:rPr>
          <w:sz w:val="24"/>
          <w:szCs w:val="24"/>
        </w:rPr>
      </w:pPr>
      <w:r w:rsidRPr="00B81AA2">
        <w:rPr>
          <w:sz w:val="24"/>
          <w:szCs w:val="24"/>
        </w:rPr>
        <w:t>[30]</w:t>
      </w:r>
      <w:r w:rsidRPr="00B81AA2">
        <w:rPr>
          <w:sz w:val="24"/>
          <w:szCs w:val="24"/>
        </w:rPr>
        <w:tab/>
        <w:t xml:space="preserve">Q. Wang, Q. Hu, J. Qiu, C. Pei, X. Li, and H. Zhou, “Using differential spread laser infrared thermography to detect delamination and impact damage in CFRP,” </w:t>
      </w:r>
      <w:r w:rsidRPr="00B81AA2">
        <w:rPr>
          <w:i/>
          <w:sz w:val="24"/>
          <w:szCs w:val="24"/>
        </w:rPr>
        <w:t>Infrared Physics &amp; Technology,</w:t>
      </w:r>
      <w:r w:rsidRPr="00B81AA2">
        <w:rPr>
          <w:sz w:val="24"/>
          <w:szCs w:val="24"/>
        </w:rPr>
        <w:t xml:space="preserve"> vol. 106, pp. 103282, 2020/05/01/, 2020.</w:t>
      </w:r>
    </w:p>
    <w:p w14:paraId="3022EA47" w14:textId="77777777" w:rsidR="004D1998" w:rsidRPr="00B81AA2" w:rsidRDefault="004D1998" w:rsidP="003F2226">
      <w:pPr>
        <w:pStyle w:val="EndNoteBibliography"/>
        <w:spacing w:line="480" w:lineRule="auto"/>
        <w:ind w:left="720" w:hanging="720"/>
        <w:rPr>
          <w:sz w:val="24"/>
          <w:szCs w:val="24"/>
        </w:rPr>
      </w:pPr>
      <w:r w:rsidRPr="00B81AA2">
        <w:rPr>
          <w:sz w:val="24"/>
          <w:szCs w:val="24"/>
        </w:rPr>
        <w:t>[31]</w:t>
      </w:r>
      <w:r w:rsidRPr="00B81AA2">
        <w:rPr>
          <w:sz w:val="24"/>
          <w:szCs w:val="24"/>
        </w:rPr>
        <w:tab/>
        <w:t xml:space="preserve">J. Liu, Z. Zhang, Z. Lin, H. Chen, and W. Yin, </w:t>
      </w:r>
      <w:r w:rsidRPr="00B81AA2">
        <w:rPr>
          <w:sz w:val="24"/>
          <w:szCs w:val="24"/>
        </w:rPr>
        <w:lastRenderedPageBreak/>
        <w:t xml:space="preserve">“Characterization Method of Surface Crack Based on Laser Thermography,” </w:t>
      </w:r>
      <w:r w:rsidRPr="00B81AA2">
        <w:rPr>
          <w:i/>
          <w:sz w:val="24"/>
          <w:szCs w:val="24"/>
        </w:rPr>
        <w:t>IEEE Access,</w:t>
      </w:r>
      <w:r w:rsidRPr="00B81AA2">
        <w:rPr>
          <w:sz w:val="24"/>
          <w:szCs w:val="24"/>
        </w:rPr>
        <w:t xml:space="preserve"> vol. 9, pp. 76395-76402, 2021.</w:t>
      </w:r>
    </w:p>
    <w:p w14:paraId="41ABF6BF" w14:textId="77777777" w:rsidR="004D1998" w:rsidRPr="00B81AA2" w:rsidRDefault="004D1998" w:rsidP="003F2226">
      <w:pPr>
        <w:pStyle w:val="EndNoteBibliography"/>
        <w:spacing w:line="480" w:lineRule="auto"/>
        <w:ind w:left="720" w:hanging="720"/>
        <w:rPr>
          <w:sz w:val="24"/>
          <w:szCs w:val="24"/>
        </w:rPr>
      </w:pPr>
      <w:r w:rsidRPr="00B81AA2">
        <w:rPr>
          <w:sz w:val="24"/>
          <w:szCs w:val="24"/>
        </w:rPr>
        <w:t>[32]</w:t>
      </w:r>
      <w:r w:rsidRPr="00B81AA2">
        <w:rPr>
          <w:sz w:val="24"/>
          <w:szCs w:val="24"/>
        </w:rPr>
        <w:tab/>
        <w:t xml:space="preserve">H. Chen, Z. Zhang, W. Yin, C. Zhao, F. Wang, and Y. Li, “A study on depth classification of defects by machine learning based on hyper-parameter search,” </w:t>
      </w:r>
      <w:r w:rsidRPr="00B81AA2">
        <w:rPr>
          <w:i/>
          <w:sz w:val="24"/>
          <w:szCs w:val="24"/>
        </w:rPr>
        <w:t>Measurement,</w:t>
      </w:r>
      <w:r w:rsidRPr="00B81AA2">
        <w:rPr>
          <w:sz w:val="24"/>
          <w:szCs w:val="24"/>
        </w:rPr>
        <w:t xml:space="preserve"> vol. 189, pp. 110660, 2022/02/15/, 2022.</w:t>
      </w:r>
    </w:p>
    <w:p w14:paraId="40FA96DF" w14:textId="77777777" w:rsidR="004D1998" w:rsidRPr="00B81AA2" w:rsidRDefault="004D1998" w:rsidP="003F2226">
      <w:pPr>
        <w:pStyle w:val="EndNoteBibliography"/>
        <w:spacing w:line="480" w:lineRule="auto"/>
        <w:ind w:left="720" w:hanging="720"/>
        <w:rPr>
          <w:sz w:val="24"/>
          <w:szCs w:val="24"/>
        </w:rPr>
      </w:pPr>
      <w:r w:rsidRPr="00B81AA2">
        <w:rPr>
          <w:sz w:val="24"/>
          <w:szCs w:val="24"/>
        </w:rPr>
        <w:t>[33]</w:t>
      </w:r>
      <w:r w:rsidRPr="00B81AA2">
        <w:rPr>
          <w:sz w:val="24"/>
          <w:szCs w:val="24"/>
        </w:rPr>
        <w:tab/>
        <w:t xml:space="preserve">X. K. Liu, S. X. Yang, Y. Q. Liu, Y. W. Chi, and X. W. Gu, “Surface Crack Identification on a Cylinder Using the Signal Enhancement of the Scanning Laser Line Source Method,” </w:t>
      </w:r>
      <w:r w:rsidRPr="00B81AA2">
        <w:rPr>
          <w:i/>
          <w:sz w:val="24"/>
          <w:szCs w:val="24"/>
        </w:rPr>
        <w:t>APPLIED SCIENCES-BASEL,</w:t>
      </w:r>
      <w:r w:rsidRPr="00B81AA2">
        <w:rPr>
          <w:sz w:val="24"/>
          <w:szCs w:val="24"/>
        </w:rPr>
        <w:t xml:space="preserve"> vol. 8, no. 10, OCT, 2018.</w:t>
      </w:r>
    </w:p>
    <w:p w14:paraId="12A78FC8" w14:textId="77777777" w:rsidR="004D1998" w:rsidRPr="00B81AA2" w:rsidRDefault="004D1998" w:rsidP="003F2226">
      <w:pPr>
        <w:pStyle w:val="EndNoteBibliography"/>
        <w:spacing w:line="480" w:lineRule="auto"/>
        <w:ind w:left="720" w:hanging="720"/>
        <w:rPr>
          <w:sz w:val="24"/>
          <w:szCs w:val="24"/>
        </w:rPr>
      </w:pPr>
      <w:r w:rsidRPr="00B81AA2">
        <w:rPr>
          <w:sz w:val="24"/>
          <w:szCs w:val="24"/>
        </w:rPr>
        <w:t>[34]</w:t>
      </w:r>
      <w:r w:rsidRPr="00B81AA2">
        <w:rPr>
          <w:sz w:val="24"/>
          <w:szCs w:val="24"/>
        </w:rPr>
        <w:tab/>
        <w:t xml:space="preserve">S. Hwang, Y.-K. An, J. Yang, and H. Sohn, “Remote Inspection of Internal Delamination in Wind Turbine Blades using Continuous Line Laser Scanning Thermography,” </w:t>
      </w:r>
      <w:r w:rsidRPr="00B81AA2">
        <w:rPr>
          <w:i/>
          <w:sz w:val="24"/>
          <w:szCs w:val="24"/>
        </w:rPr>
        <w:t>International Journal of Precision Engineering and Manufacturing-Green Technology,</w:t>
      </w:r>
      <w:r w:rsidRPr="00B81AA2">
        <w:rPr>
          <w:sz w:val="24"/>
          <w:szCs w:val="24"/>
        </w:rPr>
        <w:t xml:space="preserve"> vol. 7, no. 3, pp. 699-712, 2020/05/01, 2020.</w:t>
      </w:r>
    </w:p>
    <w:p w14:paraId="42FC1633" w14:textId="77777777" w:rsidR="004D1998" w:rsidRPr="00B81AA2" w:rsidRDefault="004D1998" w:rsidP="003F2226">
      <w:pPr>
        <w:pStyle w:val="EndNoteBibliography"/>
        <w:spacing w:line="480" w:lineRule="auto"/>
        <w:ind w:left="720" w:hanging="720"/>
        <w:rPr>
          <w:sz w:val="24"/>
          <w:szCs w:val="24"/>
        </w:rPr>
      </w:pPr>
      <w:r w:rsidRPr="00B81AA2">
        <w:rPr>
          <w:sz w:val="24"/>
          <w:szCs w:val="24"/>
        </w:rPr>
        <w:t>[35]</w:t>
      </w:r>
      <w:r w:rsidRPr="00B81AA2">
        <w:rPr>
          <w:sz w:val="24"/>
          <w:szCs w:val="24"/>
        </w:rPr>
        <w:tab/>
        <w:t xml:space="preserve">Y. Jiang, H. Wang, G. Tian, Q. Yi, J. Zhao, and K. Zhen, “Fast classification for rail defect depths using a hybrid intelligent </w:t>
      </w:r>
      <w:r w:rsidRPr="00B81AA2">
        <w:rPr>
          <w:sz w:val="24"/>
          <w:szCs w:val="24"/>
        </w:rPr>
        <w:t xml:space="preserve">method,” </w:t>
      </w:r>
      <w:r w:rsidRPr="00B81AA2">
        <w:rPr>
          <w:i/>
          <w:sz w:val="24"/>
          <w:szCs w:val="24"/>
        </w:rPr>
        <w:t>Optik,</w:t>
      </w:r>
      <w:r w:rsidRPr="00B81AA2">
        <w:rPr>
          <w:sz w:val="24"/>
          <w:szCs w:val="24"/>
        </w:rPr>
        <w:t xml:space="preserve"> vol. 180, pp. 455-468, 2019/02/01/, 2019.</w:t>
      </w:r>
    </w:p>
    <w:p w14:paraId="400B27C3" w14:textId="77777777" w:rsidR="004D1998" w:rsidRPr="00B81AA2" w:rsidRDefault="004D1998" w:rsidP="003F2226">
      <w:pPr>
        <w:pStyle w:val="EndNoteBibliography"/>
        <w:spacing w:line="480" w:lineRule="auto"/>
        <w:ind w:left="720" w:hanging="720"/>
        <w:rPr>
          <w:sz w:val="24"/>
          <w:szCs w:val="24"/>
        </w:rPr>
      </w:pPr>
      <w:r w:rsidRPr="00B81AA2">
        <w:rPr>
          <w:sz w:val="24"/>
          <w:szCs w:val="24"/>
        </w:rPr>
        <w:t>[36]</w:t>
      </w:r>
      <w:r w:rsidRPr="00B81AA2">
        <w:rPr>
          <w:sz w:val="24"/>
          <w:szCs w:val="24"/>
        </w:rPr>
        <w:tab/>
        <w:t xml:space="preserve">R. Marani, D. Palumbo, V. Renò, U. Galietti, E. Stella, and T. D'Orazio, “Modeling and classification of defects in CFRP laminates by thermal non-destructive testing,” </w:t>
      </w:r>
      <w:r w:rsidRPr="00B81AA2">
        <w:rPr>
          <w:i/>
          <w:sz w:val="24"/>
          <w:szCs w:val="24"/>
        </w:rPr>
        <w:t>Composites Part B: Engineering,</w:t>
      </w:r>
      <w:r w:rsidRPr="00B81AA2">
        <w:rPr>
          <w:sz w:val="24"/>
          <w:szCs w:val="24"/>
        </w:rPr>
        <w:t xml:space="preserve"> vol. 135, pp. 129-141, 2018/02/15/, 2018.</w:t>
      </w:r>
    </w:p>
    <w:p w14:paraId="759F56D7" w14:textId="77777777" w:rsidR="004D1998" w:rsidRPr="00B81AA2" w:rsidRDefault="004D1998" w:rsidP="003F2226">
      <w:pPr>
        <w:pStyle w:val="EndNoteBibliography"/>
        <w:spacing w:line="480" w:lineRule="auto"/>
        <w:ind w:left="720" w:hanging="720"/>
        <w:rPr>
          <w:sz w:val="24"/>
          <w:szCs w:val="24"/>
        </w:rPr>
      </w:pPr>
      <w:r w:rsidRPr="00B81AA2">
        <w:rPr>
          <w:sz w:val="24"/>
          <w:szCs w:val="24"/>
        </w:rPr>
        <w:t>[37]</w:t>
      </w:r>
      <w:r w:rsidRPr="00B81AA2">
        <w:rPr>
          <w:sz w:val="24"/>
          <w:szCs w:val="24"/>
        </w:rPr>
        <w:tab/>
        <w:t xml:space="preserve">Y. Duan, S. Liu, C. Hu, J. Hu, H. Zhang, Y. Yan, N. Tao, C. Zhang, X. Maldague, Q. Fang, C. Ibarra-Castanedo, D. Chen, X. Li, and J. Meng, “Automated defect classification in infrared thermography based on a neural network,” </w:t>
      </w:r>
      <w:r w:rsidRPr="00B81AA2">
        <w:rPr>
          <w:i/>
          <w:sz w:val="24"/>
          <w:szCs w:val="24"/>
        </w:rPr>
        <w:t>NDT &amp; E International,</w:t>
      </w:r>
      <w:r w:rsidRPr="00B81AA2">
        <w:rPr>
          <w:sz w:val="24"/>
          <w:szCs w:val="24"/>
        </w:rPr>
        <w:t xml:space="preserve"> vol. 107, pp. 102147, 2019/10/01/, 2019.</w:t>
      </w:r>
    </w:p>
    <w:p w14:paraId="5C2F5661" w14:textId="77777777" w:rsidR="004D1998" w:rsidRPr="00B81AA2" w:rsidRDefault="004D1998" w:rsidP="003F2226">
      <w:pPr>
        <w:pStyle w:val="EndNoteBibliography"/>
        <w:spacing w:line="480" w:lineRule="auto"/>
        <w:ind w:left="720" w:hanging="720"/>
        <w:rPr>
          <w:sz w:val="24"/>
          <w:szCs w:val="24"/>
        </w:rPr>
      </w:pPr>
      <w:r w:rsidRPr="00B81AA2">
        <w:rPr>
          <w:sz w:val="24"/>
          <w:szCs w:val="24"/>
        </w:rPr>
        <w:t>[38]</w:t>
      </w:r>
      <w:r w:rsidRPr="00B81AA2">
        <w:rPr>
          <w:sz w:val="24"/>
          <w:szCs w:val="24"/>
        </w:rPr>
        <w:tab/>
        <w:t xml:space="preserve">C. Hu, Y. Duan, S. Liu, Y. Yan, N. Tao, A. Osman, C. Ibarra-Castanedo, S. Sfarra, D. Chen, and C. Zhang, “LSTM-RNN-based defect classification in honeycomb structures using infrared thermography,” </w:t>
      </w:r>
      <w:r w:rsidRPr="00B81AA2">
        <w:rPr>
          <w:i/>
          <w:sz w:val="24"/>
          <w:szCs w:val="24"/>
        </w:rPr>
        <w:t>Infrared Physics &amp; Technology,</w:t>
      </w:r>
      <w:r w:rsidRPr="00B81AA2">
        <w:rPr>
          <w:sz w:val="24"/>
          <w:szCs w:val="24"/>
        </w:rPr>
        <w:t xml:space="preserve"> vol. 102, pp. 103032, 2019/11/01/, 2019.</w:t>
      </w:r>
    </w:p>
    <w:p w14:paraId="4DC319C4" w14:textId="77777777" w:rsidR="004D1998" w:rsidRPr="00B81AA2" w:rsidRDefault="004D1998" w:rsidP="003F2226">
      <w:pPr>
        <w:pStyle w:val="EndNoteBibliography"/>
        <w:spacing w:line="480" w:lineRule="auto"/>
        <w:ind w:left="720" w:hanging="720"/>
        <w:rPr>
          <w:sz w:val="24"/>
          <w:szCs w:val="24"/>
        </w:rPr>
      </w:pPr>
      <w:r w:rsidRPr="00B81AA2">
        <w:rPr>
          <w:sz w:val="24"/>
          <w:szCs w:val="24"/>
        </w:rPr>
        <w:t>[39]</w:t>
      </w:r>
      <w:r w:rsidRPr="00B81AA2">
        <w:rPr>
          <w:sz w:val="24"/>
          <w:szCs w:val="24"/>
        </w:rPr>
        <w:tab/>
        <w:t xml:space="preserve">J. A. K. Suykens, and J. Vandewalle, “Least Squares Support Vector Machine Classifiers,” </w:t>
      </w:r>
      <w:r w:rsidRPr="00B81AA2">
        <w:rPr>
          <w:i/>
          <w:sz w:val="24"/>
          <w:szCs w:val="24"/>
        </w:rPr>
        <w:t>Neural Processing Letters,</w:t>
      </w:r>
      <w:r w:rsidRPr="00B81AA2">
        <w:rPr>
          <w:sz w:val="24"/>
          <w:szCs w:val="24"/>
        </w:rPr>
        <w:t xml:space="preserve"> vol. 9, no. 3, pp. </w:t>
      </w:r>
      <w:r w:rsidRPr="00B81AA2">
        <w:rPr>
          <w:sz w:val="24"/>
          <w:szCs w:val="24"/>
        </w:rPr>
        <w:lastRenderedPageBreak/>
        <w:t>293-300, 1999/06/01, 1999.</w:t>
      </w:r>
    </w:p>
    <w:p w14:paraId="7B485BA2" w14:textId="77777777" w:rsidR="004D1998" w:rsidRPr="00B81AA2" w:rsidRDefault="004D1998" w:rsidP="003F2226">
      <w:pPr>
        <w:pStyle w:val="EndNoteBibliography"/>
        <w:spacing w:line="480" w:lineRule="auto"/>
        <w:ind w:left="720" w:hanging="720"/>
        <w:rPr>
          <w:sz w:val="24"/>
          <w:szCs w:val="24"/>
        </w:rPr>
      </w:pPr>
      <w:r w:rsidRPr="00B81AA2">
        <w:rPr>
          <w:sz w:val="24"/>
          <w:szCs w:val="24"/>
        </w:rPr>
        <w:t>[40]</w:t>
      </w:r>
      <w:r w:rsidRPr="00B81AA2">
        <w:rPr>
          <w:sz w:val="24"/>
          <w:szCs w:val="24"/>
        </w:rPr>
        <w:tab/>
        <w:t xml:space="preserve">P. Liu, Y. Han, and C. Dong, “Research on Pipeline Defect Classification Based on SVM,” </w:t>
      </w:r>
      <w:r w:rsidRPr="00B81AA2">
        <w:rPr>
          <w:i/>
          <w:sz w:val="24"/>
          <w:szCs w:val="24"/>
        </w:rPr>
        <w:t>Journal of Physics: Conference Series,</w:t>
      </w:r>
      <w:r w:rsidRPr="00B81AA2">
        <w:rPr>
          <w:sz w:val="24"/>
          <w:szCs w:val="24"/>
        </w:rPr>
        <w:t xml:space="preserve"> vol. 1944, no. 1, pp. 012018, 2021/06/01, 2021.</w:t>
      </w:r>
    </w:p>
    <w:p w14:paraId="6FC276B2" w14:textId="77777777" w:rsidR="004D1998" w:rsidRPr="00B81AA2" w:rsidRDefault="004D1998" w:rsidP="003F2226">
      <w:pPr>
        <w:pStyle w:val="EndNoteBibliography"/>
        <w:spacing w:line="480" w:lineRule="auto"/>
        <w:ind w:left="720" w:hanging="720"/>
        <w:rPr>
          <w:sz w:val="24"/>
          <w:szCs w:val="24"/>
        </w:rPr>
      </w:pPr>
      <w:r w:rsidRPr="00B81AA2">
        <w:rPr>
          <w:sz w:val="24"/>
          <w:szCs w:val="24"/>
        </w:rPr>
        <w:t>[41]</w:t>
      </w:r>
      <w:r w:rsidRPr="00B81AA2">
        <w:rPr>
          <w:sz w:val="24"/>
          <w:szCs w:val="24"/>
        </w:rPr>
        <w:tab/>
        <w:t xml:space="preserve">A. Mehta, D. Goyal, A. Choudhary, B. S. Pabla, S. Belghith, and M. Engineering, “Machine Learning-Based Fault Diagnosis of Self-Aligning Bearings for Rotating Machinery Using Infrared Thermography,” </w:t>
      </w:r>
      <w:r w:rsidRPr="00B81AA2">
        <w:rPr>
          <w:i/>
          <w:sz w:val="24"/>
          <w:szCs w:val="24"/>
        </w:rPr>
        <w:t>Mathematical Problems in Engineering</w:t>
      </w:r>
      <w:r w:rsidRPr="00B81AA2">
        <w:rPr>
          <w:sz w:val="24"/>
          <w:szCs w:val="24"/>
        </w:rPr>
        <w:t>, 2021.</w:t>
      </w:r>
    </w:p>
    <w:p w14:paraId="5F23DBF9" w14:textId="77777777" w:rsidR="004D1998" w:rsidRPr="00B81AA2" w:rsidRDefault="004D1998" w:rsidP="003F2226">
      <w:pPr>
        <w:pStyle w:val="EndNoteBibliography"/>
        <w:spacing w:line="480" w:lineRule="auto"/>
        <w:ind w:left="720" w:hanging="720"/>
        <w:rPr>
          <w:sz w:val="24"/>
          <w:szCs w:val="24"/>
        </w:rPr>
      </w:pPr>
      <w:r w:rsidRPr="00B81AA2">
        <w:rPr>
          <w:sz w:val="24"/>
          <w:szCs w:val="24"/>
        </w:rPr>
        <w:t>[42]</w:t>
      </w:r>
      <w:r w:rsidRPr="00B81AA2">
        <w:rPr>
          <w:sz w:val="24"/>
          <w:szCs w:val="24"/>
        </w:rPr>
        <w:tab/>
        <w:t xml:space="preserve">H. Zou, and F. Huang, “A novel intelligent fault diagnosis method for electrical equipment using infrared thermography,” </w:t>
      </w:r>
      <w:r w:rsidRPr="00B81AA2">
        <w:rPr>
          <w:i/>
          <w:sz w:val="24"/>
          <w:szCs w:val="24"/>
        </w:rPr>
        <w:t>Infrared Physics &amp; Technology,</w:t>
      </w:r>
      <w:r w:rsidRPr="00B81AA2">
        <w:rPr>
          <w:sz w:val="24"/>
          <w:szCs w:val="24"/>
        </w:rPr>
        <w:t xml:space="preserve"> vol. 73, pp. 29-35, 2015/11/01/, 2015.</w:t>
      </w:r>
    </w:p>
    <w:p w14:paraId="33668046" w14:textId="77777777" w:rsidR="004D1998" w:rsidRPr="00B81AA2" w:rsidRDefault="004D1998" w:rsidP="003F2226">
      <w:pPr>
        <w:pStyle w:val="EndNoteBibliography"/>
        <w:spacing w:line="480" w:lineRule="auto"/>
        <w:ind w:left="720" w:hanging="720"/>
        <w:rPr>
          <w:sz w:val="24"/>
          <w:szCs w:val="24"/>
        </w:rPr>
      </w:pPr>
      <w:r w:rsidRPr="00B81AA2">
        <w:rPr>
          <w:sz w:val="24"/>
          <w:szCs w:val="24"/>
        </w:rPr>
        <w:t>[43]</w:t>
      </w:r>
      <w:r w:rsidRPr="00B81AA2">
        <w:rPr>
          <w:sz w:val="24"/>
          <w:szCs w:val="24"/>
        </w:rPr>
        <w:tab/>
        <w:t xml:space="preserve">L. Yang, and A. Shami, “On Hyperparameter Optimization of Machine Learning Algorithms: Theory and Practice,” </w:t>
      </w:r>
      <w:r w:rsidRPr="00B81AA2">
        <w:rPr>
          <w:i/>
          <w:sz w:val="24"/>
          <w:szCs w:val="24"/>
        </w:rPr>
        <w:t>Neurocomputing,</w:t>
      </w:r>
      <w:r w:rsidRPr="00B81AA2">
        <w:rPr>
          <w:sz w:val="24"/>
          <w:szCs w:val="24"/>
        </w:rPr>
        <w:t xml:space="preserve"> vol. 415, pp. 295-316, 2020.</w:t>
      </w:r>
    </w:p>
    <w:p w14:paraId="51CBD7D7" w14:textId="77777777" w:rsidR="004D1998" w:rsidRPr="00B81AA2" w:rsidRDefault="004D1998" w:rsidP="003F2226">
      <w:pPr>
        <w:pStyle w:val="EndNoteBibliography"/>
        <w:spacing w:line="480" w:lineRule="auto"/>
        <w:ind w:left="720" w:hanging="720"/>
        <w:rPr>
          <w:sz w:val="24"/>
          <w:szCs w:val="24"/>
        </w:rPr>
      </w:pPr>
      <w:r w:rsidRPr="00B81AA2">
        <w:rPr>
          <w:sz w:val="24"/>
          <w:szCs w:val="24"/>
        </w:rPr>
        <w:t>[44]</w:t>
      </w:r>
      <w:r w:rsidRPr="00B81AA2">
        <w:rPr>
          <w:sz w:val="24"/>
          <w:szCs w:val="24"/>
        </w:rPr>
        <w:tab/>
        <w:t xml:space="preserve">X. Li, Y. Guo, and Y. Li, “Particle Swarm Optimization-Based SVM for Classification of Cable Surface Defects of the Cable-Stayed </w:t>
      </w:r>
      <w:r w:rsidRPr="00B81AA2">
        <w:rPr>
          <w:sz w:val="24"/>
          <w:szCs w:val="24"/>
        </w:rPr>
        <w:t xml:space="preserve">Bridges,” </w:t>
      </w:r>
      <w:r w:rsidRPr="00B81AA2">
        <w:rPr>
          <w:i/>
          <w:sz w:val="24"/>
          <w:szCs w:val="24"/>
        </w:rPr>
        <w:t>IEEE Access,</w:t>
      </w:r>
      <w:r w:rsidRPr="00B81AA2">
        <w:rPr>
          <w:sz w:val="24"/>
          <w:szCs w:val="24"/>
        </w:rPr>
        <w:t xml:space="preserve"> vol. 8, pp. 44485-44492, 2020.</w:t>
      </w:r>
    </w:p>
    <w:p w14:paraId="4ECB2452" w14:textId="77777777" w:rsidR="004D1998" w:rsidRPr="00B81AA2" w:rsidRDefault="004D1998" w:rsidP="003F2226">
      <w:pPr>
        <w:pStyle w:val="EndNoteBibliography"/>
        <w:spacing w:line="480" w:lineRule="auto"/>
        <w:ind w:left="720" w:hanging="720"/>
        <w:rPr>
          <w:sz w:val="24"/>
          <w:szCs w:val="24"/>
        </w:rPr>
      </w:pPr>
      <w:r w:rsidRPr="00B81AA2">
        <w:rPr>
          <w:sz w:val="24"/>
          <w:szCs w:val="24"/>
        </w:rPr>
        <w:t>[45]</w:t>
      </w:r>
      <w:r w:rsidRPr="00B81AA2">
        <w:rPr>
          <w:sz w:val="24"/>
          <w:szCs w:val="24"/>
        </w:rPr>
        <w:tab/>
        <w:t xml:space="preserve">K. Li, L. Wang, J. Wu, Q. Zhang, G. Liao, and L. Su, “Using GA-SVM for defect inspection of flip chips based on vibration signals,” </w:t>
      </w:r>
      <w:r w:rsidRPr="00B81AA2">
        <w:rPr>
          <w:i/>
          <w:sz w:val="24"/>
          <w:szCs w:val="24"/>
        </w:rPr>
        <w:t>Microelectronics Reliability,</w:t>
      </w:r>
      <w:r w:rsidRPr="00B81AA2">
        <w:rPr>
          <w:sz w:val="24"/>
          <w:szCs w:val="24"/>
        </w:rPr>
        <w:t xml:space="preserve"> vol. 81, pp. 159-166, 2018/02/01/, 2018.</w:t>
      </w:r>
    </w:p>
    <w:p w14:paraId="7718D16A" w14:textId="77777777" w:rsidR="004D1998" w:rsidRPr="00B81AA2" w:rsidRDefault="004D1998" w:rsidP="003F2226">
      <w:pPr>
        <w:pStyle w:val="EndNoteBibliography"/>
        <w:spacing w:line="480" w:lineRule="auto"/>
        <w:ind w:left="720" w:hanging="720"/>
        <w:rPr>
          <w:sz w:val="24"/>
          <w:szCs w:val="24"/>
        </w:rPr>
      </w:pPr>
      <w:r w:rsidRPr="00B81AA2">
        <w:rPr>
          <w:sz w:val="24"/>
          <w:szCs w:val="24"/>
        </w:rPr>
        <w:t>[46]</w:t>
      </w:r>
      <w:r w:rsidRPr="00B81AA2">
        <w:rPr>
          <w:sz w:val="24"/>
          <w:szCs w:val="24"/>
        </w:rPr>
        <w:tab/>
        <w:t xml:space="preserve">D. Wang, L. Zhou, C. Dai, L. Guo, and W. Liao, “Insulation Defect Diagnostic Method for OIP Bushing Based on Multiclass LS-SVM and Cuckoo Search,” </w:t>
      </w:r>
      <w:r w:rsidRPr="00B81AA2">
        <w:rPr>
          <w:i/>
          <w:sz w:val="24"/>
          <w:szCs w:val="24"/>
        </w:rPr>
        <w:t>IEEE Transactions on Instrumentation and Measurement,</w:t>
      </w:r>
      <w:r w:rsidRPr="00B81AA2">
        <w:rPr>
          <w:sz w:val="24"/>
          <w:szCs w:val="24"/>
        </w:rPr>
        <w:t xml:space="preserve"> vol. 69, no. 1, pp. 163-172, 2020.</w:t>
      </w:r>
    </w:p>
    <w:p w14:paraId="0534F659" w14:textId="77777777" w:rsidR="004D1998" w:rsidRPr="00B81AA2" w:rsidRDefault="004D1998" w:rsidP="003F2226">
      <w:pPr>
        <w:pStyle w:val="EndNoteBibliography"/>
        <w:spacing w:line="480" w:lineRule="auto"/>
        <w:ind w:left="720" w:hanging="720"/>
        <w:rPr>
          <w:sz w:val="24"/>
          <w:szCs w:val="24"/>
        </w:rPr>
      </w:pPr>
      <w:r w:rsidRPr="00B81AA2">
        <w:rPr>
          <w:sz w:val="24"/>
          <w:szCs w:val="24"/>
        </w:rPr>
        <w:t>[47]</w:t>
      </w:r>
      <w:r w:rsidRPr="00B81AA2">
        <w:rPr>
          <w:sz w:val="24"/>
          <w:szCs w:val="24"/>
        </w:rPr>
        <w:tab/>
        <w:t xml:space="preserve">J. Zhang, W. Song, B. Jiang, and M. Li, “Measurement of lumber moisture content based on PCA and GS-SVM,” </w:t>
      </w:r>
      <w:r w:rsidRPr="00B81AA2">
        <w:rPr>
          <w:i/>
          <w:sz w:val="24"/>
          <w:szCs w:val="24"/>
        </w:rPr>
        <w:t>Journal of Forestry Research,</w:t>
      </w:r>
      <w:r w:rsidRPr="00B81AA2">
        <w:rPr>
          <w:sz w:val="24"/>
          <w:szCs w:val="24"/>
        </w:rPr>
        <w:t xml:space="preserve"> vol. 29, no. 2, pp. 557-564, 2018/03/01, 2018.</w:t>
      </w:r>
    </w:p>
    <w:p w14:paraId="0AE544FA" w14:textId="77777777" w:rsidR="004D1998" w:rsidRPr="00B81AA2" w:rsidRDefault="004D1998" w:rsidP="003F2226">
      <w:pPr>
        <w:pStyle w:val="EndNoteBibliography"/>
        <w:spacing w:line="480" w:lineRule="auto"/>
        <w:ind w:left="720" w:hanging="720"/>
        <w:rPr>
          <w:sz w:val="24"/>
          <w:szCs w:val="24"/>
        </w:rPr>
      </w:pPr>
      <w:r w:rsidRPr="00B81AA2">
        <w:rPr>
          <w:sz w:val="24"/>
          <w:szCs w:val="24"/>
        </w:rPr>
        <w:t>[48]</w:t>
      </w:r>
      <w:r w:rsidRPr="00B81AA2">
        <w:rPr>
          <w:sz w:val="24"/>
          <w:szCs w:val="24"/>
        </w:rPr>
        <w:tab/>
        <w:t xml:space="preserve">S. Mirjalili, S. M. Mirjalili, and A. Lewis, “Grey Wolf Optimizer,” </w:t>
      </w:r>
      <w:r w:rsidRPr="00B81AA2">
        <w:rPr>
          <w:i/>
          <w:sz w:val="24"/>
          <w:szCs w:val="24"/>
        </w:rPr>
        <w:t>Adv. Eng. Softw.,</w:t>
      </w:r>
      <w:r w:rsidRPr="00B81AA2">
        <w:rPr>
          <w:sz w:val="24"/>
          <w:szCs w:val="24"/>
        </w:rPr>
        <w:t xml:space="preserve"> vol. 69, pp. 46–61, 2014.</w:t>
      </w:r>
    </w:p>
    <w:p w14:paraId="66067E88" w14:textId="0923D8F5" w:rsidR="0086150D" w:rsidRPr="00B81AA2" w:rsidRDefault="004D1998" w:rsidP="003F2226">
      <w:pPr>
        <w:pStyle w:val="EndNoteBibliography"/>
        <w:spacing w:line="480" w:lineRule="auto"/>
        <w:ind w:left="720" w:hanging="720"/>
        <w:rPr>
          <w:sz w:val="24"/>
          <w:szCs w:val="24"/>
        </w:rPr>
      </w:pPr>
      <w:r w:rsidRPr="00B81AA2">
        <w:rPr>
          <w:sz w:val="24"/>
          <w:szCs w:val="24"/>
        </w:rPr>
        <w:t>[49]</w:t>
      </w:r>
      <w:r w:rsidRPr="00B81AA2">
        <w:rPr>
          <w:sz w:val="24"/>
          <w:szCs w:val="24"/>
        </w:rPr>
        <w:tab/>
        <w:t xml:space="preserve">O. A. Ezekoye, “Conduction of heat in solids,” </w:t>
      </w:r>
      <w:r w:rsidRPr="00B81AA2">
        <w:rPr>
          <w:i/>
          <w:sz w:val="24"/>
          <w:szCs w:val="24"/>
        </w:rPr>
        <w:t>Physics Today,</w:t>
      </w:r>
      <w:r w:rsidRPr="00B81AA2">
        <w:rPr>
          <w:sz w:val="24"/>
          <w:szCs w:val="24"/>
        </w:rPr>
        <w:t xml:space="preserve"> vol. 15, no. 11, pp. 74-76, 1962.</w:t>
      </w:r>
      <w:r w:rsidR="0086150D" w:rsidRPr="00B81AA2">
        <w:rPr>
          <w:sz w:val="24"/>
          <w:szCs w:val="24"/>
        </w:rPr>
        <w:fldChar w:fldCharType="end"/>
      </w:r>
    </w:p>
    <w:sectPr w:rsidR="0086150D" w:rsidRPr="00B81AA2" w:rsidSect="00B81AA2">
      <w:footnotePr>
        <w:numRestart w:val="eachSect"/>
      </w:footnotePr>
      <w:type w:val="continuous"/>
      <w:pgSz w:w="12240" w:h="15840"/>
      <w:pgMar w:top="1008" w:right="936" w:bottom="1008" w:left="936" w:header="432" w:footer="432" w:gutter="0"/>
      <w:pgNumType w:start="1"/>
      <w:cols w:num="2" w:space="720" w:equalWidth="0">
        <w:col w:w="5040" w:space="288"/>
        <w:col w:w="5040" w:space="0"/>
      </w:cols>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1985C70" w14:textId="77777777" w:rsidR="00B77870" w:rsidRDefault="00B77870">
      <w:r>
        <w:separator/>
      </w:r>
    </w:p>
  </w:endnote>
  <w:endnote w:type="continuationSeparator" w:id="0">
    <w:p w14:paraId="1E294F67" w14:textId="77777777" w:rsidR="00B77870" w:rsidRDefault="00B7787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Baskerville">
    <w:charset w:val="00"/>
    <w:family w:val="roman"/>
    <w:pitch w:val="variable"/>
    <w:sig w:usb0="80000067" w:usb1="02000000" w:usb2="00000000" w:usb3="00000000" w:csb0="0000019F" w:csb1="00000000"/>
  </w:font>
  <w:font w:name="Formata-Regular">
    <w:altName w:val="Cambria"/>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TimesLTStd-Roman">
    <w:altName w:val="Times New Roman"/>
    <w:charset w:val="00"/>
    <w:family w:val="auto"/>
    <w:pitch w:val="default"/>
    <w:sig w:usb0="00000000"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4ECABC1" w14:textId="77777777" w:rsidR="00B77870" w:rsidRPr="009A0AA6" w:rsidRDefault="00B77870" w:rsidP="009A0AA6">
      <w:pPr>
        <w:pStyle w:val="a7"/>
      </w:pPr>
    </w:p>
  </w:footnote>
  <w:footnote w:type="continuationSeparator" w:id="0">
    <w:p w14:paraId="085A0594" w14:textId="77777777" w:rsidR="00B77870" w:rsidRDefault="00B7787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BDD9899" w14:textId="57C45AD7" w:rsidR="009863E2" w:rsidRDefault="009863E2">
    <w:pPr>
      <w:jc w:val="right"/>
    </w:pPr>
  </w:p>
  <w:p w14:paraId="46E0BAAB" w14:textId="77777777" w:rsidR="009863E2" w:rsidRDefault="009863E2">
    <w:pPr>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3C2982"/>
    <w:multiLevelType w:val="multilevel"/>
    <w:tmpl w:val="0409001D"/>
    <w:lvl w:ilvl="0">
      <w:start w:val="1"/>
      <w:numFmt w:val="decimal"/>
      <w:lvlText w:val="%1)"/>
      <w:lvlJc w:val="left"/>
      <w:pPr>
        <w:ind w:left="5400" w:hanging="360"/>
      </w:pPr>
    </w:lvl>
    <w:lvl w:ilvl="1">
      <w:start w:val="1"/>
      <w:numFmt w:val="lowerLetter"/>
      <w:lvlText w:val="%2)"/>
      <w:lvlJc w:val="left"/>
      <w:pPr>
        <w:ind w:left="5760" w:hanging="360"/>
      </w:pPr>
    </w:lvl>
    <w:lvl w:ilvl="2">
      <w:start w:val="1"/>
      <w:numFmt w:val="lowerRoman"/>
      <w:lvlText w:val="%3)"/>
      <w:lvlJc w:val="left"/>
      <w:pPr>
        <w:ind w:left="6120" w:hanging="360"/>
      </w:pPr>
    </w:lvl>
    <w:lvl w:ilvl="3">
      <w:start w:val="1"/>
      <w:numFmt w:val="decimal"/>
      <w:lvlText w:val="(%4)"/>
      <w:lvlJc w:val="left"/>
      <w:pPr>
        <w:ind w:left="6480" w:hanging="360"/>
      </w:pPr>
    </w:lvl>
    <w:lvl w:ilvl="4">
      <w:start w:val="1"/>
      <w:numFmt w:val="lowerLetter"/>
      <w:lvlText w:val="(%5)"/>
      <w:lvlJc w:val="left"/>
      <w:pPr>
        <w:ind w:left="6840" w:hanging="360"/>
      </w:pPr>
    </w:lvl>
    <w:lvl w:ilvl="5">
      <w:start w:val="1"/>
      <w:numFmt w:val="lowerRoman"/>
      <w:lvlText w:val="(%6)"/>
      <w:lvlJc w:val="left"/>
      <w:pPr>
        <w:ind w:left="7200" w:hanging="360"/>
      </w:pPr>
    </w:lvl>
    <w:lvl w:ilvl="6">
      <w:start w:val="1"/>
      <w:numFmt w:val="decimal"/>
      <w:lvlText w:val="%7."/>
      <w:lvlJc w:val="left"/>
      <w:pPr>
        <w:ind w:left="7560" w:hanging="360"/>
      </w:pPr>
    </w:lvl>
    <w:lvl w:ilvl="7">
      <w:start w:val="1"/>
      <w:numFmt w:val="lowerLetter"/>
      <w:lvlText w:val="%8."/>
      <w:lvlJc w:val="left"/>
      <w:pPr>
        <w:ind w:left="7920" w:hanging="360"/>
      </w:pPr>
    </w:lvl>
    <w:lvl w:ilvl="8">
      <w:start w:val="1"/>
      <w:numFmt w:val="lowerRoman"/>
      <w:lvlText w:val="%9."/>
      <w:lvlJc w:val="left"/>
      <w:pPr>
        <w:ind w:left="8280" w:hanging="360"/>
      </w:pPr>
    </w:lvl>
  </w:abstractNum>
  <w:abstractNum w:abstractNumId="1" w15:restartNumberingAfterBreak="0">
    <w:nsid w:val="0D27563A"/>
    <w:multiLevelType w:val="multilevel"/>
    <w:tmpl w:val="91500BF2"/>
    <w:lvl w:ilvl="0">
      <w:start w:val="1"/>
      <w:numFmt w:val="upperRoman"/>
      <w:lvlText w:val="%1."/>
      <w:lvlJc w:val="left"/>
      <w:pPr>
        <w:ind w:left="0" w:firstLine="0"/>
      </w:pPr>
    </w:lvl>
    <w:lvl w:ilvl="1">
      <w:start w:val="1"/>
      <w:numFmt w:val="upperLetter"/>
      <w:lvlText w:val="%2."/>
      <w:lvlJc w:val="left"/>
      <w:pPr>
        <w:ind w:left="0" w:firstLine="0"/>
      </w:pPr>
      <w:rPr>
        <w:b w:val="0"/>
        <w:u w:val="none"/>
      </w:rPr>
    </w:lvl>
    <w:lvl w:ilvl="2">
      <w:start w:val="1"/>
      <w:numFmt w:val="decimal"/>
      <w:lvlText w:val="%3)"/>
      <w:lvlJc w:val="left"/>
      <w:pPr>
        <w:ind w:left="0" w:firstLine="0"/>
      </w:pPr>
      <w:rPr>
        <w:i/>
      </w:rPr>
    </w:lvl>
    <w:lvl w:ilvl="3">
      <w:start w:val="1"/>
      <w:numFmt w:val="lowerLetter"/>
      <w:lvlText w:val="%4)"/>
      <w:lvlJc w:val="left"/>
      <w:pPr>
        <w:ind w:left="1152" w:hanging="720"/>
      </w:pPr>
    </w:lvl>
    <w:lvl w:ilvl="4">
      <w:start w:val="1"/>
      <w:numFmt w:val="decimal"/>
      <w:lvlText w:val="(%5)"/>
      <w:lvlJc w:val="left"/>
      <w:pPr>
        <w:ind w:left="1872" w:hanging="720"/>
      </w:pPr>
    </w:lvl>
    <w:lvl w:ilvl="5">
      <w:start w:val="1"/>
      <w:numFmt w:val="lowerLetter"/>
      <w:lvlText w:val="(%6)"/>
      <w:lvlJc w:val="left"/>
      <w:pPr>
        <w:ind w:left="2592" w:hanging="720"/>
      </w:pPr>
    </w:lvl>
    <w:lvl w:ilvl="6">
      <w:start w:val="1"/>
      <w:numFmt w:val="lowerRoman"/>
      <w:lvlText w:val="(%7)"/>
      <w:lvlJc w:val="left"/>
      <w:pPr>
        <w:ind w:left="3312" w:hanging="720"/>
      </w:pPr>
    </w:lvl>
    <w:lvl w:ilvl="7">
      <w:start w:val="1"/>
      <w:numFmt w:val="lowerLetter"/>
      <w:lvlText w:val="(%8)"/>
      <w:lvlJc w:val="left"/>
      <w:pPr>
        <w:ind w:left="4032" w:hanging="720"/>
      </w:pPr>
    </w:lvl>
    <w:lvl w:ilvl="8">
      <w:start w:val="1"/>
      <w:numFmt w:val="lowerRoman"/>
      <w:lvlText w:val="(%9)"/>
      <w:lvlJc w:val="left"/>
      <w:pPr>
        <w:ind w:left="4752" w:hanging="720"/>
      </w:pPr>
    </w:lvl>
  </w:abstractNum>
  <w:abstractNum w:abstractNumId="2" w15:restartNumberingAfterBreak="0">
    <w:nsid w:val="119C305F"/>
    <w:multiLevelType w:val="multilevel"/>
    <w:tmpl w:val="DCC063F4"/>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3" w15:restartNumberingAfterBreak="0">
    <w:nsid w:val="1BAC5DBD"/>
    <w:multiLevelType w:val="multilevel"/>
    <w:tmpl w:val="96FCB51C"/>
    <w:lvl w:ilvl="0">
      <w:start w:val="1"/>
      <w:numFmt w:val="upperRoman"/>
      <w:lvlText w:val="%1."/>
      <w:lvlJc w:val="left"/>
      <w:pPr>
        <w:ind w:left="0" w:firstLine="0"/>
      </w:pPr>
    </w:lvl>
    <w:lvl w:ilvl="1">
      <w:start w:val="2"/>
      <w:numFmt w:val="upperLetter"/>
      <w:lvlText w:val="%2."/>
      <w:lvlJc w:val="left"/>
      <w:pPr>
        <w:ind w:left="0" w:firstLine="0"/>
      </w:pPr>
      <w:rPr>
        <w:b w:val="0"/>
        <w:u w:val="none"/>
      </w:rPr>
    </w:lvl>
    <w:lvl w:ilvl="2">
      <w:start w:val="1"/>
      <w:numFmt w:val="decimal"/>
      <w:lvlText w:val="%3)"/>
      <w:lvlJc w:val="left"/>
      <w:pPr>
        <w:ind w:left="0" w:firstLine="0"/>
      </w:pPr>
      <w:rPr>
        <w:i/>
      </w:rPr>
    </w:lvl>
    <w:lvl w:ilvl="3">
      <w:start w:val="1"/>
      <w:numFmt w:val="lowerLetter"/>
      <w:lvlText w:val="%4)"/>
      <w:lvlJc w:val="left"/>
      <w:pPr>
        <w:ind w:left="1152" w:hanging="720"/>
      </w:pPr>
    </w:lvl>
    <w:lvl w:ilvl="4">
      <w:start w:val="1"/>
      <w:numFmt w:val="decimal"/>
      <w:lvlText w:val="(%5)"/>
      <w:lvlJc w:val="left"/>
      <w:pPr>
        <w:ind w:left="1872" w:hanging="720"/>
      </w:pPr>
    </w:lvl>
    <w:lvl w:ilvl="5">
      <w:start w:val="1"/>
      <w:numFmt w:val="lowerLetter"/>
      <w:lvlText w:val="(%6)"/>
      <w:lvlJc w:val="left"/>
      <w:pPr>
        <w:ind w:left="2592" w:hanging="720"/>
      </w:pPr>
    </w:lvl>
    <w:lvl w:ilvl="6">
      <w:start w:val="1"/>
      <w:numFmt w:val="lowerRoman"/>
      <w:lvlText w:val="(%7)"/>
      <w:lvlJc w:val="left"/>
      <w:pPr>
        <w:ind w:left="3312" w:hanging="720"/>
      </w:pPr>
    </w:lvl>
    <w:lvl w:ilvl="7">
      <w:start w:val="1"/>
      <w:numFmt w:val="lowerLetter"/>
      <w:lvlText w:val="(%8)"/>
      <w:lvlJc w:val="left"/>
      <w:pPr>
        <w:ind w:left="4032" w:hanging="720"/>
      </w:pPr>
    </w:lvl>
    <w:lvl w:ilvl="8">
      <w:start w:val="1"/>
      <w:numFmt w:val="lowerRoman"/>
      <w:lvlText w:val="(%9)"/>
      <w:lvlJc w:val="left"/>
      <w:pPr>
        <w:ind w:left="4752" w:hanging="720"/>
      </w:pPr>
    </w:lvl>
  </w:abstractNum>
  <w:abstractNum w:abstractNumId="4" w15:restartNumberingAfterBreak="0">
    <w:nsid w:val="31F66E8E"/>
    <w:multiLevelType w:val="multilevel"/>
    <w:tmpl w:val="96FCB51C"/>
    <w:lvl w:ilvl="0">
      <w:start w:val="1"/>
      <w:numFmt w:val="upperRoman"/>
      <w:lvlText w:val="%1."/>
      <w:lvlJc w:val="left"/>
      <w:pPr>
        <w:ind w:left="0" w:firstLine="0"/>
      </w:pPr>
    </w:lvl>
    <w:lvl w:ilvl="1">
      <w:start w:val="2"/>
      <w:numFmt w:val="upperLetter"/>
      <w:lvlText w:val="%2."/>
      <w:lvlJc w:val="left"/>
      <w:pPr>
        <w:ind w:left="0" w:firstLine="0"/>
      </w:pPr>
      <w:rPr>
        <w:b w:val="0"/>
        <w:u w:val="none"/>
      </w:rPr>
    </w:lvl>
    <w:lvl w:ilvl="2">
      <w:start w:val="1"/>
      <w:numFmt w:val="decimal"/>
      <w:lvlText w:val="%3)"/>
      <w:lvlJc w:val="left"/>
      <w:pPr>
        <w:ind w:left="0" w:firstLine="0"/>
      </w:pPr>
      <w:rPr>
        <w:i/>
      </w:rPr>
    </w:lvl>
    <w:lvl w:ilvl="3">
      <w:start w:val="1"/>
      <w:numFmt w:val="lowerLetter"/>
      <w:lvlText w:val="%4)"/>
      <w:lvlJc w:val="left"/>
      <w:pPr>
        <w:ind w:left="1152" w:hanging="720"/>
      </w:pPr>
    </w:lvl>
    <w:lvl w:ilvl="4">
      <w:start w:val="1"/>
      <w:numFmt w:val="decimal"/>
      <w:lvlText w:val="(%5)"/>
      <w:lvlJc w:val="left"/>
      <w:pPr>
        <w:ind w:left="1872" w:hanging="720"/>
      </w:pPr>
    </w:lvl>
    <w:lvl w:ilvl="5">
      <w:start w:val="1"/>
      <w:numFmt w:val="lowerLetter"/>
      <w:lvlText w:val="(%6)"/>
      <w:lvlJc w:val="left"/>
      <w:pPr>
        <w:ind w:left="2592" w:hanging="720"/>
      </w:pPr>
    </w:lvl>
    <w:lvl w:ilvl="6">
      <w:start w:val="1"/>
      <w:numFmt w:val="lowerRoman"/>
      <w:lvlText w:val="(%7)"/>
      <w:lvlJc w:val="left"/>
      <w:pPr>
        <w:ind w:left="3312" w:hanging="720"/>
      </w:pPr>
    </w:lvl>
    <w:lvl w:ilvl="7">
      <w:start w:val="1"/>
      <w:numFmt w:val="lowerLetter"/>
      <w:lvlText w:val="(%8)"/>
      <w:lvlJc w:val="left"/>
      <w:pPr>
        <w:ind w:left="4032" w:hanging="720"/>
      </w:pPr>
    </w:lvl>
    <w:lvl w:ilvl="8">
      <w:start w:val="1"/>
      <w:numFmt w:val="lowerRoman"/>
      <w:lvlText w:val="(%9)"/>
      <w:lvlJc w:val="left"/>
      <w:pPr>
        <w:ind w:left="4752" w:hanging="720"/>
      </w:pPr>
    </w:lvl>
  </w:abstractNum>
  <w:abstractNum w:abstractNumId="5" w15:restartNumberingAfterBreak="0">
    <w:nsid w:val="40BB7F3B"/>
    <w:multiLevelType w:val="multilevel"/>
    <w:tmpl w:val="96FCB51C"/>
    <w:lvl w:ilvl="0">
      <w:start w:val="1"/>
      <w:numFmt w:val="upperRoman"/>
      <w:lvlText w:val="%1."/>
      <w:lvlJc w:val="left"/>
      <w:pPr>
        <w:ind w:left="0" w:firstLine="0"/>
      </w:pPr>
    </w:lvl>
    <w:lvl w:ilvl="1">
      <w:start w:val="2"/>
      <w:numFmt w:val="upperLetter"/>
      <w:lvlText w:val="%2."/>
      <w:lvlJc w:val="left"/>
      <w:pPr>
        <w:ind w:left="0" w:firstLine="0"/>
      </w:pPr>
      <w:rPr>
        <w:b w:val="0"/>
        <w:u w:val="none"/>
      </w:rPr>
    </w:lvl>
    <w:lvl w:ilvl="2">
      <w:start w:val="1"/>
      <w:numFmt w:val="decimal"/>
      <w:lvlText w:val="%3)"/>
      <w:lvlJc w:val="left"/>
      <w:pPr>
        <w:ind w:left="0" w:firstLine="0"/>
      </w:pPr>
      <w:rPr>
        <w:i/>
      </w:rPr>
    </w:lvl>
    <w:lvl w:ilvl="3">
      <w:start w:val="1"/>
      <w:numFmt w:val="lowerLetter"/>
      <w:lvlText w:val="%4)"/>
      <w:lvlJc w:val="left"/>
      <w:pPr>
        <w:ind w:left="1152" w:hanging="720"/>
      </w:pPr>
    </w:lvl>
    <w:lvl w:ilvl="4">
      <w:start w:val="1"/>
      <w:numFmt w:val="decimal"/>
      <w:lvlText w:val="(%5)"/>
      <w:lvlJc w:val="left"/>
      <w:pPr>
        <w:ind w:left="1872" w:hanging="720"/>
      </w:pPr>
    </w:lvl>
    <w:lvl w:ilvl="5">
      <w:start w:val="1"/>
      <w:numFmt w:val="lowerLetter"/>
      <w:lvlText w:val="(%6)"/>
      <w:lvlJc w:val="left"/>
      <w:pPr>
        <w:ind w:left="2592" w:hanging="720"/>
      </w:pPr>
    </w:lvl>
    <w:lvl w:ilvl="6">
      <w:start w:val="1"/>
      <w:numFmt w:val="lowerRoman"/>
      <w:lvlText w:val="(%7)"/>
      <w:lvlJc w:val="left"/>
      <w:pPr>
        <w:ind w:left="3312" w:hanging="720"/>
      </w:pPr>
    </w:lvl>
    <w:lvl w:ilvl="7">
      <w:start w:val="1"/>
      <w:numFmt w:val="lowerLetter"/>
      <w:lvlText w:val="(%8)"/>
      <w:lvlJc w:val="left"/>
      <w:pPr>
        <w:ind w:left="4032" w:hanging="720"/>
      </w:pPr>
    </w:lvl>
    <w:lvl w:ilvl="8">
      <w:start w:val="1"/>
      <w:numFmt w:val="lowerRoman"/>
      <w:lvlText w:val="(%9)"/>
      <w:lvlJc w:val="left"/>
      <w:pPr>
        <w:ind w:left="4752" w:hanging="720"/>
      </w:pPr>
    </w:lvl>
  </w:abstractNum>
  <w:abstractNum w:abstractNumId="6" w15:restartNumberingAfterBreak="0">
    <w:nsid w:val="42B14DE6"/>
    <w:multiLevelType w:val="hybridMultilevel"/>
    <w:tmpl w:val="45287ACC"/>
    <w:lvl w:ilvl="0" w:tplc="B464E4E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44604766"/>
    <w:multiLevelType w:val="multilevel"/>
    <w:tmpl w:val="C84CC298"/>
    <w:lvl w:ilvl="0">
      <w:start w:val="1"/>
      <w:numFmt w:val="decimal"/>
      <w:pStyle w:val="References"/>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8" w15:restartNumberingAfterBreak="0">
    <w:nsid w:val="466B4453"/>
    <w:multiLevelType w:val="multilevel"/>
    <w:tmpl w:val="45AE852C"/>
    <w:lvl w:ilvl="0">
      <w:start w:val="1"/>
      <w:numFmt w:val="upperRoman"/>
      <w:lvlText w:val="%1."/>
      <w:lvlJc w:val="left"/>
      <w:pPr>
        <w:ind w:left="0" w:firstLine="0"/>
      </w:pPr>
    </w:lvl>
    <w:lvl w:ilvl="1">
      <w:start w:val="1"/>
      <w:numFmt w:val="decimal"/>
      <w:lvlText w:val="%2)"/>
      <w:lvlJc w:val="left"/>
      <w:pPr>
        <w:ind w:left="450" w:hanging="360"/>
      </w:pPr>
      <w:rPr>
        <w:b w:val="0"/>
        <w:i w:val="0"/>
        <w:u w:val="none"/>
      </w:rPr>
    </w:lvl>
    <w:lvl w:ilvl="2">
      <w:start w:val="1"/>
      <w:numFmt w:val="decimal"/>
      <w:lvlText w:val="%3)"/>
      <w:lvlJc w:val="left"/>
      <w:pPr>
        <w:ind w:left="0" w:firstLine="0"/>
      </w:pPr>
      <w:rPr>
        <w:i/>
      </w:rPr>
    </w:lvl>
    <w:lvl w:ilvl="3">
      <w:start w:val="1"/>
      <w:numFmt w:val="lowerLetter"/>
      <w:lvlText w:val="%4)"/>
      <w:lvlJc w:val="left"/>
      <w:pPr>
        <w:ind w:left="1152" w:hanging="720"/>
      </w:pPr>
    </w:lvl>
    <w:lvl w:ilvl="4">
      <w:start w:val="1"/>
      <w:numFmt w:val="decimal"/>
      <w:lvlText w:val="(%5)"/>
      <w:lvlJc w:val="left"/>
      <w:pPr>
        <w:ind w:left="1872" w:hanging="720"/>
      </w:pPr>
    </w:lvl>
    <w:lvl w:ilvl="5">
      <w:start w:val="1"/>
      <w:numFmt w:val="lowerLetter"/>
      <w:lvlText w:val="(%6)"/>
      <w:lvlJc w:val="left"/>
      <w:pPr>
        <w:ind w:left="2592" w:hanging="720"/>
      </w:pPr>
    </w:lvl>
    <w:lvl w:ilvl="6">
      <w:start w:val="1"/>
      <w:numFmt w:val="lowerRoman"/>
      <w:lvlText w:val="(%7)"/>
      <w:lvlJc w:val="left"/>
      <w:pPr>
        <w:ind w:left="3312" w:hanging="720"/>
      </w:pPr>
    </w:lvl>
    <w:lvl w:ilvl="7">
      <w:start w:val="1"/>
      <w:numFmt w:val="lowerLetter"/>
      <w:lvlText w:val="(%8)"/>
      <w:lvlJc w:val="left"/>
      <w:pPr>
        <w:ind w:left="4032" w:hanging="720"/>
      </w:pPr>
    </w:lvl>
    <w:lvl w:ilvl="8">
      <w:start w:val="1"/>
      <w:numFmt w:val="lowerRoman"/>
      <w:lvlText w:val="(%9)"/>
      <w:lvlJc w:val="left"/>
      <w:pPr>
        <w:ind w:left="4752" w:hanging="720"/>
      </w:pPr>
    </w:lvl>
  </w:abstractNum>
  <w:abstractNum w:abstractNumId="9" w15:restartNumberingAfterBreak="0">
    <w:nsid w:val="4C936FD3"/>
    <w:multiLevelType w:val="multilevel"/>
    <w:tmpl w:val="82B850BA"/>
    <w:lvl w:ilvl="0">
      <w:start w:val="1"/>
      <w:numFmt w:val="upperLetter"/>
      <w:lvlText w:val="%1."/>
      <w:lvlJc w:val="left"/>
      <w:pPr>
        <w:ind w:left="720" w:hanging="360"/>
      </w:pPr>
      <w:rPr>
        <w:i/>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 w15:restartNumberingAfterBreak="0">
    <w:nsid w:val="4CC97A8F"/>
    <w:multiLevelType w:val="multilevel"/>
    <w:tmpl w:val="CB3EBAF4"/>
    <w:lvl w:ilvl="0">
      <w:start w:val="1"/>
      <w:numFmt w:val="decimal"/>
      <w:lvlText w:val="[%1]"/>
      <w:lvlJc w:val="left"/>
      <w:pPr>
        <w:ind w:left="990" w:hanging="360"/>
      </w:pPr>
      <w:rPr>
        <w:i w:val="0"/>
        <w:sz w:val="21"/>
        <w:szCs w:val="16"/>
      </w:rPr>
    </w:lvl>
    <w:lvl w:ilvl="1">
      <w:start w:val="1"/>
      <w:numFmt w:val="bullet"/>
      <w:pStyle w:val="2"/>
      <w:lvlText w:val=""/>
      <w:lvlJc w:val="left"/>
      <w:pPr>
        <w:ind w:left="0" w:firstLine="0"/>
      </w:pPr>
    </w:lvl>
    <w:lvl w:ilvl="2">
      <w:start w:val="1"/>
      <w:numFmt w:val="bullet"/>
      <w:pStyle w:val="3"/>
      <w:lvlText w:val=""/>
      <w:lvlJc w:val="left"/>
      <w:pPr>
        <w:ind w:left="0" w:firstLine="0"/>
      </w:pPr>
    </w:lvl>
    <w:lvl w:ilvl="3">
      <w:start w:val="1"/>
      <w:numFmt w:val="bullet"/>
      <w:pStyle w:val="4"/>
      <w:lvlText w:val=""/>
      <w:lvlJc w:val="left"/>
      <w:pPr>
        <w:ind w:left="0" w:firstLine="0"/>
      </w:pPr>
    </w:lvl>
    <w:lvl w:ilvl="4">
      <w:start w:val="1"/>
      <w:numFmt w:val="bullet"/>
      <w:pStyle w:val="5"/>
      <w:lvlText w:val=""/>
      <w:lvlJc w:val="left"/>
      <w:pPr>
        <w:ind w:left="0" w:firstLine="0"/>
      </w:pPr>
    </w:lvl>
    <w:lvl w:ilvl="5">
      <w:start w:val="1"/>
      <w:numFmt w:val="bullet"/>
      <w:pStyle w:val="6"/>
      <w:lvlText w:val=""/>
      <w:lvlJc w:val="left"/>
      <w:pPr>
        <w:ind w:left="0" w:firstLine="0"/>
      </w:pPr>
    </w:lvl>
    <w:lvl w:ilvl="6">
      <w:start w:val="1"/>
      <w:numFmt w:val="bullet"/>
      <w:pStyle w:val="7"/>
      <w:lvlText w:val=""/>
      <w:lvlJc w:val="left"/>
      <w:pPr>
        <w:ind w:left="0" w:firstLine="0"/>
      </w:pPr>
    </w:lvl>
    <w:lvl w:ilvl="7">
      <w:start w:val="1"/>
      <w:numFmt w:val="bullet"/>
      <w:pStyle w:val="8"/>
      <w:lvlText w:val=""/>
      <w:lvlJc w:val="left"/>
      <w:pPr>
        <w:ind w:left="0" w:firstLine="0"/>
      </w:pPr>
    </w:lvl>
    <w:lvl w:ilvl="8">
      <w:start w:val="1"/>
      <w:numFmt w:val="bullet"/>
      <w:pStyle w:val="9"/>
      <w:lvlText w:val=""/>
      <w:lvlJc w:val="left"/>
      <w:pPr>
        <w:ind w:left="0" w:firstLine="0"/>
      </w:pPr>
    </w:lvl>
  </w:abstractNum>
  <w:abstractNum w:abstractNumId="11" w15:restartNumberingAfterBreak="0">
    <w:nsid w:val="5B8C500F"/>
    <w:multiLevelType w:val="multilevel"/>
    <w:tmpl w:val="F54E3EEA"/>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b w:val="0"/>
      </w:rPr>
    </w:lvl>
    <w:lvl w:ilvl="2">
      <w:start w:val="1"/>
      <w:numFmt w:val="decimal"/>
      <w:isLgl/>
      <w:lvlText w:val="%1.%2.%3"/>
      <w:lvlJc w:val="left"/>
      <w:pPr>
        <w:ind w:left="720" w:hanging="720"/>
      </w:pPr>
      <w:rPr>
        <w:rFonts w:hint="default"/>
        <w:b w:val="0"/>
      </w:rPr>
    </w:lvl>
    <w:lvl w:ilvl="3">
      <w:start w:val="1"/>
      <w:numFmt w:val="decimal"/>
      <w:isLgl/>
      <w:lvlText w:val="%1.%2.%3.%4"/>
      <w:lvlJc w:val="left"/>
      <w:pPr>
        <w:ind w:left="720" w:hanging="720"/>
      </w:pPr>
      <w:rPr>
        <w:rFonts w:hint="default"/>
        <w:b w:val="0"/>
      </w:rPr>
    </w:lvl>
    <w:lvl w:ilvl="4">
      <w:start w:val="1"/>
      <w:numFmt w:val="decimal"/>
      <w:isLgl/>
      <w:lvlText w:val="%1.%2.%3.%4.%5"/>
      <w:lvlJc w:val="left"/>
      <w:pPr>
        <w:ind w:left="720" w:hanging="720"/>
      </w:pPr>
      <w:rPr>
        <w:rFonts w:hint="default"/>
        <w:b w:val="0"/>
      </w:rPr>
    </w:lvl>
    <w:lvl w:ilvl="5">
      <w:start w:val="1"/>
      <w:numFmt w:val="decimal"/>
      <w:isLgl/>
      <w:lvlText w:val="%1.%2.%3.%4.%5.%6"/>
      <w:lvlJc w:val="left"/>
      <w:pPr>
        <w:ind w:left="1080" w:hanging="1080"/>
      </w:pPr>
      <w:rPr>
        <w:rFonts w:hint="default"/>
        <w:b w:val="0"/>
      </w:rPr>
    </w:lvl>
    <w:lvl w:ilvl="6">
      <w:start w:val="1"/>
      <w:numFmt w:val="decimal"/>
      <w:isLgl/>
      <w:lvlText w:val="%1.%2.%3.%4.%5.%6.%7"/>
      <w:lvlJc w:val="left"/>
      <w:pPr>
        <w:ind w:left="1080" w:hanging="1080"/>
      </w:pPr>
      <w:rPr>
        <w:rFonts w:hint="default"/>
        <w:b w:val="0"/>
      </w:rPr>
    </w:lvl>
    <w:lvl w:ilvl="7">
      <w:start w:val="1"/>
      <w:numFmt w:val="decimal"/>
      <w:isLgl/>
      <w:lvlText w:val="%1.%2.%3.%4.%5.%6.%7.%8"/>
      <w:lvlJc w:val="left"/>
      <w:pPr>
        <w:ind w:left="1440" w:hanging="1440"/>
      </w:pPr>
      <w:rPr>
        <w:rFonts w:hint="default"/>
        <w:b w:val="0"/>
      </w:rPr>
    </w:lvl>
    <w:lvl w:ilvl="8">
      <w:start w:val="1"/>
      <w:numFmt w:val="decimal"/>
      <w:isLgl/>
      <w:lvlText w:val="%1.%2.%3.%4.%5.%6.%7.%8.%9"/>
      <w:lvlJc w:val="left"/>
      <w:pPr>
        <w:ind w:left="1440" w:hanging="1440"/>
      </w:pPr>
      <w:rPr>
        <w:rFonts w:hint="default"/>
        <w:b w:val="0"/>
      </w:rPr>
    </w:lvl>
  </w:abstractNum>
  <w:abstractNum w:abstractNumId="12" w15:restartNumberingAfterBreak="0">
    <w:nsid w:val="74CC01DC"/>
    <w:multiLevelType w:val="hybridMultilevel"/>
    <w:tmpl w:val="F9BEB690"/>
    <w:lvl w:ilvl="0" w:tplc="5668314E">
      <w:start w:val="1"/>
      <w:numFmt w:val="decimal"/>
      <w:lvlText w:val="%1."/>
      <w:lvlJc w:val="left"/>
      <w:pPr>
        <w:ind w:left="360" w:hanging="360"/>
      </w:pPr>
      <w:rPr>
        <w:rFonts w:hint="default"/>
        <w:b/>
        <w:sz w:val="1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0"/>
  </w:num>
  <w:num w:numId="2">
    <w:abstractNumId w:val="2"/>
  </w:num>
  <w:num w:numId="3">
    <w:abstractNumId w:val="1"/>
  </w:num>
  <w:num w:numId="4">
    <w:abstractNumId w:val="9"/>
  </w:num>
  <w:num w:numId="5">
    <w:abstractNumId w:val="5"/>
  </w:num>
  <w:num w:numId="6">
    <w:abstractNumId w:val="7"/>
  </w:num>
  <w:num w:numId="7">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4"/>
  </w:num>
  <w:num w:numId="9">
    <w:abstractNumId w:val="3"/>
  </w:num>
  <w:num w:numId="10">
    <w:abstractNumId w:val="8"/>
  </w:num>
  <w:num w:numId="11">
    <w:abstractNumId w:val="0"/>
  </w:num>
  <w:num w:numId="12">
    <w:abstractNumId w:val="6"/>
  </w:num>
  <w:num w:numId="13">
    <w:abstractNumId w:val="12"/>
  </w:num>
  <w:num w:numId="14">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IEEE ACM Trans Comp Biol Bioinf&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frsxwpww29a9v8ews505sdexrzaawwpavvpz&quot;&gt;My EndNote Library&lt;record-ids&gt;&lt;item&gt;114&lt;/item&gt;&lt;item&gt;115&lt;/item&gt;&lt;item&gt;116&lt;/item&gt;&lt;item&gt;117&lt;/item&gt;&lt;item&gt;118&lt;/item&gt;&lt;item&gt;119&lt;/item&gt;&lt;item&gt;120&lt;/item&gt;&lt;item&gt;121&lt;/item&gt;&lt;item&gt;124&lt;/item&gt;&lt;item&gt;125&lt;/item&gt;&lt;item&gt;126&lt;/item&gt;&lt;item&gt;127&lt;/item&gt;&lt;item&gt;128&lt;/item&gt;&lt;item&gt;129&lt;/item&gt;&lt;item&gt;130&lt;/item&gt;&lt;item&gt;131&lt;/item&gt;&lt;item&gt;134&lt;/item&gt;&lt;item&gt;135&lt;/item&gt;&lt;item&gt;136&lt;/item&gt;&lt;item&gt;137&lt;/item&gt;&lt;item&gt;138&lt;/item&gt;&lt;item&gt;139&lt;/item&gt;&lt;item&gt;140&lt;/item&gt;&lt;item&gt;141&lt;/item&gt;&lt;item&gt;142&lt;/item&gt;&lt;item&gt;143&lt;/item&gt;&lt;item&gt;144&lt;/item&gt;&lt;item&gt;145&lt;/item&gt;&lt;item&gt;146&lt;/item&gt;&lt;item&gt;147&lt;/item&gt;&lt;item&gt;148&lt;/item&gt;&lt;item&gt;149&lt;/item&gt;&lt;item&gt;150&lt;/item&gt;&lt;item&gt;151&lt;/item&gt;&lt;item&gt;152&lt;/item&gt;&lt;item&gt;153&lt;/item&gt;&lt;item&gt;154&lt;/item&gt;&lt;item&gt;279&lt;/item&gt;&lt;item&gt;280&lt;/item&gt;&lt;item&gt;281&lt;/item&gt;&lt;item&gt;282&lt;/item&gt;&lt;item&gt;284&lt;/item&gt;&lt;item&gt;285&lt;/item&gt;&lt;item&gt;286&lt;/item&gt;&lt;item&gt;287&lt;/item&gt;&lt;item&gt;296&lt;/item&gt;&lt;item&gt;297&lt;/item&gt;&lt;item&gt;298&lt;/item&gt;&lt;item&gt;299&lt;/item&gt;&lt;item&gt;300&lt;/item&gt;&lt;/record-ids&gt;&lt;/item&gt;&lt;/Libraries&gt;"/>
  </w:docVars>
  <w:rsids>
    <w:rsidRoot w:val="00732E46"/>
    <w:rsid w:val="00002FAF"/>
    <w:rsid w:val="0000764B"/>
    <w:rsid w:val="000102A1"/>
    <w:rsid w:val="0001471D"/>
    <w:rsid w:val="000228B8"/>
    <w:rsid w:val="00036B34"/>
    <w:rsid w:val="000403AE"/>
    <w:rsid w:val="00041D69"/>
    <w:rsid w:val="000467C7"/>
    <w:rsid w:val="00053B2E"/>
    <w:rsid w:val="00054D4F"/>
    <w:rsid w:val="00056634"/>
    <w:rsid w:val="000650E5"/>
    <w:rsid w:val="00065B15"/>
    <w:rsid w:val="00065BAF"/>
    <w:rsid w:val="00067F2D"/>
    <w:rsid w:val="00071E24"/>
    <w:rsid w:val="00072AA3"/>
    <w:rsid w:val="00081747"/>
    <w:rsid w:val="00085D7A"/>
    <w:rsid w:val="00094C36"/>
    <w:rsid w:val="000A07BC"/>
    <w:rsid w:val="000B799B"/>
    <w:rsid w:val="000E1A36"/>
    <w:rsid w:val="000E5026"/>
    <w:rsid w:val="000E5EBC"/>
    <w:rsid w:val="000F2C11"/>
    <w:rsid w:val="000F768B"/>
    <w:rsid w:val="00101E60"/>
    <w:rsid w:val="001053CB"/>
    <w:rsid w:val="00114406"/>
    <w:rsid w:val="001246C7"/>
    <w:rsid w:val="00136C41"/>
    <w:rsid w:val="00140AB7"/>
    <w:rsid w:val="00143A4D"/>
    <w:rsid w:val="00151AEA"/>
    <w:rsid w:val="00152AB3"/>
    <w:rsid w:val="0015564F"/>
    <w:rsid w:val="001573C6"/>
    <w:rsid w:val="00157F3C"/>
    <w:rsid w:val="00170C54"/>
    <w:rsid w:val="001743EC"/>
    <w:rsid w:val="00195F7A"/>
    <w:rsid w:val="001B0334"/>
    <w:rsid w:val="001B3DAA"/>
    <w:rsid w:val="001B4EB2"/>
    <w:rsid w:val="001C028D"/>
    <w:rsid w:val="001C2DA6"/>
    <w:rsid w:val="001E7EDB"/>
    <w:rsid w:val="001F06F5"/>
    <w:rsid w:val="001F18C1"/>
    <w:rsid w:val="001F512A"/>
    <w:rsid w:val="001F6F29"/>
    <w:rsid w:val="002042CD"/>
    <w:rsid w:val="002232E3"/>
    <w:rsid w:val="00230897"/>
    <w:rsid w:val="00252C62"/>
    <w:rsid w:val="00252E14"/>
    <w:rsid w:val="002537CA"/>
    <w:rsid w:val="00262E39"/>
    <w:rsid w:val="00272A80"/>
    <w:rsid w:val="00280B3B"/>
    <w:rsid w:val="00285E41"/>
    <w:rsid w:val="00291141"/>
    <w:rsid w:val="00295947"/>
    <w:rsid w:val="00296FB8"/>
    <w:rsid w:val="002A16EB"/>
    <w:rsid w:val="002A4BBD"/>
    <w:rsid w:val="002C091B"/>
    <w:rsid w:val="002C321A"/>
    <w:rsid w:val="002F3D88"/>
    <w:rsid w:val="00307417"/>
    <w:rsid w:val="00315FAA"/>
    <w:rsid w:val="00324948"/>
    <w:rsid w:val="00325663"/>
    <w:rsid w:val="00331CF4"/>
    <w:rsid w:val="00354AD6"/>
    <w:rsid w:val="00357347"/>
    <w:rsid w:val="0036091A"/>
    <w:rsid w:val="0037756A"/>
    <w:rsid w:val="00382762"/>
    <w:rsid w:val="00396EDA"/>
    <w:rsid w:val="003A5D2C"/>
    <w:rsid w:val="003A74D8"/>
    <w:rsid w:val="003A77B4"/>
    <w:rsid w:val="003B1009"/>
    <w:rsid w:val="003C5BA7"/>
    <w:rsid w:val="003D0152"/>
    <w:rsid w:val="003D0B30"/>
    <w:rsid w:val="003F2226"/>
    <w:rsid w:val="003F302E"/>
    <w:rsid w:val="00401C14"/>
    <w:rsid w:val="004027BD"/>
    <w:rsid w:val="004063A4"/>
    <w:rsid w:val="00443ACF"/>
    <w:rsid w:val="00453D37"/>
    <w:rsid w:val="004709D4"/>
    <w:rsid w:val="00474613"/>
    <w:rsid w:val="00486915"/>
    <w:rsid w:val="00487D19"/>
    <w:rsid w:val="004A34FF"/>
    <w:rsid w:val="004D1998"/>
    <w:rsid w:val="004D7193"/>
    <w:rsid w:val="004F067A"/>
    <w:rsid w:val="0051282A"/>
    <w:rsid w:val="00521B86"/>
    <w:rsid w:val="00583362"/>
    <w:rsid w:val="00584184"/>
    <w:rsid w:val="0059389E"/>
    <w:rsid w:val="005A5F18"/>
    <w:rsid w:val="005B43C2"/>
    <w:rsid w:val="005C1EA7"/>
    <w:rsid w:val="005C68BC"/>
    <w:rsid w:val="005D0826"/>
    <w:rsid w:val="005E2D10"/>
    <w:rsid w:val="005E68A1"/>
    <w:rsid w:val="005F3354"/>
    <w:rsid w:val="005F4497"/>
    <w:rsid w:val="00600BB2"/>
    <w:rsid w:val="006011FD"/>
    <w:rsid w:val="00622971"/>
    <w:rsid w:val="00637F72"/>
    <w:rsid w:val="00641BB8"/>
    <w:rsid w:val="00642F2B"/>
    <w:rsid w:val="006514FE"/>
    <w:rsid w:val="00660352"/>
    <w:rsid w:val="00660F88"/>
    <w:rsid w:val="006705A0"/>
    <w:rsid w:val="00694E0B"/>
    <w:rsid w:val="0069705A"/>
    <w:rsid w:val="006A78EC"/>
    <w:rsid w:val="006B47DB"/>
    <w:rsid w:val="006B4899"/>
    <w:rsid w:val="006C3A12"/>
    <w:rsid w:val="006D7CFA"/>
    <w:rsid w:val="006E14F0"/>
    <w:rsid w:val="006E1904"/>
    <w:rsid w:val="006E42E3"/>
    <w:rsid w:val="00704A50"/>
    <w:rsid w:val="007054D1"/>
    <w:rsid w:val="0071034A"/>
    <w:rsid w:val="00721A4A"/>
    <w:rsid w:val="0072679D"/>
    <w:rsid w:val="00732A64"/>
    <w:rsid w:val="00732E46"/>
    <w:rsid w:val="007365BA"/>
    <w:rsid w:val="00744BD2"/>
    <w:rsid w:val="007524BF"/>
    <w:rsid w:val="007635F5"/>
    <w:rsid w:val="00771AA2"/>
    <w:rsid w:val="00772BED"/>
    <w:rsid w:val="00774AEC"/>
    <w:rsid w:val="007B0454"/>
    <w:rsid w:val="007B7228"/>
    <w:rsid w:val="007C3346"/>
    <w:rsid w:val="007F4FB6"/>
    <w:rsid w:val="0080720F"/>
    <w:rsid w:val="00810F5F"/>
    <w:rsid w:val="00835A3E"/>
    <w:rsid w:val="00845456"/>
    <w:rsid w:val="00851966"/>
    <w:rsid w:val="00851B21"/>
    <w:rsid w:val="00854268"/>
    <w:rsid w:val="008545B6"/>
    <w:rsid w:val="0085551C"/>
    <w:rsid w:val="0086150D"/>
    <w:rsid w:val="0087224E"/>
    <w:rsid w:val="00874977"/>
    <w:rsid w:val="00874E06"/>
    <w:rsid w:val="00881439"/>
    <w:rsid w:val="00890827"/>
    <w:rsid w:val="00896239"/>
    <w:rsid w:val="008D7039"/>
    <w:rsid w:val="008E095A"/>
    <w:rsid w:val="008E4F03"/>
    <w:rsid w:val="00900382"/>
    <w:rsid w:val="00905735"/>
    <w:rsid w:val="00915CDA"/>
    <w:rsid w:val="0093163B"/>
    <w:rsid w:val="00932FBA"/>
    <w:rsid w:val="009334D4"/>
    <w:rsid w:val="00954A88"/>
    <w:rsid w:val="00954B6E"/>
    <w:rsid w:val="0096199E"/>
    <w:rsid w:val="00961E9C"/>
    <w:rsid w:val="009863E2"/>
    <w:rsid w:val="00986C2F"/>
    <w:rsid w:val="00992BE9"/>
    <w:rsid w:val="009A0AA6"/>
    <w:rsid w:val="009A32B1"/>
    <w:rsid w:val="009C07EE"/>
    <w:rsid w:val="009C0B9E"/>
    <w:rsid w:val="009C6A5A"/>
    <w:rsid w:val="009E438F"/>
    <w:rsid w:val="009E47BA"/>
    <w:rsid w:val="00A04433"/>
    <w:rsid w:val="00A15015"/>
    <w:rsid w:val="00A26999"/>
    <w:rsid w:val="00A41540"/>
    <w:rsid w:val="00A530D2"/>
    <w:rsid w:val="00A6122B"/>
    <w:rsid w:val="00A66D41"/>
    <w:rsid w:val="00A80BDA"/>
    <w:rsid w:val="00A853F3"/>
    <w:rsid w:val="00A87595"/>
    <w:rsid w:val="00AB43A2"/>
    <w:rsid w:val="00AB4C22"/>
    <w:rsid w:val="00AC1FB9"/>
    <w:rsid w:val="00AD39FD"/>
    <w:rsid w:val="00AD634B"/>
    <w:rsid w:val="00B07BB7"/>
    <w:rsid w:val="00B12FC4"/>
    <w:rsid w:val="00B2425F"/>
    <w:rsid w:val="00B33B0E"/>
    <w:rsid w:val="00B33DB2"/>
    <w:rsid w:val="00B461A5"/>
    <w:rsid w:val="00B60C77"/>
    <w:rsid w:val="00B74806"/>
    <w:rsid w:val="00B77870"/>
    <w:rsid w:val="00B81AA2"/>
    <w:rsid w:val="00BA59E5"/>
    <w:rsid w:val="00BB6C5E"/>
    <w:rsid w:val="00BD4B49"/>
    <w:rsid w:val="00BE22B0"/>
    <w:rsid w:val="00BF2F3A"/>
    <w:rsid w:val="00BF329C"/>
    <w:rsid w:val="00C00B25"/>
    <w:rsid w:val="00C02964"/>
    <w:rsid w:val="00C053A8"/>
    <w:rsid w:val="00C07E28"/>
    <w:rsid w:val="00C408C9"/>
    <w:rsid w:val="00C409A9"/>
    <w:rsid w:val="00C43224"/>
    <w:rsid w:val="00C43C18"/>
    <w:rsid w:val="00C46089"/>
    <w:rsid w:val="00C601E2"/>
    <w:rsid w:val="00C61A8C"/>
    <w:rsid w:val="00C6313D"/>
    <w:rsid w:val="00C83B13"/>
    <w:rsid w:val="00C84F19"/>
    <w:rsid w:val="00C938D7"/>
    <w:rsid w:val="00CD0711"/>
    <w:rsid w:val="00CD7B6A"/>
    <w:rsid w:val="00CE66C0"/>
    <w:rsid w:val="00CF460B"/>
    <w:rsid w:val="00CF7659"/>
    <w:rsid w:val="00D01205"/>
    <w:rsid w:val="00D01FF0"/>
    <w:rsid w:val="00D23F2D"/>
    <w:rsid w:val="00D43052"/>
    <w:rsid w:val="00D64D1E"/>
    <w:rsid w:val="00D85D49"/>
    <w:rsid w:val="00D906F1"/>
    <w:rsid w:val="00DA2E59"/>
    <w:rsid w:val="00DA34C3"/>
    <w:rsid w:val="00DA4FE6"/>
    <w:rsid w:val="00DB246E"/>
    <w:rsid w:val="00DB3364"/>
    <w:rsid w:val="00DC6F69"/>
    <w:rsid w:val="00DC758F"/>
    <w:rsid w:val="00DF6629"/>
    <w:rsid w:val="00DF77BE"/>
    <w:rsid w:val="00E161F9"/>
    <w:rsid w:val="00E45781"/>
    <w:rsid w:val="00E57D3D"/>
    <w:rsid w:val="00E625A7"/>
    <w:rsid w:val="00E653B5"/>
    <w:rsid w:val="00E714B9"/>
    <w:rsid w:val="00E7794F"/>
    <w:rsid w:val="00E87259"/>
    <w:rsid w:val="00E964BC"/>
    <w:rsid w:val="00E96AEC"/>
    <w:rsid w:val="00EA352F"/>
    <w:rsid w:val="00EA6DDC"/>
    <w:rsid w:val="00EB24A9"/>
    <w:rsid w:val="00EC4E9B"/>
    <w:rsid w:val="00ED74E2"/>
    <w:rsid w:val="00EE3217"/>
    <w:rsid w:val="00EE7BB7"/>
    <w:rsid w:val="00EF6430"/>
    <w:rsid w:val="00F02A20"/>
    <w:rsid w:val="00F22574"/>
    <w:rsid w:val="00F2483F"/>
    <w:rsid w:val="00F46E94"/>
    <w:rsid w:val="00F47C06"/>
    <w:rsid w:val="00F5243F"/>
    <w:rsid w:val="00F719F3"/>
    <w:rsid w:val="00F81E45"/>
    <w:rsid w:val="00F908F4"/>
    <w:rsid w:val="00F94005"/>
    <w:rsid w:val="00F968F4"/>
    <w:rsid w:val="00F97526"/>
    <w:rsid w:val="00FA0260"/>
    <w:rsid w:val="00FA0F74"/>
    <w:rsid w:val="00FC1906"/>
    <w:rsid w:val="00FE5678"/>
    <w:rsid w:val="00FF469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E434F74"/>
  <w15:docId w15:val="{9D00F7B9-20C6-4610-BC01-AAEEF331EB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EastAsia"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link w:val="10"/>
    <w:autoRedefine/>
    <w:uiPriority w:val="9"/>
    <w:qFormat/>
    <w:rsid w:val="00642F2B"/>
    <w:pPr>
      <w:keepNext/>
      <w:spacing w:before="240" w:after="80"/>
      <w:jc w:val="center"/>
      <w:outlineLvl w:val="0"/>
    </w:pPr>
    <w:rPr>
      <w:smallCaps/>
      <w:kern w:val="28"/>
    </w:rPr>
  </w:style>
  <w:style w:type="paragraph" w:styleId="2">
    <w:name w:val="heading 2"/>
    <w:basedOn w:val="a"/>
    <w:next w:val="a"/>
    <w:link w:val="20"/>
    <w:uiPriority w:val="9"/>
    <w:unhideWhenUsed/>
    <w:qFormat/>
    <w:pPr>
      <w:keepNext/>
      <w:numPr>
        <w:ilvl w:val="1"/>
        <w:numId w:val="1"/>
      </w:numPr>
      <w:spacing w:before="120" w:after="60"/>
      <w:outlineLvl w:val="1"/>
    </w:pPr>
    <w:rPr>
      <w:i/>
      <w:iCs/>
    </w:rPr>
  </w:style>
  <w:style w:type="paragraph" w:styleId="3">
    <w:name w:val="heading 3"/>
    <w:basedOn w:val="a"/>
    <w:next w:val="a"/>
    <w:uiPriority w:val="9"/>
    <w:unhideWhenUsed/>
    <w:qFormat/>
    <w:pPr>
      <w:keepNext/>
      <w:numPr>
        <w:ilvl w:val="2"/>
        <w:numId w:val="1"/>
      </w:numPr>
      <w:outlineLvl w:val="2"/>
    </w:pPr>
    <w:rPr>
      <w:i/>
      <w:iCs/>
    </w:rPr>
  </w:style>
  <w:style w:type="paragraph" w:styleId="4">
    <w:name w:val="heading 4"/>
    <w:basedOn w:val="a"/>
    <w:next w:val="a"/>
    <w:uiPriority w:val="9"/>
    <w:semiHidden/>
    <w:unhideWhenUsed/>
    <w:qFormat/>
    <w:pPr>
      <w:keepNext/>
      <w:numPr>
        <w:ilvl w:val="3"/>
        <w:numId w:val="1"/>
      </w:numPr>
      <w:spacing w:before="240" w:after="60"/>
      <w:outlineLvl w:val="3"/>
    </w:pPr>
    <w:rPr>
      <w:i/>
      <w:iCs/>
      <w:sz w:val="18"/>
      <w:szCs w:val="18"/>
    </w:rPr>
  </w:style>
  <w:style w:type="paragraph" w:styleId="5">
    <w:name w:val="heading 5"/>
    <w:basedOn w:val="a"/>
    <w:next w:val="a"/>
    <w:uiPriority w:val="9"/>
    <w:semiHidden/>
    <w:unhideWhenUsed/>
    <w:qFormat/>
    <w:pPr>
      <w:numPr>
        <w:ilvl w:val="4"/>
        <w:numId w:val="1"/>
      </w:numPr>
      <w:spacing w:before="240" w:after="60"/>
      <w:outlineLvl w:val="4"/>
    </w:pPr>
    <w:rPr>
      <w:sz w:val="18"/>
      <w:szCs w:val="18"/>
    </w:rPr>
  </w:style>
  <w:style w:type="paragraph" w:styleId="6">
    <w:name w:val="heading 6"/>
    <w:basedOn w:val="a"/>
    <w:next w:val="a"/>
    <w:uiPriority w:val="9"/>
    <w:semiHidden/>
    <w:unhideWhenUsed/>
    <w:qFormat/>
    <w:pPr>
      <w:numPr>
        <w:ilvl w:val="5"/>
        <w:numId w:val="1"/>
      </w:numPr>
      <w:spacing w:before="240" w:after="60"/>
      <w:outlineLvl w:val="5"/>
    </w:pPr>
    <w:rPr>
      <w:i/>
      <w:iCs/>
      <w:sz w:val="16"/>
      <w:szCs w:val="16"/>
    </w:rPr>
  </w:style>
  <w:style w:type="paragraph" w:styleId="7">
    <w:name w:val="heading 7"/>
    <w:basedOn w:val="a"/>
    <w:next w:val="a"/>
    <w:uiPriority w:val="9"/>
    <w:qFormat/>
    <w:pPr>
      <w:numPr>
        <w:ilvl w:val="6"/>
        <w:numId w:val="1"/>
      </w:numPr>
      <w:spacing w:before="240" w:after="60"/>
      <w:outlineLvl w:val="6"/>
    </w:pPr>
    <w:rPr>
      <w:sz w:val="16"/>
      <w:szCs w:val="16"/>
    </w:rPr>
  </w:style>
  <w:style w:type="paragraph" w:styleId="8">
    <w:name w:val="heading 8"/>
    <w:basedOn w:val="a"/>
    <w:next w:val="a"/>
    <w:uiPriority w:val="9"/>
    <w:qFormat/>
    <w:pPr>
      <w:numPr>
        <w:ilvl w:val="7"/>
        <w:numId w:val="1"/>
      </w:numPr>
      <w:spacing w:before="240" w:after="60"/>
      <w:outlineLvl w:val="7"/>
    </w:pPr>
    <w:rPr>
      <w:i/>
      <w:iCs/>
      <w:sz w:val="16"/>
      <w:szCs w:val="16"/>
    </w:rPr>
  </w:style>
  <w:style w:type="paragraph" w:styleId="9">
    <w:name w:val="heading 9"/>
    <w:basedOn w:val="a"/>
    <w:next w:val="a"/>
    <w:uiPriority w:val="9"/>
    <w:qFormat/>
    <w:pPr>
      <w:numPr>
        <w:ilvl w:val="8"/>
        <w:numId w:val="1"/>
      </w:numPr>
      <w:spacing w:before="240" w:after="60"/>
      <w:outlineLvl w:val="8"/>
    </w:pPr>
    <w:rPr>
      <w:sz w:val="16"/>
      <w:szCs w:val="1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uiPriority w:val="10"/>
    <w:qFormat/>
    <w:pPr>
      <w:framePr w:w="9360" w:hSpace="187" w:vSpace="187" w:wrap="notBeside" w:vAnchor="text" w:hAnchor="page" w:xAlign="center" w:y="1"/>
      <w:jc w:val="center"/>
    </w:pPr>
    <w:rPr>
      <w:kern w:val="28"/>
      <w:sz w:val="48"/>
      <w:szCs w:val="48"/>
    </w:rPr>
  </w:style>
  <w:style w:type="paragraph" w:customStyle="1" w:styleId="Abstract">
    <w:name w:val="Abstract"/>
    <w:basedOn w:val="a"/>
    <w:next w:val="a"/>
    <w:pPr>
      <w:spacing w:before="20"/>
      <w:ind w:firstLine="202"/>
      <w:jc w:val="both"/>
    </w:pPr>
    <w:rPr>
      <w:b/>
      <w:bCs/>
      <w:sz w:val="18"/>
      <w:szCs w:val="18"/>
    </w:rPr>
  </w:style>
  <w:style w:type="paragraph" w:customStyle="1" w:styleId="Authors">
    <w:name w:val="Authors"/>
    <w:basedOn w:val="a"/>
    <w:next w:val="a"/>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styleId="a4">
    <w:name w:val="footnote text"/>
    <w:basedOn w:val="a"/>
    <w:link w:val="a5"/>
    <w:semiHidden/>
    <w:pPr>
      <w:ind w:firstLine="202"/>
      <w:jc w:val="both"/>
    </w:pPr>
    <w:rPr>
      <w:sz w:val="16"/>
      <w:szCs w:val="16"/>
    </w:rPr>
  </w:style>
  <w:style w:type="paragraph" w:customStyle="1" w:styleId="References">
    <w:name w:val="References"/>
    <w:basedOn w:val="a"/>
    <w:pPr>
      <w:numPr>
        <w:numId w:val="6"/>
      </w:numPr>
      <w:jc w:val="both"/>
    </w:pPr>
    <w:rPr>
      <w:sz w:val="16"/>
      <w:szCs w:val="16"/>
    </w:rPr>
  </w:style>
  <w:style w:type="paragraph" w:customStyle="1" w:styleId="IndexTerms">
    <w:name w:val="IndexTerms"/>
    <w:basedOn w:val="a"/>
    <w:next w:val="a"/>
    <w:pPr>
      <w:ind w:firstLine="202"/>
      <w:jc w:val="both"/>
    </w:pPr>
    <w:rPr>
      <w:b/>
      <w:bCs/>
      <w:sz w:val="18"/>
      <w:szCs w:val="18"/>
    </w:rPr>
  </w:style>
  <w:style w:type="character" w:styleId="a6">
    <w:name w:val="footnote reference"/>
    <w:semiHidden/>
    <w:rPr>
      <w:vertAlign w:val="superscript"/>
    </w:rPr>
  </w:style>
  <w:style w:type="paragraph" w:styleId="a7">
    <w:name w:val="footer"/>
    <w:basedOn w:val="a"/>
    <w:link w:val="a8"/>
    <w:uiPriority w:val="99"/>
    <w:pPr>
      <w:tabs>
        <w:tab w:val="center" w:pos="4320"/>
        <w:tab w:val="right" w:pos="8640"/>
      </w:tabs>
    </w:pPr>
  </w:style>
  <w:style w:type="paragraph" w:customStyle="1" w:styleId="Text">
    <w:name w:val="Text"/>
    <w:basedOn w:val="a"/>
    <w:pPr>
      <w:widowControl w:val="0"/>
      <w:spacing w:line="252" w:lineRule="auto"/>
      <w:ind w:firstLine="202"/>
      <w:jc w:val="both"/>
    </w:pPr>
  </w:style>
  <w:style w:type="paragraph" w:customStyle="1" w:styleId="FigureCaption">
    <w:name w:val="Figure Caption"/>
    <w:basedOn w:val="a"/>
    <w:pPr>
      <w:jc w:val="both"/>
    </w:pPr>
    <w:rPr>
      <w:sz w:val="16"/>
      <w:szCs w:val="16"/>
    </w:rPr>
  </w:style>
  <w:style w:type="paragraph" w:customStyle="1" w:styleId="TableTitle">
    <w:name w:val="Table Title"/>
    <w:basedOn w:val="a"/>
    <w:pPr>
      <w:jc w:val="center"/>
    </w:pPr>
    <w:rPr>
      <w:smallCaps/>
      <w:sz w:val="16"/>
      <w:szCs w:val="16"/>
    </w:rPr>
  </w:style>
  <w:style w:type="paragraph" w:customStyle="1" w:styleId="ReferenceHead">
    <w:name w:val="Reference Head"/>
    <w:basedOn w:val="1"/>
    <w:link w:val="ReferenceHeadChar"/>
  </w:style>
  <w:style w:type="paragraph" w:styleId="a9">
    <w:name w:val="header"/>
    <w:basedOn w:val="a"/>
    <w:pPr>
      <w:tabs>
        <w:tab w:val="center" w:pos="4320"/>
        <w:tab w:val="right" w:pos="8640"/>
      </w:tabs>
    </w:pPr>
  </w:style>
  <w:style w:type="paragraph" w:customStyle="1" w:styleId="Equation">
    <w:name w:val="Equation"/>
    <w:basedOn w:val="a"/>
    <w:next w:val="a"/>
    <w:pPr>
      <w:widowControl w:val="0"/>
      <w:tabs>
        <w:tab w:val="right" w:pos="5040"/>
      </w:tabs>
      <w:spacing w:line="252" w:lineRule="auto"/>
      <w:jc w:val="both"/>
    </w:pPr>
  </w:style>
  <w:style w:type="character" w:styleId="aa">
    <w:name w:val="Hyperlink"/>
    <w:rPr>
      <w:color w:val="0000FF"/>
      <w:u w:val="single"/>
    </w:rPr>
  </w:style>
  <w:style w:type="character" w:styleId="ab">
    <w:name w:val="FollowedHyperlink"/>
    <w:rPr>
      <w:color w:val="800080"/>
      <w:u w:val="single"/>
    </w:rPr>
  </w:style>
  <w:style w:type="paragraph" w:styleId="ac">
    <w:name w:val="Body Text Indent"/>
    <w:basedOn w:val="a"/>
    <w:link w:val="ad"/>
    <w:pPr>
      <w:ind w:left="630" w:hanging="630"/>
    </w:pPr>
    <w:rPr>
      <w:szCs w:val="24"/>
    </w:rPr>
  </w:style>
  <w:style w:type="paragraph" w:styleId="ae">
    <w:name w:val="Document Map"/>
    <w:basedOn w:val="a"/>
    <w:semiHidden/>
    <w:rsid w:val="00DC5FC7"/>
    <w:pPr>
      <w:shd w:val="clear" w:color="auto" w:fill="000080"/>
    </w:pPr>
    <w:rPr>
      <w:rFonts w:ascii="Tahoma" w:hAnsi="Tahoma" w:cs="Tahoma"/>
    </w:rPr>
  </w:style>
  <w:style w:type="paragraph" w:customStyle="1" w:styleId="Pa0">
    <w:name w:val="Pa0"/>
    <w:basedOn w:val="a"/>
    <w:next w:val="a"/>
    <w:rsid w:val="00426966"/>
    <w:pPr>
      <w:widowControl w:val="0"/>
      <w:adjustRightInd w:val="0"/>
      <w:spacing w:line="241" w:lineRule="atLeast"/>
    </w:pPr>
    <w:rPr>
      <w:rFonts w:ascii="Baskerville" w:hAnsi="Baskerville"/>
      <w:sz w:val="24"/>
      <w:szCs w:val="24"/>
    </w:rPr>
  </w:style>
  <w:style w:type="character" w:customStyle="1" w:styleId="A50">
    <w:name w:val="A5"/>
    <w:rsid w:val="00426966"/>
    <w:rPr>
      <w:color w:val="00529F"/>
      <w:sz w:val="20"/>
      <w:szCs w:val="20"/>
    </w:rPr>
  </w:style>
  <w:style w:type="paragraph" w:styleId="af">
    <w:name w:val="Balloon Text"/>
    <w:basedOn w:val="a"/>
    <w:link w:val="af0"/>
    <w:rsid w:val="00F33D49"/>
    <w:rPr>
      <w:rFonts w:ascii="Tahoma" w:hAnsi="Tahoma" w:cs="Tahoma"/>
      <w:sz w:val="16"/>
      <w:szCs w:val="16"/>
    </w:rPr>
  </w:style>
  <w:style w:type="character" w:customStyle="1" w:styleId="af0">
    <w:name w:val="批注框文本 字符"/>
    <w:link w:val="af"/>
    <w:rsid w:val="00F33D49"/>
    <w:rPr>
      <w:rFonts w:ascii="Tahoma" w:hAnsi="Tahoma" w:cs="Tahoma"/>
      <w:sz w:val="16"/>
      <w:szCs w:val="16"/>
    </w:rPr>
  </w:style>
  <w:style w:type="character" w:customStyle="1" w:styleId="MediumGrid11">
    <w:name w:val="Medium Grid 11"/>
    <w:uiPriority w:val="99"/>
    <w:semiHidden/>
    <w:rsid w:val="009A1F6E"/>
    <w:rPr>
      <w:color w:val="808080"/>
    </w:rPr>
  </w:style>
  <w:style w:type="paragraph" w:customStyle="1" w:styleId="ParagraphStyle1">
    <w:name w:val="Paragraph Style 1"/>
    <w:basedOn w:val="a"/>
    <w:uiPriority w:val="99"/>
    <w:rsid w:val="00C82D86"/>
    <w:pPr>
      <w:widowControl w:val="0"/>
      <w:tabs>
        <w:tab w:val="left" w:pos="480"/>
      </w:tabs>
      <w:adjustRightInd w:val="0"/>
      <w:spacing w:before="100" w:line="280" w:lineRule="atLeast"/>
      <w:textAlignment w:val="center"/>
    </w:pPr>
    <w:rPr>
      <w:rFonts w:ascii="Formata-Regular" w:eastAsia="MS Mincho" w:hAnsi="Formata-Regular" w:cs="Formata-Regular"/>
      <w:color w:val="000000"/>
      <w:sz w:val="22"/>
      <w:szCs w:val="22"/>
      <w:lang w:eastAsia="ja-JP"/>
    </w:rPr>
  </w:style>
  <w:style w:type="character" w:customStyle="1" w:styleId="BodyText1">
    <w:name w:val="Body Text1"/>
    <w:uiPriority w:val="99"/>
    <w:rsid w:val="00C82D86"/>
    <w:rPr>
      <w:rFonts w:ascii="Verdana" w:hAnsi="Verdana" w:cs="Verdana"/>
      <w:color w:val="000000"/>
      <w:sz w:val="22"/>
      <w:szCs w:val="22"/>
    </w:rPr>
  </w:style>
  <w:style w:type="character" w:customStyle="1" w:styleId="bodytype">
    <w:name w:val="body type"/>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10">
    <w:name w:val="标题 1 字符"/>
    <w:link w:val="1"/>
    <w:uiPriority w:val="9"/>
    <w:rsid w:val="00642F2B"/>
    <w:rPr>
      <w:smallCaps/>
      <w:kern w:val="28"/>
    </w:rPr>
  </w:style>
  <w:style w:type="character" w:customStyle="1" w:styleId="ReferenceHeadChar">
    <w:name w:val="Reference Head Char"/>
    <w:link w:val="ReferenceHead"/>
    <w:rsid w:val="003F52AD"/>
    <w:rPr>
      <w:smallCaps/>
      <w:kern w:val="28"/>
    </w:rPr>
  </w:style>
  <w:style w:type="character" w:customStyle="1" w:styleId="Style1Char">
    <w:name w:val="Style1 Char"/>
    <w:link w:val="Style1"/>
    <w:rsid w:val="003F52AD"/>
    <w:rPr>
      <w:smallCaps/>
      <w:kern w:val="28"/>
    </w:rPr>
  </w:style>
  <w:style w:type="paragraph" w:customStyle="1" w:styleId="ColorfulShading-Accent11">
    <w:name w:val="Colorful Shading - Accent 11"/>
    <w:hidden/>
    <w:uiPriority w:val="99"/>
    <w:semiHidden/>
    <w:rsid w:val="001B36B1"/>
  </w:style>
  <w:style w:type="character" w:customStyle="1" w:styleId="BodyText2">
    <w:name w:val="Body Text2"/>
    <w:uiPriority w:val="99"/>
    <w:rsid w:val="001B36B1"/>
    <w:rPr>
      <w:rFonts w:ascii="Verdana" w:hAnsi="Verdana" w:cs="Verdana"/>
      <w:color w:val="000000"/>
      <w:sz w:val="22"/>
      <w:szCs w:val="22"/>
    </w:rPr>
  </w:style>
  <w:style w:type="character" w:customStyle="1" w:styleId="20">
    <w:name w:val="标题 2 字符"/>
    <w:link w:val="2"/>
    <w:uiPriority w:val="9"/>
    <w:rsid w:val="001B36B1"/>
    <w:rPr>
      <w:i/>
      <w:iCs/>
    </w:rPr>
  </w:style>
  <w:style w:type="paragraph" w:customStyle="1" w:styleId="TextL-MAG">
    <w:name w:val="Text L-MAG"/>
    <w:basedOn w:val="a"/>
    <w:link w:val="TextL-MAGChar"/>
    <w:qFormat/>
    <w:rsid w:val="009C7D17"/>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link w:val="TextL-MAG"/>
    <w:rsid w:val="009C7D17"/>
    <w:rPr>
      <w:rFonts w:ascii="Arial" w:eastAsia="MS Mincho" w:hAnsi="Arial"/>
      <w:sz w:val="18"/>
      <w:szCs w:val="22"/>
      <w:lang w:eastAsia="ja-JP"/>
    </w:rPr>
  </w:style>
  <w:style w:type="character" w:customStyle="1" w:styleId="a8">
    <w:name w:val="页脚 字符"/>
    <w:basedOn w:val="a0"/>
    <w:link w:val="a7"/>
    <w:uiPriority w:val="99"/>
    <w:rsid w:val="00D90C10"/>
  </w:style>
  <w:style w:type="character" w:customStyle="1" w:styleId="a5">
    <w:name w:val="脚注文本 字符"/>
    <w:link w:val="a4"/>
    <w:semiHidden/>
    <w:rsid w:val="00C075EF"/>
    <w:rPr>
      <w:sz w:val="16"/>
      <w:szCs w:val="16"/>
    </w:rPr>
  </w:style>
  <w:style w:type="character" w:customStyle="1" w:styleId="ad">
    <w:name w:val="正文文本缩进 字符"/>
    <w:link w:val="ac"/>
    <w:rsid w:val="003F26BD"/>
    <w:rPr>
      <w:szCs w:val="24"/>
    </w:rPr>
  </w:style>
  <w:style w:type="character" w:customStyle="1" w:styleId="m5113501246024331607m-6864882937387638336gmail-il">
    <w:name w:val="m_5113501246024331607m_-6864882937387638336gmail-il"/>
    <w:basedOn w:val="a0"/>
    <w:rsid w:val="0076355A"/>
  </w:style>
  <w:style w:type="paragraph" w:customStyle="1" w:styleId="ColorfulList-Accent11">
    <w:name w:val="Colorful List - Accent 11"/>
    <w:basedOn w:val="a"/>
    <w:uiPriority w:val="34"/>
    <w:qFormat/>
    <w:rsid w:val="0076355A"/>
    <w:pPr>
      <w:ind w:left="720"/>
      <w:contextualSpacing/>
    </w:pPr>
  </w:style>
  <w:style w:type="character" w:customStyle="1" w:styleId="apple-converted-space">
    <w:name w:val="apple-converted-space"/>
    <w:basedOn w:val="a0"/>
    <w:rsid w:val="00F932B6"/>
  </w:style>
  <w:style w:type="paragraph" w:styleId="af1">
    <w:name w:val="Subtitle"/>
    <w:basedOn w:val="a"/>
    <w:next w:val="a"/>
    <w:uiPriority w:val="11"/>
    <w:qFormat/>
    <w:pPr>
      <w:keepNext/>
      <w:keepLines/>
      <w:spacing w:before="360" w:after="80"/>
    </w:pPr>
    <w:rPr>
      <w:rFonts w:ascii="Georgia" w:eastAsia="Georgia" w:hAnsi="Georgia" w:cs="Georgia"/>
      <w:i/>
      <w:color w:val="666666"/>
      <w:sz w:val="48"/>
      <w:szCs w:val="48"/>
    </w:rPr>
  </w:style>
  <w:style w:type="character" w:customStyle="1" w:styleId="UnresolvedMention">
    <w:name w:val="Unresolved Mention"/>
    <w:basedOn w:val="a0"/>
    <w:uiPriority w:val="99"/>
    <w:semiHidden/>
    <w:unhideWhenUsed/>
    <w:rsid w:val="00A853F3"/>
    <w:rPr>
      <w:color w:val="605E5C"/>
      <w:shd w:val="clear" w:color="auto" w:fill="E1DFDD"/>
    </w:rPr>
  </w:style>
  <w:style w:type="character" w:styleId="af2">
    <w:name w:val="annotation reference"/>
    <w:basedOn w:val="a0"/>
    <w:uiPriority w:val="99"/>
    <w:semiHidden/>
    <w:unhideWhenUsed/>
    <w:rsid w:val="001E7EDB"/>
    <w:rPr>
      <w:sz w:val="16"/>
      <w:szCs w:val="16"/>
    </w:rPr>
  </w:style>
  <w:style w:type="paragraph" w:styleId="af3">
    <w:name w:val="annotation text"/>
    <w:basedOn w:val="a"/>
    <w:link w:val="af4"/>
    <w:uiPriority w:val="99"/>
    <w:semiHidden/>
    <w:unhideWhenUsed/>
    <w:rsid w:val="001E7EDB"/>
  </w:style>
  <w:style w:type="character" w:customStyle="1" w:styleId="af4">
    <w:name w:val="批注文字 字符"/>
    <w:basedOn w:val="a0"/>
    <w:link w:val="af3"/>
    <w:uiPriority w:val="99"/>
    <w:semiHidden/>
    <w:rsid w:val="001E7EDB"/>
  </w:style>
  <w:style w:type="paragraph" w:styleId="af5">
    <w:name w:val="annotation subject"/>
    <w:basedOn w:val="af3"/>
    <w:next w:val="af3"/>
    <w:link w:val="af6"/>
    <w:uiPriority w:val="99"/>
    <w:semiHidden/>
    <w:unhideWhenUsed/>
    <w:rsid w:val="001E7EDB"/>
    <w:rPr>
      <w:b/>
      <w:bCs/>
    </w:rPr>
  </w:style>
  <w:style w:type="character" w:customStyle="1" w:styleId="af6">
    <w:name w:val="批注主题 字符"/>
    <w:basedOn w:val="af4"/>
    <w:link w:val="af5"/>
    <w:uiPriority w:val="99"/>
    <w:semiHidden/>
    <w:rsid w:val="001E7EDB"/>
    <w:rPr>
      <w:b/>
      <w:bCs/>
    </w:rPr>
  </w:style>
  <w:style w:type="paragraph" w:styleId="af7">
    <w:name w:val="List Paragraph"/>
    <w:basedOn w:val="a"/>
    <w:uiPriority w:val="34"/>
    <w:qFormat/>
    <w:rsid w:val="00DB3364"/>
    <w:pPr>
      <w:ind w:left="720"/>
      <w:contextualSpacing/>
    </w:pPr>
  </w:style>
  <w:style w:type="paragraph" w:customStyle="1" w:styleId="EndNoteBibliography">
    <w:name w:val="EndNote Bibliography"/>
    <w:basedOn w:val="a"/>
    <w:link w:val="EndNoteBibliography0"/>
    <w:rsid w:val="00272A80"/>
    <w:pPr>
      <w:widowControl w:val="0"/>
      <w:tabs>
        <w:tab w:val="center" w:pos="1890"/>
        <w:tab w:val="right" w:pos="3780"/>
      </w:tabs>
      <w:jc w:val="both"/>
    </w:pPr>
    <w:rPr>
      <w:rFonts w:eastAsia="等线"/>
      <w:noProof/>
      <w:kern w:val="2"/>
      <w:szCs w:val="22"/>
      <w:lang w:eastAsia="zh-CN"/>
    </w:rPr>
  </w:style>
  <w:style w:type="character" w:customStyle="1" w:styleId="EndNoteBibliography0">
    <w:name w:val="EndNote Bibliography 字符"/>
    <w:basedOn w:val="a0"/>
    <w:link w:val="EndNoteBibliography"/>
    <w:rsid w:val="00272A80"/>
    <w:rPr>
      <w:rFonts w:eastAsia="等线"/>
      <w:noProof/>
      <w:kern w:val="2"/>
      <w:szCs w:val="22"/>
      <w:lang w:eastAsia="zh-CN"/>
    </w:rPr>
  </w:style>
  <w:style w:type="paragraph" w:customStyle="1" w:styleId="11">
    <w:name w:val="样式1"/>
    <w:basedOn w:val="a"/>
    <w:link w:val="12"/>
    <w:qFormat/>
    <w:rsid w:val="00B2425F"/>
    <w:pPr>
      <w:widowControl w:val="0"/>
      <w:pBdr>
        <w:top w:val="nil"/>
        <w:left w:val="nil"/>
        <w:bottom w:val="nil"/>
        <w:right w:val="nil"/>
        <w:between w:val="nil"/>
      </w:pBdr>
      <w:tabs>
        <w:tab w:val="center" w:pos="2600"/>
        <w:tab w:val="right" w:pos="5040"/>
      </w:tabs>
      <w:spacing w:line="252" w:lineRule="auto"/>
      <w:jc w:val="center"/>
    </w:pPr>
    <w:rPr>
      <w:rFonts w:eastAsia="Times New Roman"/>
      <w:color w:val="000000"/>
    </w:rPr>
  </w:style>
  <w:style w:type="character" w:customStyle="1" w:styleId="12">
    <w:name w:val="样式1 字符"/>
    <w:basedOn w:val="a0"/>
    <w:link w:val="11"/>
    <w:rsid w:val="00B2425F"/>
    <w:rPr>
      <w:rFonts w:eastAsia="Times New Roman"/>
      <w:color w:val="000000"/>
    </w:rPr>
  </w:style>
  <w:style w:type="paragraph" w:customStyle="1" w:styleId="AUBiosNoSpace">
    <w:name w:val="AU_Bios_No Space"/>
    <w:basedOn w:val="a"/>
    <w:rsid w:val="00BA59E5"/>
    <w:pPr>
      <w:autoSpaceDE w:val="0"/>
      <w:autoSpaceDN w:val="0"/>
      <w:adjustRightInd w:val="0"/>
      <w:ind w:firstLine="180"/>
      <w:jc w:val="both"/>
    </w:pPr>
    <w:rPr>
      <w:rFonts w:eastAsia="等线" w:cs="TimesLTStd-Roman"/>
      <w:sz w:val="16"/>
      <w:szCs w:val="16"/>
    </w:rPr>
  </w:style>
  <w:style w:type="paragraph" w:customStyle="1" w:styleId="PINoSpace">
    <w:name w:val="PI_No Space"/>
    <w:basedOn w:val="a"/>
    <w:rsid w:val="003A74D8"/>
    <w:pPr>
      <w:tabs>
        <w:tab w:val="center" w:pos="1800"/>
        <w:tab w:val="right" w:pos="3800"/>
      </w:tabs>
      <w:spacing w:line="180" w:lineRule="exact"/>
      <w:ind w:right="1600" w:firstLine="180"/>
    </w:pPr>
    <w:rPr>
      <w:rFonts w:eastAsia="等线"/>
      <w:sz w:val="15"/>
      <w:szCs w:val="24"/>
    </w:rPr>
  </w:style>
  <w:style w:type="paragraph" w:styleId="af8">
    <w:name w:val="endnote text"/>
    <w:basedOn w:val="a"/>
    <w:link w:val="af9"/>
    <w:uiPriority w:val="99"/>
    <w:semiHidden/>
    <w:unhideWhenUsed/>
    <w:rsid w:val="0069705A"/>
    <w:pPr>
      <w:snapToGrid w:val="0"/>
    </w:pPr>
  </w:style>
  <w:style w:type="character" w:customStyle="1" w:styleId="af9">
    <w:name w:val="尾注文本 字符"/>
    <w:basedOn w:val="a0"/>
    <w:link w:val="af8"/>
    <w:uiPriority w:val="99"/>
    <w:semiHidden/>
    <w:rsid w:val="0069705A"/>
  </w:style>
  <w:style w:type="character" w:styleId="afa">
    <w:name w:val="endnote reference"/>
    <w:basedOn w:val="a0"/>
    <w:uiPriority w:val="99"/>
    <w:semiHidden/>
    <w:unhideWhenUsed/>
    <w:rsid w:val="0069705A"/>
    <w:rPr>
      <w:vertAlign w:val="superscript"/>
    </w:rPr>
  </w:style>
  <w:style w:type="table" w:styleId="afb">
    <w:name w:val="Table Grid"/>
    <w:basedOn w:val="a1"/>
    <w:uiPriority w:val="39"/>
    <w:rsid w:val="0085426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dNoteBibliographyTitle">
    <w:name w:val="EndNote Bibliography Title"/>
    <w:basedOn w:val="a"/>
    <w:link w:val="EndNoteBibliographyTitle0"/>
    <w:rsid w:val="0086150D"/>
    <w:pPr>
      <w:jc w:val="center"/>
    </w:pPr>
    <w:rPr>
      <w:noProof/>
    </w:rPr>
  </w:style>
  <w:style w:type="character" w:customStyle="1" w:styleId="EndNoteBibliographyTitle0">
    <w:name w:val="EndNote Bibliography Title 字符"/>
    <w:basedOn w:val="a0"/>
    <w:link w:val="EndNoteBibliographyTitle"/>
    <w:rsid w:val="0086150D"/>
    <w:rPr>
      <w:noProof/>
    </w:rPr>
  </w:style>
  <w:style w:type="character" w:styleId="afc">
    <w:name w:val="line number"/>
    <w:basedOn w:val="a0"/>
    <w:uiPriority w:val="99"/>
    <w:semiHidden/>
    <w:unhideWhenUsed/>
    <w:rsid w:val="002042C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31187393">
      <w:bodyDiv w:val="1"/>
      <w:marLeft w:val="0"/>
      <w:marRight w:val="0"/>
      <w:marTop w:val="0"/>
      <w:marBottom w:val="0"/>
      <w:divBdr>
        <w:top w:val="none" w:sz="0" w:space="0" w:color="auto"/>
        <w:left w:val="none" w:sz="0" w:space="0" w:color="auto"/>
        <w:bottom w:val="none" w:sz="0" w:space="0" w:color="auto"/>
        <w:right w:val="none" w:sz="0" w:space="0" w:color="auto"/>
      </w:divBdr>
      <w:divsChild>
        <w:div w:id="211697305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963418517">
              <w:marLeft w:val="0"/>
              <w:marRight w:val="0"/>
              <w:marTop w:val="0"/>
              <w:marBottom w:val="0"/>
              <w:divBdr>
                <w:top w:val="none" w:sz="0" w:space="0" w:color="auto"/>
                <w:left w:val="none" w:sz="0" w:space="0" w:color="auto"/>
                <w:bottom w:val="none" w:sz="0" w:space="0" w:color="auto"/>
                <w:right w:val="none" w:sz="0" w:space="0" w:color="auto"/>
              </w:divBdr>
              <w:divsChild>
                <w:div w:id="175772336">
                  <w:marLeft w:val="0"/>
                  <w:marRight w:val="0"/>
                  <w:marTop w:val="0"/>
                  <w:marBottom w:val="0"/>
                  <w:divBdr>
                    <w:top w:val="none" w:sz="0" w:space="0" w:color="auto"/>
                    <w:left w:val="none" w:sz="0" w:space="0" w:color="auto"/>
                    <w:bottom w:val="none" w:sz="0" w:space="0" w:color="auto"/>
                    <w:right w:val="none" w:sz="0" w:space="0" w:color="auto"/>
                  </w:divBdr>
                  <w:divsChild>
                    <w:div w:id="91903409">
                      <w:marLeft w:val="0"/>
                      <w:marRight w:val="0"/>
                      <w:marTop w:val="0"/>
                      <w:marBottom w:val="0"/>
                      <w:divBdr>
                        <w:top w:val="none" w:sz="0" w:space="0" w:color="auto"/>
                        <w:left w:val="none" w:sz="0" w:space="0" w:color="auto"/>
                        <w:bottom w:val="none" w:sz="0" w:space="0" w:color="auto"/>
                        <w:right w:val="none" w:sz="0" w:space="0" w:color="auto"/>
                      </w:divBdr>
                      <w:divsChild>
                        <w:div w:id="349307477">
                          <w:blockQuote w:val="1"/>
                          <w:marLeft w:val="96"/>
                          <w:marRight w:val="0"/>
                          <w:marTop w:val="0"/>
                          <w:marBottom w:val="0"/>
                          <w:divBdr>
                            <w:top w:val="none" w:sz="0" w:space="0" w:color="auto"/>
                            <w:left w:val="single" w:sz="6" w:space="6" w:color="CCCCCC"/>
                            <w:bottom w:val="none" w:sz="0" w:space="0" w:color="auto"/>
                            <w:right w:val="none" w:sz="0" w:space="0" w:color="auto"/>
                          </w:divBdr>
                          <w:divsChild>
                            <w:div w:id="690840997">
                              <w:marLeft w:val="0"/>
                              <w:marRight w:val="0"/>
                              <w:marTop w:val="0"/>
                              <w:marBottom w:val="0"/>
                              <w:divBdr>
                                <w:top w:val="none" w:sz="0" w:space="0" w:color="auto"/>
                                <w:left w:val="none" w:sz="0" w:space="0" w:color="auto"/>
                                <w:bottom w:val="none" w:sz="0" w:space="0" w:color="auto"/>
                                <w:right w:val="none" w:sz="0" w:space="0" w:color="auto"/>
                              </w:divBdr>
                              <w:divsChild>
                                <w:div w:id="229121804">
                                  <w:marLeft w:val="0"/>
                                  <w:marRight w:val="0"/>
                                  <w:marTop w:val="0"/>
                                  <w:marBottom w:val="0"/>
                                  <w:divBdr>
                                    <w:top w:val="none" w:sz="0" w:space="0" w:color="auto"/>
                                    <w:left w:val="none" w:sz="0" w:space="0" w:color="auto"/>
                                    <w:bottom w:val="none" w:sz="0" w:space="0" w:color="auto"/>
                                    <w:right w:val="none" w:sz="0" w:space="0" w:color="auto"/>
                                  </w:divBdr>
                                  <w:divsChild>
                                    <w:div w:id="708576033">
                                      <w:marLeft w:val="0"/>
                                      <w:marRight w:val="0"/>
                                      <w:marTop w:val="0"/>
                                      <w:marBottom w:val="0"/>
                                      <w:divBdr>
                                        <w:top w:val="none" w:sz="0" w:space="0" w:color="auto"/>
                                        <w:left w:val="none" w:sz="0" w:space="0" w:color="auto"/>
                                        <w:bottom w:val="none" w:sz="0" w:space="0" w:color="auto"/>
                                        <w:right w:val="none" w:sz="0" w:space="0" w:color="auto"/>
                                      </w:divBdr>
                                      <w:divsChild>
                                        <w:div w:id="1432965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64694034">
      <w:bodyDiv w:val="1"/>
      <w:marLeft w:val="0"/>
      <w:marRight w:val="0"/>
      <w:marTop w:val="0"/>
      <w:marBottom w:val="0"/>
      <w:divBdr>
        <w:top w:val="none" w:sz="0" w:space="0" w:color="auto"/>
        <w:left w:val="none" w:sz="0" w:space="0" w:color="auto"/>
        <w:bottom w:val="none" w:sz="0" w:space="0" w:color="auto"/>
        <w:right w:val="none" w:sz="0" w:space="0" w:color="auto"/>
      </w:divBdr>
    </w:div>
    <w:div w:id="1569195544">
      <w:bodyDiv w:val="1"/>
      <w:marLeft w:val="0"/>
      <w:marRight w:val="0"/>
      <w:marTop w:val="0"/>
      <w:marBottom w:val="0"/>
      <w:divBdr>
        <w:top w:val="none" w:sz="0" w:space="0" w:color="auto"/>
        <w:left w:val="none" w:sz="0" w:space="0" w:color="auto"/>
        <w:bottom w:val="none" w:sz="0" w:space="0" w:color="auto"/>
        <w:right w:val="none" w:sz="0" w:space="0" w:color="auto"/>
      </w:divBdr>
      <w:divsChild>
        <w:div w:id="696005995">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95332046">
              <w:marLeft w:val="0"/>
              <w:marRight w:val="0"/>
              <w:marTop w:val="0"/>
              <w:marBottom w:val="0"/>
              <w:divBdr>
                <w:top w:val="none" w:sz="0" w:space="0" w:color="auto"/>
                <w:left w:val="none" w:sz="0" w:space="0" w:color="auto"/>
                <w:bottom w:val="none" w:sz="0" w:space="0" w:color="auto"/>
                <w:right w:val="none" w:sz="0" w:space="0" w:color="auto"/>
              </w:divBdr>
              <w:divsChild>
                <w:div w:id="1457792411">
                  <w:marLeft w:val="0"/>
                  <w:marRight w:val="0"/>
                  <w:marTop w:val="0"/>
                  <w:marBottom w:val="0"/>
                  <w:divBdr>
                    <w:top w:val="none" w:sz="0" w:space="0" w:color="auto"/>
                    <w:left w:val="none" w:sz="0" w:space="0" w:color="auto"/>
                    <w:bottom w:val="none" w:sz="0" w:space="0" w:color="auto"/>
                    <w:right w:val="none" w:sz="0" w:space="0" w:color="auto"/>
                  </w:divBdr>
                  <w:divsChild>
                    <w:div w:id="1929775424">
                      <w:marLeft w:val="0"/>
                      <w:marRight w:val="0"/>
                      <w:marTop w:val="0"/>
                      <w:marBottom w:val="0"/>
                      <w:divBdr>
                        <w:top w:val="none" w:sz="0" w:space="0" w:color="auto"/>
                        <w:left w:val="none" w:sz="0" w:space="0" w:color="auto"/>
                        <w:bottom w:val="none" w:sz="0" w:space="0" w:color="auto"/>
                        <w:right w:val="none" w:sz="0" w:space="0" w:color="auto"/>
                      </w:divBdr>
                      <w:divsChild>
                        <w:div w:id="1271738231">
                          <w:blockQuote w:val="1"/>
                          <w:marLeft w:val="96"/>
                          <w:marRight w:val="0"/>
                          <w:marTop w:val="0"/>
                          <w:marBottom w:val="0"/>
                          <w:divBdr>
                            <w:top w:val="none" w:sz="0" w:space="0" w:color="auto"/>
                            <w:left w:val="single" w:sz="6" w:space="6" w:color="CCCCCC"/>
                            <w:bottom w:val="none" w:sz="0" w:space="0" w:color="auto"/>
                            <w:right w:val="none" w:sz="0" w:space="0" w:color="auto"/>
                          </w:divBdr>
                          <w:divsChild>
                            <w:div w:id="1925020562">
                              <w:marLeft w:val="0"/>
                              <w:marRight w:val="0"/>
                              <w:marTop w:val="0"/>
                              <w:marBottom w:val="0"/>
                              <w:divBdr>
                                <w:top w:val="none" w:sz="0" w:space="0" w:color="auto"/>
                                <w:left w:val="none" w:sz="0" w:space="0" w:color="auto"/>
                                <w:bottom w:val="none" w:sz="0" w:space="0" w:color="auto"/>
                                <w:right w:val="none" w:sz="0" w:space="0" w:color="auto"/>
                              </w:divBdr>
                              <w:divsChild>
                                <w:div w:id="8040025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7.wmf"/><Relationship Id="rId42" Type="http://schemas.openxmlformats.org/officeDocument/2006/relationships/oleObject" Target="embeddings/oleObject16.bin"/><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0.wmf"/><Relationship Id="rId84" Type="http://schemas.openxmlformats.org/officeDocument/2006/relationships/image" Target="media/image44.tiff"/><Relationship Id="rId89" Type="http://schemas.openxmlformats.org/officeDocument/2006/relationships/oleObject" Target="embeddings/oleObject33.bin"/><Relationship Id="rId16" Type="http://schemas.openxmlformats.org/officeDocument/2006/relationships/oleObject" Target="embeddings/oleObject3.bin"/><Relationship Id="rId11" Type="http://schemas.openxmlformats.org/officeDocument/2006/relationships/image" Target="media/image2.wmf"/><Relationship Id="rId32" Type="http://schemas.openxmlformats.org/officeDocument/2006/relationships/oleObject" Target="embeddings/oleObject11.bin"/><Relationship Id="rId37" Type="http://schemas.openxmlformats.org/officeDocument/2006/relationships/image" Target="media/image15.wmf"/><Relationship Id="rId53" Type="http://schemas.openxmlformats.org/officeDocument/2006/relationships/oleObject" Target="embeddings/oleObject22.bin"/><Relationship Id="rId58" Type="http://schemas.openxmlformats.org/officeDocument/2006/relationships/image" Target="media/image25.wmf"/><Relationship Id="rId74" Type="http://schemas.openxmlformats.org/officeDocument/2006/relationships/oleObject" Target="embeddings/oleObject31.bin"/><Relationship Id="rId79" Type="http://schemas.openxmlformats.org/officeDocument/2006/relationships/image" Target="media/image39.tiff"/><Relationship Id="rId5" Type="http://schemas.openxmlformats.org/officeDocument/2006/relationships/settings" Target="settings.xml"/><Relationship Id="rId90" Type="http://schemas.openxmlformats.org/officeDocument/2006/relationships/image" Target="media/image48.wmf"/><Relationship Id="rId95" Type="http://schemas.openxmlformats.org/officeDocument/2006/relationships/oleObject" Target="embeddings/oleObject36.bin"/><Relationship Id="rId22" Type="http://schemas.openxmlformats.org/officeDocument/2006/relationships/oleObject" Target="embeddings/oleObject6.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oleObject" Target="embeddings/oleObject30.bin"/><Relationship Id="rId80" Type="http://schemas.openxmlformats.org/officeDocument/2006/relationships/image" Target="media/image40.tiff"/><Relationship Id="rId85" Type="http://schemas.openxmlformats.org/officeDocument/2006/relationships/image" Target="media/image45.emf"/><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4.bin"/><Relationship Id="rId46" Type="http://schemas.openxmlformats.org/officeDocument/2006/relationships/image" Target="media/image19.wmf"/><Relationship Id="rId59" Type="http://schemas.openxmlformats.org/officeDocument/2006/relationships/oleObject" Target="embeddings/oleObject25.bin"/><Relationship Id="rId67" Type="http://schemas.openxmlformats.org/officeDocument/2006/relationships/oleObject" Target="embeddings/oleObject29.bin"/><Relationship Id="rId20" Type="http://schemas.openxmlformats.org/officeDocument/2006/relationships/oleObject" Target="embeddings/oleObject5.bin"/><Relationship Id="rId41" Type="http://schemas.openxmlformats.org/officeDocument/2006/relationships/image" Target="media/image17.wmf"/><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1.tiff"/><Relationship Id="rId75" Type="http://schemas.openxmlformats.org/officeDocument/2006/relationships/image" Target="media/image35.tiff"/><Relationship Id="rId83" Type="http://schemas.openxmlformats.org/officeDocument/2006/relationships/image" Target="media/image43.tiff"/><Relationship Id="rId88" Type="http://schemas.openxmlformats.org/officeDocument/2006/relationships/image" Target="media/image47.wmf"/><Relationship Id="rId91" Type="http://schemas.openxmlformats.org/officeDocument/2006/relationships/oleObject" Target="embeddings/oleObject34.bin"/><Relationship Id="rId96" Type="http://schemas.openxmlformats.org/officeDocument/2006/relationships/image" Target="media/image51.tif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image" Target="media/image1.tiff"/><Relationship Id="rId31" Type="http://schemas.openxmlformats.org/officeDocument/2006/relationships/image" Target="media/image12.wmf"/><Relationship Id="rId44" Type="http://schemas.openxmlformats.org/officeDocument/2006/relationships/oleObject" Target="embeddings/oleObject17.bin"/><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28.bin"/><Relationship Id="rId73" Type="http://schemas.openxmlformats.org/officeDocument/2006/relationships/image" Target="media/image34.wmf"/><Relationship Id="rId78" Type="http://schemas.openxmlformats.org/officeDocument/2006/relationships/image" Target="media/image38.emf"/><Relationship Id="rId81" Type="http://schemas.openxmlformats.org/officeDocument/2006/relationships/image" Target="media/image41.tiff"/><Relationship Id="rId86" Type="http://schemas.openxmlformats.org/officeDocument/2006/relationships/image" Target="media/image46.wmf"/><Relationship Id="rId94" Type="http://schemas.openxmlformats.org/officeDocument/2006/relationships/image" Target="media/image50.wmf"/><Relationship Id="rId99" Type="http://schemas.openxmlformats.org/officeDocument/2006/relationships/image" Target="media/image54.emf"/><Relationship Id="rId101" Type="http://schemas.openxmlformats.org/officeDocument/2006/relationships/theme" Target="theme/theme1.xml"/><Relationship Id="rId4" Type="http://schemas.openxmlformats.org/officeDocument/2006/relationships/styles" Target="styles.xml"/><Relationship Id="rId9" Type="http://schemas.openxmlformats.org/officeDocument/2006/relationships/header" Target="header1.xml"/><Relationship Id="rId13" Type="http://schemas.openxmlformats.org/officeDocument/2006/relationships/image" Target="media/image3.wmf"/><Relationship Id="rId18" Type="http://schemas.openxmlformats.org/officeDocument/2006/relationships/oleObject" Target="embeddings/oleObject4.bin"/><Relationship Id="rId39" Type="http://schemas.openxmlformats.org/officeDocument/2006/relationships/image" Target="media/image16.wmf"/><Relationship Id="rId34" Type="http://schemas.openxmlformats.org/officeDocument/2006/relationships/oleObject" Target="embeddings/oleObject12.bin"/><Relationship Id="rId50" Type="http://schemas.openxmlformats.org/officeDocument/2006/relationships/image" Target="media/image21.wmf"/><Relationship Id="rId55" Type="http://schemas.openxmlformats.org/officeDocument/2006/relationships/oleObject" Target="embeddings/oleObject23.bin"/><Relationship Id="rId76" Type="http://schemas.openxmlformats.org/officeDocument/2006/relationships/image" Target="media/image36.tiff"/><Relationship Id="rId97" Type="http://schemas.openxmlformats.org/officeDocument/2006/relationships/image" Target="media/image52.tiff"/><Relationship Id="rId7" Type="http://schemas.openxmlformats.org/officeDocument/2006/relationships/footnotes" Target="footnotes.xml"/><Relationship Id="rId71" Type="http://schemas.openxmlformats.org/officeDocument/2006/relationships/image" Target="media/image32.tiff"/><Relationship Id="rId92" Type="http://schemas.openxmlformats.org/officeDocument/2006/relationships/image" Target="media/image49.wmf"/><Relationship Id="rId2" Type="http://schemas.openxmlformats.org/officeDocument/2006/relationships/customXml" Target="../customXml/item2.xml"/><Relationship Id="rId29" Type="http://schemas.openxmlformats.org/officeDocument/2006/relationships/image" Target="media/image11.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oleObject" Target="embeddings/oleObject18.bin"/><Relationship Id="rId66" Type="http://schemas.openxmlformats.org/officeDocument/2006/relationships/image" Target="media/image29.wmf"/><Relationship Id="rId87" Type="http://schemas.openxmlformats.org/officeDocument/2006/relationships/oleObject" Target="embeddings/oleObject32.bin"/><Relationship Id="rId61" Type="http://schemas.openxmlformats.org/officeDocument/2006/relationships/oleObject" Target="embeddings/oleObject26.bin"/><Relationship Id="rId82" Type="http://schemas.openxmlformats.org/officeDocument/2006/relationships/image" Target="media/image42.tiff"/><Relationship Id="rId19" Type="http://schemas.openxmlformats.org/officeDocument/2006/relationships/image" Target="media/image6.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4.wmf"/><Relationship Id="rId56" Type="http://schemas.openxmlformats.org/officeDocument/2006/relationships/image" Target="media/image24.wmf"/><Relationship Id="rId77" Type="http://schemas.openxmlformats.org/officeDocument/2006/relationships/image" Target="media/image37.tif"/><Relationship Id="rId100"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image" Target="media/image33.tiff"/><Relationship Id="rId93" Type="http://schemas.openxmlformats.org/officeDocument/2006/relationships/oleObject" Target="embeddings/oleObject35.bin"/><Relationship Id="rId98" Type="http://schemas.openxmlformats.org/officeDocument/2006/relationships/image" Target="media/image53.emf"/><Relationship Id="rId3" Type="http://schemas.openxmlformats.org/officeDocument/2006/relationships/numbering" Target="numbering.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jPovk3igAzhESNbNe8yh+DWI7/jA==">AMUW2mXG0bU19G0C8aMf1s6y/EIZzwtIRb43sWAoZw9gpigwMsBkAuBe1Cb7n1RKgNh9eIK/iLZfQkvvYfe8QE9g0/aepdtdvuwGtTZuVOJR4F+Mdu/YtTtcrOtZE5TgmG164R0wzOtWmzqammxh4seUfgE2SvzeBU/ZIkIAtkqnwW6ZZ8tPaJ192miPj/o2sHcgvowT/bZ4m+v8myN8zdAM/rLdu7iDOwJ22aQrWKinLjgap7TuYAmaMaAeJnNq3X/72FpGsRI2qohqa11BgTg0HsgjdLyrwqWVDTylYpQOAYjFepAB2aCNEUWyHKpMTdG9KnjGDg3vjmxmek1cxbWV7DaHMzgzhfF89+dZNicu/b6YeG3A0Jp0o9aFAWDdkwDq9aMtbmb3d4jOlXa2nr3JH6coEiRGU02V2vL0tUiMF3GsillLHM1R4tEiqFAeQb3pozhmWsAVsCrWqqxvlgUC/C6tDT3OKXRbk1Kqe5hbjvFiZ4TnCM4M2Yx/YKUTAeh3NVIaOIOkMaVchw+SWMkeStJU89bl30SyS0W3ZreR4Zkrkqv6bass517ajZo4vMOL3mk1EYDKtN5u0N88UM0d5RqhjJ6/mL6qllPCH8pZjU3zDnqyzpBYCPvxoOOtwYb07ao8TdUKkfERlpmawp4yOvq1ijZrzw8TatdA7HMEcB28FHWiM+AJF+q43W0Ab6+PHeNZBgUCluiTjcewVbmCNoKehz9jvh86GHeGhNetv2Hx4mmIwIflA6XvqvpjpFfdbUiuI5N/OlqN15NQ2ZNPlUHnzi1zuehhMA2IYL8KWC1FMpf0QKnd+D2CqNRQh8WurixwJb8SAnLxDcjP+qZ3OZvJvw0cdE+9mAM+sOFXjgCj9FYbHU3hWUqhqw6ft4pi0S6mwoDCJq7p/b6EzTizsZje4soyfj1N6wU4n7sXGnBz5yXk7DbK0oYz1wHcIBHemDgBoMWk5FBCv1dArETRMNbpOr4LsVbRaY8Bc7Ah1+OackTeY/PAwn12rTHmevxE3JFnOigTo+zpRAVAgmZzxYKyiDHbOU+GavCrKd/uyF91lVXWdJb5kngQPEWcmDI9LlSTNuV3KjawD9ue70GURnR9M2JC7ft2t4+f0Y5Ps2kxciF171xIWLg3DyvX4fgrwhNSxyFTxUDZ6izBZVwOyn3BXu7TmhtetEva465SIt+2oem16g5m2Qj45zYqHS9rmoV103wjSdkE+dA9oeWJFOggEuArcL1Uxwrj60UljCd3sQx5qhQPJEIDVlfCcrOKJf04RSk0584pCzHjk0mW4yP6HLOIHTGlIcQOTjHqUei2xTmPuIQjNNBklC99ElvIMrnWP3Uw+rRO4PkWFWcgu5bejAig9NEm+V98xgAZP9ns0KOKNCdwb3KRQ+uJCqtx8Njf3/cslxlm6x04K2kv9GbyzbvWqTdeEsamYDbfv2SuAAAOWb7Na1lt22qrZciGylriyqLhdWgoiyslyNVp5outAJi7GfvD/KJ/RnUOCEyDB8eh0zIDA35gflVh059ExJIz3saVnJQ7u4/60p/3aW2f7wNzgf2UwRD+1XzO5jofLSgw5Jg10YyTbTWPkIrNoqHwi2tcsh2cVMhG6O06TTCuSAg8RMyYSTfxXz1mItQ8A1rGTK0QvL9lEUeCzMWyJnOPQPNBrYN3XhQcdscuqiS6+jrp8pBMR9Aue7g1aNs9TLFV9J1Dtz8w6V0EjDqZ1tE7d5CWd9T45X97htioFuK+SVB2fWLhSeB5L59iK9D3mXUpqbVVnFAWYJPk77fVheHPUS+QWPH9pEPs4Jr9rl8YM8przekIhjIWfpgh4IpoILvbuJU7r+vfzraXBLiDZ0OBbQLD+ul0CfkuKWWVZwfs6JZbnzDYh4AvLsJP0Srbdj8jwmcqvRSkGagtP+Nt5C9TYgKSuFICABex0keXQlT/MWC0bVnqK6C0J//2qqq7rPgPgul1TvRQVqK6BUbuwsrokC1nuK6zh6mad56UrxpmfvUUrdHh3JAYm/YW2FtyB6akw350T6XlwCE9BFE0yvgGhXx4htD9qwiXxu92wm5Z7Do79VKkPCOxPf33AgspB27hxvWGpbcBdQRjelUpXKWY9c+KoJxid9PCj1wSzsQE70dEshDavfA/VYHSt6JWY1ufWJAzou8F9NTxynanBqpMnQE4tGoYJU/Vt31uAvh4qJsTjbXnlLYyRis66in8hWpLhjpl3hqPB6fprtfwrKtx9qMu8L/KoxYBW1yhJIJup9c8PB/3NUu5Av2QFUwW6gJs5d/j0w3h1mNmWZeRwKG0TS65Te1/edcpKtBSeRiyK7hnsvRBWxIcVLNdl68AZ8S0XLz8mse1IMwMmhwDqtIOJQRrhyuyCM53lwKHrdWSREiKUsiDttJQHNS4+U6y84O8O1P0C7YmBXrkfVHv6V3guRCZo7D6DUGduByGOua4SZEgofZMtJTH8qsQutCyy84uitk+HAFjBrNbQEiF03F8UBCUIDPKM6IePrO/OqA1VnXWLg+5CtHDYaebeDoDQMXthp1qATMGvEKQvF+I1BrcRxKPlbe/rAOeDCcsWOTdWNA+yHAUXIH5SfFaMcx3Ij4O72sBTw4YkXOS/hzYBxL7J+qIlVyH5gebcEIWenh6PUNj9QL1XZkqyDbpMheDN59HD9rtG9sLlmBmxNXc0n1HDc6bzGhnUB1g/KIEPz5Zzn48/Jxqi8xljIFptqbQx3/7UxyC6DJOn8pDpuOtvzNgg38eCfLHCbHWi4qJF3XztETlDVXBPb844VWd+jDVUj+V/iGkuqDvbFr/BEK5fKfPax1TLGSreKGLwNeke+WPHEtZpOqjeOj9DllHj4KC6k7wmYfIeA13nA7/LNkw4/KdxXSZ7B3YoAxL9jxwY5DJRlexqXqGVuhhftlnZpzJvrdMFrOCry4EQwnMqskkGfG2J/KVQV/dJs3Hb+DlamoPNWQGf46MO/4CJ8ScT96ntmxWR92wkjf0VnghBpY+/g6XnjLhukk43I+9K6lJ+L8agbqqOxxS6n6Is1s7uayNh3rgO50hzMMkLiQJb0prQjtLMYM9pLdqw9bcWNQDkYJKSeclyr+WEWblak7+FnZYYN0ldlUpA8pimTNI7F8gtOziD4tLJxgXdIVWpNvoTBWIQbrJd1H3JcNwmUxIxGXGwkofN9uHPrlSs2V1EW+lrkRDgTVzq5cW6d6qlyQJydoecJcpBQRs/qLdUpmgSrmtMGIilpi4dEIUaugTgbbavcaImXKOH8jV6430rjqc/TyHLwjlOhR6FvhFqKjVFl8OFNl3Z7g0TywEDqNFq9CxhEtS+KGndKZ3hmCX4zTg2v0rld1HX/IFoRSyQe/anptl/6MEmcprafTDsSsu4KlL42rEL6G25rm8XbqVzioiRNCiKQLqmO+L2lWDdMopwDsUFptmOlpLJcLnC2J8sZo0E46pZQ274jpwDrnl+9VQxKh5VG/pBxdkGd7VXE54xlmSDoDnjz4nA1/ehnpCkLiccyJoDG+hlhF+8dQUUuUHoNQZG8jSpf6KJZT/h+jmrz42v2o1/78aWH2pwmfkjWByF8IegHd3L77ZiAMH6lByrzN08Us3yrF88K1z2co4/zrINn0bUfRSGabB25WcptOkTlZoR0ll1H6p9Gm9yCzVg58Rf70sk1uYbSmgmgy5RmoWr2FKwNYzi66aMNrWGcyDgMFPltymMb5NbJrR/dRblyXhTOv/5+L0/NA+tgs8xsOQf5jTrcTyCOd3dTxP8zB4xPhs94buIZ7XHr2N6i3tjmo78es9rTwx2n3DXnSx1KfDyek/MUVuD5IkkU1dKPG032z+4acbuASEJNq6I2lNOZLCEXjT6tOzxuV3Ic+kAPtvnxi0GQ4daSPbsg5Yl8l8o09aCOUcChCIYgPydRb0Z6GPXHKOUThTIfWNpfuApfRdGEF2FQF4hF7a2COY4TmMeAyRGVmITe7PKZqU0ecIFK0VVqZZZxrgBstd+uFzZl1eUpE3iyroBMNbXs/Pp+ma4y+eZIGtV8YtIaOZ9VMaUpzmDcYCdHrNGOzg6f7S7uxMFU+ZNW5lk4tcCSQ7/AcY5x3huDXO88lc+Uihx9fiQusxKEu9684XpHihJtCFdWzTebwmUCaryO2thA1ZINBwfcgfvJc4oX1z6VE0OL1y+YxmWRmo/CHDXjPPRecg0nxXJr0imLr4Hw/3Qi5huIODKNNuMB6yzlrlkz78pd9j4DXjmkfnyTY4fopsniTsvhDK6XmUfh7GqtsQuLsJZonxxgxfB25R+z+HO6yaAPpRcOmeC1Zyp5TYIeHXfIslb6+0liXgzT1xQe3wtmuPuIBhoJg1Ph7VbLGTQfEcpY88JwDOop1CeK/Sf+j7mI6xQe4irKHWw3ey7PjTWzJQDG8Iz13XQylgMUXGdDOiIe9mINRPjLt69p0PIsGJXFo3lF/yFdZZ3GTlnZYOGcVnA4uMxlma58JQ3ihiZeQGFqigBQzDAaMvmha3eH6Ae9VJQO55PvfNYKHFcSLvX1NpRBXYFIw5MzUMRCfx131L1OxU7yTnsyubcARl7LlaISuuTXDxJ8Fx5z1Sb+e7VChJwtL1phJhKqJY+CDxWM1sBRw5ZAPo1sS4o5B6E0ELPeTdlwpxkNbNspLoX9MDrmLanprhUlS+8XNJkSs1U7wgTxmj4s8SsY/u1hsLgpbQyL6Yu1vS15PC10zwzAWrGk1aHHxxl3Ul6a5pEcw9znQz5WDp3e5Cm1efRib2C53LanbsMTLc803+5sJJij93/uHSNLYX6G6fc83mrkEz+iE5t1lfKvN+4zspBUJ+REA2bT8wDNc+P4k+ZAb9rg3V+Z3PcBmH/BtIAUD9Xd7kXas6QSuDsqqf0BOUdcNTfmk6b1maRIUUuAehz9hp7MM4pqtlxGHM/OU9AduZ81u3IJmQ+ApYAePOUZdrKj2XWuhXuB8vkkT19vrBOfmNLZx7uZo2VWTmMnNa9vj3rG9yT+i1nvI+cmOC8X7pNAVCk8mbzWCvP1bldCS54b5msCL3fTijeWzTpjzO74NwthDg4xPr4A/6k2CmAR93r3HBAJeVEpMfNSsPHb5ciK4tv6FqcILWaFf2gnxzarcIGC2AkD4ax9Ge8xy+Dt/In08hsNQbomVrQ+/rbwO3aWKICjk9BXD7J1tFSNIwiDmYbkpVjwt8wbaNgbnRfkmayuvHtBymjc5fzuxnhJlFV8wG0ObfSphmAKTTEGTTAx0jDFtnyDTGhYtoeUxpXD2Wwyg1BVB8gcbc5QebxQmUc5DhKVlIWKJRDUKnMTOao8bZ6tTZWv/VJqeXmMFjOhZ8wo0P9mN+1krUjuZN0VP4c/ZgAyKs2mxFjv8orPHDjdWBRofyErUTYBQ2wWPSt1s0OEm5qD/tT7S5RLAkB3DJRI4Vh83cZZtfnOSCs0se+wWvgjzzxYp2L7Gw5wqBpW2NAF5yewHGaYNLVOTi/w9tQTiybp+wuoJIAsFwnHSkb6wGzGE1kDXHqLVil/QDBGq9LLg5JrS4eDN+1dGWPAtsqZVXQuEbeDaaNa54S22l9fzbRqmGVN2WDkH1P+blPMYkHUYHjjJHeDQE/+MMn0cppMs/0Vv1mNgkH+WhYrmB/mRN4QEmCEXICp+6r6SqcS5vt7JfkDiKeyiiiosXFA4wpY2EHE6OwMQTHhLpq88f8xYT+yHiT0S5AGKyUv3tY87LXf44Ao/ZaP7ZNeiNcjyxWrNI1olgPyZ3v8JePnR5ofQs/PxvolBWD/6VWASpdy07HyfvrqNhLHM8W1XO/XV2gj4BTF2dBMsUnX0h4SdnLUTooRLqz4Kfrj6vShMgfTJkUwzuR0u3SatstrcB2Ts/GSXLzjw9noLcJFTAi2xrf3ensL/JJw+mJDkaldmy40FlOFtvDaWfOjnwDHr7QFt9GRxEclJgTm7CPIvJw0UzS78NAuOm/OOVZBGQ2iX0GdX/qvBcRwbktMBSsxIa8g1VE37VJEpkZRe78hDDwwP7MTPi6CLvVC5SB2MpnqbU/byKnQVkSPO7mdh2huj+xJGyuUXOP2BqLNzon+uG2Qny99yUGwnTiAxw6Ikl6LhxHfsYlY1lUPnMGlwpoN1wXMwzg5aoP5Tzk80oK6/vibfIjkn79BuQ4WrE2Ym0x1vEFdORFrnVSCNoMA7f+XHkXNPoYqncHyn4Xkn7MQ5AlHYYv+ka9sItlF4yxC3jPAi5ZCjKiR+08dXYZKjkoOT8mP8ScZZqJY0ZT9mo/iK94L1wNT74Wcb8pS1jACx1HucIPJ6dfzb+7N0dCy4GQwU84OaSQQ05y1uNaCnGSNzT3Eav9Iy/ljkbBcyg/z2oIPmp35trMoRPUhpH+0JNu+mmtZGosF44FVmrVOSTXQr6pG2mmVn67smVpaJPNBwanul1dSS70xLiFrkJkkOYpr1GyBgaLycNnxipo200V2ZNmWBxaW7rOOyp451PPFTO0bV4X6YMhWxarSgwjXNoZQch8tD3RlITbCueXiEnfLsJLk4oBfFeHo+mIbYHMxQY1SGZZxxRo6J40cMgIFtN97LFOO5b72OJVKlYNBwvwhXWqRyiril+/UsNubViWYHU7vKmZv2IVksqPLD/k4jmpJGRWJJe9zdS/kFrLxCRd1K+ueo/8y8ft1TJb3I5y8bMlBJz2bfVIqoQeR81gUzUdmvtOej4SqXIKJ3jLjGWkKYOrXR+ErJ8yUNJPfzvuIXHYkiGt5m8n8w0jBXbw4UhSirfzA0zGIPNiyeXs2jipavvI8IbLsd+qVDFW0IbOyVXplwsK3D8PHevDGATjZSyWBBF7PzcrLNcDT/u4UwfcGI4v7+XU47Kh1oBk1Txv+ufEYo+5OoZ927mxtqMF5u9ogoHHSzNRfeSugetf6TVLbZN9Nvszkoq3chWpkLjF41oEcvvrjy9isJJJ4139yfS18NbRAby8L22cipYjoyN20+pl47LryjijniIdPvTYF/q8KWYIgjIMv9TGTR3qZuk+M7R9Lp0CTuTBMp3GzjL5uSCeyJ/E6KFLO/UbdKhsQqC0xd1syAaXv45ZSD2PITur5dQsEvCKMOmlVdA34vOpRaNl1pk5De5GbVBXvZlV861QLk3pedSPfffZto+/vj/fUw6hhp2NQWoHtlOM91yUcEMXqDHx/2vmsjWA1tbCKoYzvZdglO61XVoraOAvm8WHugMe5D+ftLM6XYhHSRgdVSonGqHtlXi2G8WpESyFASnlVbz9GGX96BQXg15aYkWhEW2DIjXBIfbD6JdpmYRl3olnUWJx7IwF4zrq7vLH+U3rFS9bSVe4HlrtXU0NdDo3Wmz9mutw5NxRm3TJbNnoc1yxvN2uFBnX0GF9uoztFyeT6Vq0uyK1gqb++p5M090lMkAQZqbLeZpzOrIB5MAJgCXSw361vC2SowKR97WECCBdrZs1F00qaR0amsN1f3gc4hkmZ8FiED3VPQxeldTueQ9pC1tyh5hmAHePXUwhrV5+VpxigKyyDGbP5TfEQ7EPMK3jl76eCg7HosDLtW2UzFu8sN1FRpZRBcaOYVlsENM9+aqc/Px/9/FLvOLH33SteJV3sic+VI/5v526j03e9kIH/RnLldWiHObxzyp25IOLfvhY/4c1FCvZG7lkZyp0Lp6Eka8fmG0KmjIBPDH/geijzTMGF7LJSNxnPgUmHdjF5xcuzNCvoKIKl83JZtWSiAK/aUs4ncyAbvBFEBzr+Jwh28ASnFliibXRqKcjNQ8IWsKeCpCIelyRWtisvLzRFF8J5afiNJa3rHOa69iEDp4fr/fUsWKUP0wTJv4YjNw0wIWMFfleSC6wPqjSAAJsghA/XXfGEsIgzHOpmlxUNeVj/V9MTtkv6cyp3HccFonKMgMpBMN2coc3Bl5+zvpA3f9o7FgSZQpHBEArJIHb22z7Xixikm5uK/Vp1p5jc8kVeoud+KkJG0FKT0t3Y0alpyotCd+WWCtqMjmz9O86+bjuMVChPgi4y8Gusnu2jhcVTmrJiIWGSIYuzqKyC+RUBALAwd6gl68MamS2b8G7asxVWPUkgDLlPCZJ13tJKsUVb9xRP/2hOiDX8TntFtRs1V4/05PpLI5bdDyodfHAie7GXTXQekigwW8s6XkuGFCB99LUPrc5QCUzkQ0eJmzdfpEIfMtnVuTiouigo7mfI/hHFl1QOA1V03L9JP1+wujdSIIrWm5atY05ngkjg7csYWcv5v2jdnjJXbWuCv/0ROBduIX5Rs0DRC6V0tlfKUyAZtyJv5EqE1ap9Pd2pUv9pdhxnqWCIEHKko4A7ARtvs8BumgRRXmTecohGl48x/O5GNcLnS2sZEfWVag/8hyzqnjPElnQdkIEVmMWpPTk0dXDLtlyXpw3VqzQqUFXqBp7+t22RoJek0g9tHgP2dmK7mvCzMN/SYwB27z68c8wq7DUaqqec+JIvB74u86S0jCunKkatb8pvpjAK4TLGVMy8SFHWZJuh7JJU/7UESz3LODVWDDVrPfUHJQIYd8yr7Kfg8lyMrW6+cLGG/E6h/vYCSm2ZmLBzQrcJvX1pUJhFTJEUhOwmz/TxQejGQNvGK8blzpiQAX7uqvPdKWr1PiJahJup++cD5oY4coH5W7tYA++F3YI43dSXreI05xSt56Wd71fzF2s3GFGcP5xgB5bXo6mNKA3KFebYP6gYs+gAwLOLt3PfG0JxsOKf+nHVj5ajG7TMSRDkMQOOU1s4OLMCLEz+kPqlPwjDuxdzKKRxcMQbEbVjaKuFQdyC7fnsOGaO7DfeR0FY8Eltaoir4SKEDWY9uieLy/1SP1/NEszBJg1+loyQp6dJ5F4MbpcC+/XI9IwpY3I5L8L3uOf6Xw/Sqox80J5PZhUVS5PNTz5CCQqtnJeKW914nhXnHB2qJPGdvFoeAQ35aMne5MwZVuVr1J9oBPGc61F/4fUe1LE271xdG+kA8tyUo5gXymddNIIUfCTBqVNvyguCKtAC/addIRPuEgfonIe5nmdu4VHpkZRdZHXXYXCeGf057lVCshJk+XGVP7cNtpG/uZd+xtbyE5ee161mK31aKI4by1a5NTEBypwbTEr8Z7LbtaTuujYTB76kc52zdK4nl1LCWFbhsUAdhtITYHwus5wqCgcaUV3S25GdBjR5ysZNfKJCoakUBfE9msPaB5BTdYf3bzQCmmKSWqv6orBgeEuUiOK4U+GSBfbXjSOLtEUR1UyvA7LbwgIy7tsYsl6c3gc9UZ04Lq7dPcFCQ6Odcg6cAcRevQFca4bAWFl1H8pjhGGJyLM1Ns31HQo74Ct/rwFXywT+kYRBokMiajwruQ1OLXEZeKu2zOiG6EJ/g2LxvoT6xE1ICg5IA6zgIrrHUhAkjxtVLFeHYQJ7FgG42iSrHuTallTMgRoUfdJ5fewj0eVVwfp8gVkTfhXxzlsaeHJBGRF4F+P/OoXfwuXRf6vl7jUhZX0cfQx5C2EOSA8T/l5IbKgb5/7vOAOT2v1Qt/Z7IIQxc/QFJLeInmPDDPG8cWzwpbB5cJUbH7X2mb00iXwsu422ofJkA5sx9wAKomeXTa6AgwSXsOOYfeqrHESt7lFoVN+TGq5FZW0EUqARxL69evuWR0nZlbY1KFSHW38p9N6foqQcjY6Hx4x3KtU7mMfnSppBHJUZfnY/WvjHKOlBL5lxxZRsBApcrFWtLg+tXbGhmHWjCoE6KE/oYgfEs/4n4oFmKiiT35WYEutn8h3FSQLGdfk68iqa0xhffirOD3vVWn42WBeSzKoVzURSxHt9o1Gg7rWG5fEdMiwsJXoIwFcSfp5yhJtq7+5sWtibP3jjQD3CJaPr4mrgYUDdMTwwjysi3uNgPEPoQj0LHjnVRLX3at3KbXpJvMvYeghu223RN1kn1jHbKiWySMTrdjDFXu/g4rUqLZycOJEjhImX2lnZIHswlU8UYQnyFIuEkfo2uw9RAQdXGMSzjKZAwup6EUkNC8C6sy/wDZKKqU98/ZqyUJtuLfTE9NeSku9+oeV2csiax1r/V1iYMEiakDzRTIbpe0/7qePtHqjil2J9JEU4C6WJBQ3A98ZrUwkO+e67Rqx6pmDJKskNW34XnTks62z0v7vpz38sbhbUZNUUNWwxgLLKoN6PLud7R/8QJpYXR8+Q7bxxk1XlgDQpqS2vEVjBGl1Ok3h/XmIfSEwz/yv8iLMq7EkL5eiAllHHuBauMWw6phj6YKydSdEj73fQjdpaqVYN9pW2prO2eecXPE+m4GsDmKgAmiPRDPj4MIlYT/sC7czYjLd0ouIWb4i6rDPLJb7l0l/H+uTLo9fDz+1PhlmbDFEeLl5pVSf67WX8AWKAf8ck1bizWg9WDxlXtECyxNTn7UL9+tZZ1NC57yIHacOlEoKxzz/JtzX2bT1IcbTkLRdqej7qv69XREc0yeJ/hJ2CF4bSyAghoa9A4aghWYc05Tpqncp2w8VJ5VHxgNoGkQqU2YMtEcac/Lley4mq0QYPRDc8ZFk4+HrLczeHR+eCPKuQFdjpYbMx3gRxVWz5DDz0bl+NrKzLKJWVRPgCs5JLX9czG0VQ8EcWpP82XYpTCVvizHqUwCLBdgQoXLaTkoRNizAMEnCc/AF7QkfmwfbJdSIWSh7FkzVYF5T4rntSUKWNljTDYCqlZd2zN471IkwL1DmZZnMy8f7shGtUhcrNJA9dRokl70tHMs5tpByw6ORGYHLZs+VWiGiCJ4Ppt2VEpec3tReDF/+8JTbvDdWotbfEc2eyBfCVWnDWXwPJn9OBPkoJK6H/J/5h4hCZCAhhcZuN0UYNUPCEy/P4/m90NiDS+x3LItN9QpYFId5ch+DJgJ0mCDDF8gEnCN4l6wUnWyQMk/7t0cotdfzTzZbLnA1jlUcw3qXBqW4qmFWs9r5QXbRVUY4lAABQothnnfre1kHqdbS+1lGE0kzwdEDFmA3NGHkdIAj8f222jmZ8pg6CqTBooAAHE2In4ToLn30GFcZeP0PJInEz6p0k/AVSxloOq7O8Qo3L9p9wPfVljbUdrzIuXFDhHsADhoaq4q6XYGYGdMzvC8ixoIsI05HVjT8OzGkTL48N8DsZymxyDgdS61u+bfb44DfxALssrj4sEUdb2nhs4Dex2WEAUMPFjh0WEaRmcl5kVWdpdfbR0UIpXQSR/8oblRjX/1pby8300rjOVOYoLJo9KYbleNY6hNkF9ZRk8VpcOHdIFrBSXRq2twuVRNti4K1u/7cuLe8AwVO4Zk3viiXfInplHlp9z3HAR+wOIIW8dnMlD8k4dZE9evB+yENpcy/5Ibf0etrqng7MbD29ocyGyPnrVq8HIOmqfR/EcPXyXh5viiaK+P44yFLd75hwwbWp09Fvo7UL3U9anSVy3o9G/quwjLigQUNVJ8HgIdP9WXLiDvMLbqNFgNBMzN37bmsUgxM8WGsJUHUbmyNqylDJppzPC9YzfQMPnXijkP+jfJvHGO2IWelJRwctxiu2vMkCD6cxMfPe6oBOQmjI/NxYbIflpaCzAzJZVH2I8rJ+EcJotTrkTvv4TLphFNwVVzcimozCXbVkueC5Wo0kUBFl0uuNRk3wNPTaCtw/l92LSH5zZoj5GQXHvAoAsnA+nw7na7CeDm2WBTGjwPfY9kiEZGx/1W1vStiZuqwuqArcE5dbSvDJAm9nd0gSYUeq2moxnSfn8sLd1cDtf5K4q5C588EQwHPPVY3gC/egeF1uzWgBA8mgeIfcYD21QYl5gaxPo57tqabvoscSbXne8L+1VxuhdozBBOOeKtcu5tLy2eFv7grfJ9AaEw83x+LBpaXs2p26DcF3gwd1x1FIywdZkpnEQe4hfQYy4EHXlbnTz7c/YaADGsBmmwc0BQZbm1fZyTHPdXzm+h0hMsEj4SpJ9X5/lsQAbr6gKCNxrGV5L7Y5YRJ3oCutLMnEvbIxHfNs198Hr/QRiJC4PhNRpK1aP9jQP+Gt96bKJ27ClCwt1WP9RwkIpZi62v3GAqn26GYwY3Vm6IRHVOoaLhWX/+K5qt+CzJQiYMLp1D3ekAxSMqdfvxkPmVAKIGveAD5sOQhFULZWnn/kmqanJckbeouUdgFjprZcVvPrmROL6MsFAD6zaaQMmzE8Xv9t1CRZ13MZsb3C5+/tMg+doXnMZBoe3DwoMW9ZqqzY6P3tepd6vFmRnvExrGYvWSGRoTIBRt/rTN1T1aMPH3Gfrcyq4TFHnoMeRYFwmaDrwMNgTgu4NRKZ3IOT5Ze/2ytoBYs6EF/JpYLBlygIux2opzF50jBMb/0gOcmAYBFDBrrf6gGA2go4vQGmol5Il6LiIt5gU9EfWXRA5dJffxAOICPzPkxsFF6oj+WOnCNyq19GFiFyCOr0IrMgaZ1V0egisZy1Mya3/yizGk/Ic7HXj25PXtm8THZ96HUxAkU7zgfYoa/e/2Ej7bHQMnLXAzsIkvVPRJtf2RVmfIYz65k3xJNDi9CZXU5uQqY+yl/i4rtu66WP0wX23mTehSdX/hgVdl6mim8safpkrQs1ZIk3/Q7VUP1yWt+m+F0V0vVkf9oNucSEwvQBvSeXttfSK4cge6oVss0hroqR+6qnjaA6UmdztlC3GJCm9cIf3/wT+CaRM6L+OWhczYWlR+UdoWTK8NwZxtfZ9VfPfLhw0upHJoZJ+6YgR3GVyXjGg6s856gmqaawVV5UzZe690jvJfeXT3yu3ZmWRBMddoqXKFzhgkA9dvpuWuKbCFZQnxeCojWm7S4fkpa9oLqW1GJ1yZY757hbw3fkiyY2kQmKDi8iX8z+LtT453OlXuDtG9jmlgPnDnk2nle/tet7v4Yzk3mWaimWIxwilgObsAxcqXl4lKFGk4a8Q9y5+tYjxGybZdyolqPmMjvVuGgRmTSZHgA4c8qoTzoxarMAYYUWRudxugCMMNDPTC/bJg50o5sKbhg27aV6a1GMROvLkm95SRfAqBiKT0I6h/sgAQhcyT3In9fRzSwmWw/AtysMjSy55Y9l8+Rd9YC+ggDMfjvu4szPuxyao8+7XNnwx5DLHFczpWAO0Nuq+GOn1QDqR9v4BvAN/NQgiwS4cPmrUy99yhoCalMoKC0s07ZGQPML5EeBRejanB2JPIGRc6sx+kWL4fDpln1YuiXI5+DSPLzCooro9zwOxSc0F4BcNUj4v/98g4uz6wXYDqFfYUM/b0wPd/l9BkV9Lp1Eh3C6+W719ePaHyv9dexxbvzNdwwzblCNgC9QnJsehoh7VlI5SDeBE63xuKwsxSNL0WTKBb5vracdUoTCTM4d1Wl3ltcSzkTP+zxwqs/nQ6+sg0a3307E6jTKosUR5ABrOTB6Tmy48odPYhBMpYXMawWmjgm3CYVjkvvKmRyRmY/rs49X7bSmoKrCg14LvP11gj9uhwSRiiVzZ5FJcAVoenwa8Rr1bzqHB+B52J15FjD4ijPHjwNmbnULZd/C3r8aXLv+BtAl9C76k8iDDrezfby0rrrL962z2NBpOs97RBBq+YRflTsFp/tnbkCOQoN1nEpDg7yJE6r8RK5omEaBZq8785wNc3vFuybAgM7ji78I7LDUFoCvFljjpfjs+QQ8GXbpT+uRj9kk6+Zkt0zhOwIRGHYygFK98wMpZwJXR9507Qhrug+7v72gMWeTfgIEa5ShmxocbbEBnWm8HncZi6ac0hbITVtS6bDHDCurz7DCxxlwq07eYFnBPAPUbJ5BOo3jfnEi/hmKn2vjZvfSYPySAZ38gH13F0gY+XHhNbk56BltkuyIJVWyEwUJyBqdxIVr+TZfO4XplQNKlC7EOcJamjT8c6NTDJud39ryy23M2KoMUTUsI1uGFrHILtFRhRof5imzpQwa/BlxHFqr2hXOKgUUKJKSW0Pte8N8sQCcMsrli4dnsj3TS8VEo1gtzj1rJpmCDceHN5HApjYQmDe7LU3xC/vEm0Aud+zNw82b0HP0fZuZRMFVxXi8x/a7Rv3uVqbNCO2Orevc86ezQJm3l81YjVbNJ+izLavTa1LvSD+8uMwst6leLmRWKGcXvFFvK/02HitKxDMkzWmkPaoFvpBiKoQdjzAdc0oHQWtUDZpzpv5oYCfyvCWEuhy2ccK3nuhyusFX+Vliz4Z2KjAMUr/2vAOAYq+91X5ka3OslsPU4gEeLvevi+J/BYzATLgzo/tEAJ5cuK2mwJyjaVAIAa6kcULjfUq16AD6ksUGvpo3T68w7mD3dBHNaxMgDczqycv0HinAxM8vb751Cja8V5f66JsuPURs6Iujx76C6JhqT7sOoDSzPEebPhBvFjdhafQpJD6sFE7onp82c27m5U9BHzhYmwQDxJGT74ZR4mDTtZzdn+6J+K24bbaJDDpyOa3n1QdJ1BdzcrBeAyiSEUDTtIdLgCnhu3LnjG5uGmc5+gYRyiue76Sok0epFr6Smxzqvx4CADlDg2ILAUycsXYRE9dmNvfwuq5LKUGP1+UwKxyCtiO/r+ooOgAIGospL1qfrUaNAH8jqX8qVKQ+uEuSRlwJP6wFYnmBR0SCjQUNuxTN9qhMaJnmJ5RQTu8hg1gaJWuOSNLsd/vqoYLLST4U6quXt39aI0LahA5IClS+Er9D6iQdFiAdvRG7DhogXIbH1ZWJj3j15cv4VLIm7mKYG0WUOdADmviXQDcdsP09Ko9/agbzI2z3IT+Fmosu1A1KrJODR09LV8x/sIIHJTB1UMcgVtmdq3oefJdQ5ep3ooGrxXmi/WaF2/UoGO2xGtAayQlbSkNmXMyt3zWkBGlNtAvtQiYGUL4t1m99bL3A3o/FZ0QCsLBXhWd8jmAOKvBgMWz84L/nLlzuXYcqC/GFMepouE39L0JcT+ubWYBuG2AWesnTPiFbq4NmhoVr3YtjTkLor0GKFcfbPh/LG1iXlUMO/zQCH1Ow15saqXPPpCO5mslLPsKXgOiaa7luYsbXixe/2in9fYXFZEoHkzEds7UuAl6KhR9SUH3XWhx33eQOlpWvdnzB0DuETM/ZuXT3v5vYoTWFxwhr0oH8Jrt8gxu30HukJnsx2uJF7bChWnIgLyprnTpRSDhqm3PhaNvWIkqskizy69Wc64VmJ7aTaKSPZSjJBkl3d3cB7nmeYFhbN6XTuOYa6AfRzqxqJjTSO3yPwIsk2m7iCoufQkm4thWFtEXMKxgaQakJk/BuIUka0KdmWS09P7eAJ+eA7mPKM7eGuIyGK+/5XRynaP0QYjoGwP8FW/UjxbjWvQgmuzn0xbt0buAND904aGfja53UxBtpJatFR7dQ+Kg3o5c9hSsIR7SILMYT8Ub0DrUBZi/uR/Hd1bCPzW9BW+2eaXjaDNsPBgBpEYZlFAao2l6ZF1U5rDOMTyuXXBq+qOeNt9PFZ/AptZmObawbz1uG++z+gASu2JkT4Jz78GTu1HY2KFpjZyc2xL2WTvViyh7fsl99JEWehSDfbhVafwdpnXqm1vL9t8ZkFD4egdPbGl6rOclYU3zXrzvf8PfVZAT9gJDnUYyivr+SubV41k5AyXPUbM4RE6OqHG5bHfjHYmrErGFVLecTGb7cU3p51cNUiZtFXRYwhcAjOt61nPi445I0ff3tRCOflz+m1ymE5IR6iP28MvRot68EFpSq6rpYtKGjaDfCgOkSAnhTiQGxssh0EZAXLAH+jzSZxw0mqXYUiHdPdmfba3gNNmZXPoVN5oBK2ODSsr/JXw3CRvrIzgLxOI/BsCZeE0VTTwSRpi6R45qZQuvChQprQwcuUFTMr+7l2Gb2U/sXCM3q5l5aX0qMZz9S6AOmVf+V669LYQwOzvbEWwARS9b3QaRkvTLh1HlAvpvC8DklyORGembECp9GhTxEO2Oyaa0OMpN8oyx5vhp5PzBUzyr5ur1gIMvGkrvyIOwf0tUPWwqtj8D+gM+uwHxla+A5hMmSSUguPqxKb/U1fwcKuuukqQ7MFq1Swnaas4BVXrxVJzde9HF2wYr0hAQROAPOTUBUDP9wSmOMb8sgN8tQ8AS5fAXQ4Ok+/jwZK6x2ADa/p+1T0ekM5OchgTzzL2Ojh8tq7NThmVVAGI8uuOrB0eIH5Vbyj8CwQ1837T2KEWUt6nnGD6g0JAtrhFj8GBYsmpQS3pnvwMDkfWbjIRyVgwo29mxXmY7ZTwGbANubFmjBVg559J9FNWWLBgJYsXu4uGGRYbN/y2jsK/HVxnnVywPFW4dJgq9zn/rQBXUGdgeVPPuOUVVLJrNWkj0sluQoEcfAB1e4fx1R7yGY1xHTDIIJrg3EmCjhY2Ay9GhktXLXmFG6i2qEOYLSG+8RZuay2CD2sFFBjLjCWNC7YUcTofHgYu2NS+83xUNl1bwyLliu0vDJLa0dM5Exb/6R7KGr1lM4tN02qMiOOVkDqZgtDOB7u9M0lsavF0LJl4HaO0Emi6rEgphALIW7raNC8NuFPLjy+R5p7fPYbMArsiLBELOrvvhv6v5LmP/O8CY0Zy/kYd6dmGI8f1GeWL0EsoRHXtDd8u9hvRgV0YFRhJLJAyRCOO0Za5aLP+cggnK7NHrmK7fr0GRdTzwtxOKPSWCWGidP5FIvir1Ov40rMQnXJQHPvfJduFnFLw6T+zPdrsWxbM+Ljvod6KaJ+4gl+dlW57pLdAlewsHUdUZwko/lHW+fHvxxYvej0DL7vzlTKgo/w/FDsjDD2NuC+1U1FjbwP0aLzqc6kskAigonmBkmxOHnBgK4eM/IEGvGEKJkcs84p4Nf/8YTYArmLtuWF6mBeWQ8kkR/tiSapn+6MC/uSK2HnDKvQ67tNLVGcToe7UgBH1yv2wqXdzHFgMSIO7IG1oehVRHmXEGE8KLX9OzrUOMs1TzKVv9U+VAI++QXwMgJvuozfT69tny4tAqpXb4TbW4ENLL29op4fcGu/hsJzRKu9fljxslofK6pUM+iH/06zPifGKEcEd0oRgle+11bnrtDRBL5ACdzb7zqDsP2N+RPVd9pS8w2NXLdz/Rb5PlvcI4fPw1pf6y4O5uC985Kb0Xp7VLQdD5Q/mUB8LQPbX9194u5qjMKBJ+JRKQ27l25a9ftIAIVK8ZpaV2bwJFVQ4MX3KGUZuvLVUGZpx1/c3vY46JFrVspS5Tsa43H9K0rUG4eZxcMQeNotY1IDss1X0f4IsH+Y30RZZg89K7WcCsZtW9yZoDDwLu/Bk+XZ/+wvCvg00Zfbn5azNrbWDUcJZ4bYtY9CdHwZ3fUoeU5K3KvZNhIjecYNOEKoSxBKYOhSQ9kbqTb0hSFgEEEFDGIXBfxU0l7IHL/6b89Qk6CzMayR+HuZMcnnllfAk7oVPkeDR3SB+2C89wlKloQYrWH7CoRPQ6Z21gFn5saXoRnjkrrYR+l6Pz1SnrVg80qvpdoP7UOmcx0bN1sX4zjQ0UL3Q4cPJas/fvv3mV+M6JvOexAGywFkd1duwyvSpSgN1ZM2iouWCoxjwDCFwi7h5xAoVzE1U4FTY1qfwXjiACv4yW/bB8/cCQiLgX8sBMDQ49loIEMJqhdDR3RHr5XRWlzCr8hhFWieo8tUR2fWfpxRzztfsXs4tL1Z2vPSksdlpLuXgNI/K3hFytKLLAPe3QrhexeVhWdUEQXF6kwLg8iXz3s+eTQTDgoH8PHeCJCriCxglDXhm7TMD1CQj4yMWdK9DVX7FVSiUZkZZZiTEA5GmWbCZ90FfohwFVncAYOYUHt6jCHU1XTSdMZJI9L4xh55xVfTwZZ0eAJG7caO1gydujJY4oSqHwWVf8t/hQzJBkig7uRR5/RPea0e4IBpoflBq+bn9dI0wk612HpvmBGc7YhN/hXCKAwlgZiie+St6oTKPcjsnhhfTioDHX+2zznvybsXAqrSS8ypnfebYblMAln5PHF6s2BjTjKOe8LuRkgjUjTZpWvUE55vngXFW0hPGt98iWXRm97ndzuQ1CzF+lm7zKrMbgreIkNLX6+pK2W1+F/ciPVX6N+uSorOwp4V2ejpeY1M8sE2UgcvyQG0tCLjkOyRJm5iZx+MT61a/il0oFMA+yMIyOQ/TIypLpQ4FcYVr9Prk/GXu66daQWXcZHLepwQrD5rJIB5iyxo7DOMlECKxRmPm0cK1kvbY4wcNsKfOjWorhI1SUrdXrf7haU3i25ImdZCuq8AU6p+VTX+UU0d6SNqpjvuEqoaBNJKDoVDxXaSPWdl515N7GRlCMc6x0LQoe+kRrU1KFUYg0SiOPPCELOTZR0Z7oL2eoP6+ojWhsjW0/aC8AOfcmBtrgjH6l/F6T0hdNnJNL+9nZdfI3kUu1ZWSRIhvV5h9j8XpqVBm+HnCiHtkodR2luhc9mcoqow9huEQJW78rz1dpmHyiWR9kTyKhZfTBUZKvwYRhcs+PXd+vSUMmoRJ8Hg03VE0OdecB9iokMivNsRI9Ef13+FEH29X1EGhSmM6T6cQDc9ibfOwxLDl1OqgZ0npCoYFggnvtWRxtxjhD6UlLS+oNp5tUwF5ucRKT3JNAd2ZlZs0EtJjum2AJ5sOM1ZpGeKFoDiCxQpeoQf+PVodGQ4nj6X/NDW8JMguKI3EnBfhHc8cJNSCi3cyfxfWA4e40YMeUUj6wqTxCCDGAfXVbJSZ1BEq53yF/L2r8YjTIlkH/NjDz+3zZXItUtKl7baXZ3h4Mr4Q/DYHevq2EkUz8eBx3RGWUT+mg0SPZyoQrP0DlsVY6XdNQ/OjGlnZaWp9MCUUNePW+il57sknU5Z3c6IX87ikAR3tmNEKhEo3mYFh87q4tULc6tPCKMuQNUORIyyWPAxjbrGIMfvE1XCggPixiiCuQv3vWounMTtudpBEaUDjgPUpbQ/GJ+Hzeg1SxJ00Z/XKqiCyWUQVgc3sfkfju/3avQHEh2+V20B1Awh5ZnLKpAWJEpZ4qjsxb38SmRW3iJZfTfbWPVCYa1ANX5ZWNnzW/6JQZ5tBZ+jujg656K6femMSTmwaVZCgO6XtTA6VwA6PqwwlN954tbqmUmO6PjkCCTwXQvSDGyhHl7Zbp6xq+9f0N630ivmCQDw5CijWn5fwB8VzXLBl8Q2Q+gUKc3EylOUn2yvf8TY6TPmyoQXqz1Pr1JeE4qmG2eJF+kPV8cahm6zDNEP2dw8ubLN648nvOFViY5WxeBP7lXHSKLYGoP/2n4jPioVGkKfJI0lvK2YN3xgylgvmCSfOHxHCdxE4ybfIiWUeq/n2ezMqA3NNS2QK68Ed7CZA2IgRgAicrtSKzYMfqkr5vbYiwad31J90KDI+/len4+Me2bPP/zCedv6T8JJcwSdBMQQuuueXA12+A+++Vcgyk3GJdStbAGoMcU951QpeTH/AKc/KblKg2UkxVffYgHCfdNDlGhGvLsGQ8Eak2WX9cDliWgpupk/DIHH/m0+Vee+AS2IKw86c8LkJ9t15MOpi8Hj6d5cY8bawaSLetn1oeq6WB+bkaD7DLmDcgsZurgWo4hdnhjtqEDakXnHDPhd0jDtrhbhSVoUDuPsNDRI/zbNuwwp7a8FoToBUMi1h3mgBXHyiRJWGuCGv7S2lc73Q8HXGgpFncneAyfYJbWLVsg68RqerWTpXXL0Lgb6Qq8UoN1mM6vbcAknqvmIU1VmKt2TY+hEJAu0PShc0hwD4RM188sk9REKgymZh88B8dWbq2AvGvmM56MZ+8Uyb5DAYwP5k+7wmiJ1zDtVmiJ5+XM6pnsQ6DC3MVAc9UR75imZaJFBwb23VpQnIDDzqdVExkgda1wVRHR2y3M9wqoj5rVEVDev8c2ixJbCSlxkhkNS+Yay4ZYbmgLooxmsih4VyT1Jvzx1drkNcU0ijvnUEc+zs5z0jMzKFMJ10oLa2nvfYCOxRAiJ6xiG3wMWiqMt2EPr+vQFU81HFhGoaI8vih7MrNBbM5qzqjuAY15yx5QmE9yNVQ57am2haO51UNPbuhv6JHq66IISsrriBsn0LXRHeSYYDaxuaBOWmHATo/xBvySFui8199HPT7YdQJO6kg60YLvZTCaozgkpAC6Yfp+coFeCPMj+xeCGaOxrhUhBch/DSUAvK/rogfKCmvvFQBKod8GPmSLMjDvDk+/7AwBktbp+U3vwRe8rXpdfmKFkox2LzMTrf2O8KRcHkAGzgHp2NBIxyRqcxZE7Gf5gcvfXY691MmG1AQJ+iUW9S+pKM8SpDud4lYG/7ZPKjyuMTb6R2qKpteuo7B4nuv6X49WOt9qhew3XltAUMIgyU/k7d8++AmHk4vvQmauj6IEuQT3dMNIqTaBYYtFGt+jqJ6BC3s9RCd9dSnaRvNyS41LByX6vuwVTAQCcS0VYAt7FuEq5xVN/GXY9EqbzjLm4diGfZK6vNx4bH9rXdd0BBvDI+BX6MgDF002iJgLyXrTKZ/BQe4aTJV3V/roIPni12Q3tz/V+nhv4BGwbOr09pSbiiewr5Npz61x1T01CH5sCkNr81o0UwWH/8pmbNoqHzAoZEP59tRpYtKbieQc8CFvUCHi/KVZetNOeny89tJj5WaXVYa3EPsnzX7o34mfImuzkTwpq9Sp/VwmT/6ADRsDqAfaKnfTwzJIIyq5dlq3rXjFvu/d3lJN4l2+6SMuRM4V/Q3MMA3n+7l4E1RbeDqiP5N01HotTAP/8fO8zWKJ/YYrLXFQbicUJT6m5R1mJxXxw1+oqzgOZkKW+QYeO7CzPWj3S6ff5pqoVOGjik/GERGg9sCNJDVxPTrYW48n8Uteu1wLDxnR4kWpAljJdIHHMBUraKMU12whJiQNIXeARmVKGiwsK+GC/X+xx7NsXij/mX6sXvHzdsEpxNY2sNqEmzXqHoKb+WWFMdwohKpjLZ2MWSbbZK8NYNeqYRkw3upcz99QcpHOrHBCjRV6+VP4fa76ThYjb+34o/a1VcKcGqva47mE9W3FDYmkTXHy+6cdooIDGPuII+TjZAGGdx2jSIuVGIiWEAUJW/lfccK1tw0jtvhwYB47Gn1e6QtVAXkplS2XNhEEyrHLfJIPUZr/aI0b07Unkscj2FNSQiyM3AIiGcZd4fwdIocjw65j+yv+N7P0cF7/bR08Mf1y+ldWwwGvVk+wZSDN0IuniBbWcdiVPhuLF9njqz/uzyXOkWjw+837UHFR+KGhWYPGed7zwMfE5IoFVPfRHorGZu0hz4d1fxe9HqcYADiEKUic0RZdN872BqPfjxq6nb84JTVcIsxUPA4n56dZ7a86SIzKJAz6kp0t5vtGi1ZVtCX36wsEtGXoG5mmzix6ovaxhTkqrXFa7xOLhh8Rfhf/YKb5ihEIuiE4qMJnoHOfkMpWkW2Crj33ByFDckzZKYJJHG/k5e9npHXfZD/7s1sHqOUjz8DYvbO/J4bpx7tPHrOyZuBX+23dyXXnKaXONXTKqbXx6ApGyqUvtxiUv131cxCwZyktu3Ryzra0HGYrqAmzp/o+0xFY8+Uf4ckBK2zE49hwdDJMAN3Btt80VE4D+kgXGzae6b8cBLGhwjLgudCGxSoSZBcLHuqbXSd70urO+Hqeqh2BE06isY5euXiuaaM588MilXD6SumLQlAslACip7inboYnk8RCUdjHG5r1buMWvcIPlSu6Hzitx/R4qWkRb+TvoYRcmgMNmnMYsQ5mD3f0wMAhvT+3x58lTbRSqXGNO5+JlIrhvXuUExp4oq5qRqgEqhJrbGyvNXErzzTu+JI23XmQ+5aSkL4HHrFEewf0Slw5p1+WpikQmC79l5mYsj1HeIm+GlA40nAT/6RiiyhctuEbNPd0GNvO9KbyRAqOhayp2Mlg0PAefuQJsogbosdTzl6ytdZRkeXxv61Kis8lVRfw9EGXmEV0AIH6dRLJB+KUUE6Qf08CLNaazdKXEwEmYLgx+GaTQmjS6K7VcPSTrLI7lJxyfirmRPl71e7oD4EOvS7uzKT+bkDeu8oR/Yt1n/GKMo8jYqlHdAJyCV1g9e8Ci3lfmbUUcKndzYRvt8jWkBdALqu+OugpqyDO65OY4X1oKeTr64YS5+oHzdOBzRf65GAdDeCHzwt4GVRiYHCepFhQ608+OPtxcjw0QGXzknhqa3vhxp9HDy4+Qs3VKuUpMSBVL/sndtamvuPH3vhcGWXjOvqCCHt0H13Ryw6/52x25YZjbzP00cWq3qAlPfdQofINlm2Zg3/p4/60yIWQbb42/c47kDVJP577cO2xKmZ5qkc1PMC3KtiYjlxS+7TooD5JzhH/AVRHaEZClll6tFrnMdrFRRsE/FtfGMD+nTrx2dWOXHIAD1VcQe9quS8l9IaqEkTjQm0dutGN2jyDket66IF/mla91HITdOH8snNNSmrRCwB84Zo0Ox/TVsKD1PFloTmF2a34ulL1HLqlBWcSczuHJ4YO3vZauSBKctlWHrOILWTEbvV0kSE8ElytzpgqXqG+BnfozplDqCXvZ90xLjyyKMYrs9D6GEytcHw5SAAqTEj4d/MYA3bB39WZOp16e5dE0C1njcMuHJCeMUr7sODjTQgdeBLwU0/iK3t/2J0yvLTTdV6WG4IGKE1TNrcXRYS8ID7na/rEUWPS9zRphqFaJ/zxWRyhsU29IPbauCVyygb2GGXCLv2fpCBITgxxpmszT5abD8OK2BIrVTThjJhlXFEX4Rt2gaxb9FvwVbXQYaX2kT6gCRJ6ppXlXjqCOGN8jECRSEQYgrwcs3rC6lQVsMz5m6JtPg3zyBJOBIulUQnI5V85iy692s05QjV9zq+7h4RMWDkxXfouOLd0gR6JHQ48QnFh1ZQz0AdydLtcu2H/1rlFVtDEdrlS+yCF59xVQZjNg48wPqVNIjyrTCjKlI6szm78a+ZPZ73/P0SJJyErJmNaTPQLCLWUMCkhSehW7VSyI4G2WgdR74+kyNAva/I23SWAN2ZKQzKU6126oap7OeDdOM9UqjLlW10TbQ1x1617ijZMlGTXG0lwznCUvIkzLWAkYIfwD/G+h+/miMzwZG15QyySQX8O/I940xVLw8vX3iO0OqMdp2JLZsSuHsjnHr3hKmoTjAGyKRoLp5+N8O+7L11Z4eTPa1bkfH2CowtNI0PSSxXEx+NJIPqbME/di2svEgpKQDF3LEUj/ZuqHNsYjgJnCIGgntzKXwuNuVtzd7FBkF73jxAcmj/TsELSuz9yrVXIBZzfFX+tHAvGGkxScm0d4+3HjhIBmpJSHHE0jTJBwRgbgx0mptvamTaRjlbydk1XqC4bX7+rkY8HHzQp34F+og9+Xt9gTwE2ZYni2DgB9ZBGhD7Vmw6rm6N2oFIUEGAIWYo7WZup+Ny6tG7czwyyPuIFoJr+BVQ3ZaIdGSsLM03twetpicqbvPMuTNbuDBJYbtJ0pU3qmLlEtfT2fuIEmfnDF0k+Vvug2/ZvfQH5WLxa1uY5JQZgDfovxq5VWoB/JM4kKczg4Dz9bgo8jY478882m9rx46YZTPA9dSf8v7Vx6dr3s4Oa7ZBSWsVaCtezkXJRV1Ha9Kjqazi649JSofAIZsl4fbvxbTTPneHRStIFBTrdntNnlK6fGBH7yR6fpgXvKHhmlIi2fXLGGfL35DBVEzoBog1K8a8Yh+8a2pGcWMPkwGeAnQt4nkhHyUa0yN549WDhxxAQdm0lXjayZZvHjDus3j4ynVNDkwAbxfUzpdFT2D1IXx3j4No+kKmx3WarmlzmMuj4JEb3tjfueWq2ZA8tZ2jAMbgm06kEdCdXAOC63UIGzMcXTOSZ1aVSDbye2tp6IBkfXEnHEHgZHSpH/nni5nMQLVS+PdMn5SVJMEU1qjQvWjozou398/ObQc4kHoa34Id8BQwW8zfFN4JJ+II3SAy5Cm1M+29naZvnacjtMcQf5CJmrknTXG6nbMny/oXgM5wVs0LN2UtBeDzuYOU24eJrzGkIXJBFUF3cTnAWdxZVsnyibF+eZphlBuCWGekxnVUSB82wljjnYIafG18Sdu9E2RECYTTDr2zQjxvNQzWW7T35UzQeggfc665NQaooPi0xc9FZa4eU3UuWAW/X8g5MmUxet6YYcTOXRPlv4FeKXG99VUxlbX4V6E08vJY64q6i8ME1zQOeII9ORNYzMKIL6+S09TgSBt3i5F8EMErgiW+jCguWA7vx+F2uBPV2Y0SzWZ87uHnM4JM3smhyr0vV37Lp6P+sy7HqLyC+KN/WJeB8TrHWE6eTrjmBFjEOzO5/nlm3Z8UwRhiY4nOxNheUqtqRolfru1UCMmNsTE8lBVIMTeyYuATx6UzGk60Twk8Oewd5Uk3KDNW9WjcW7YI2TH58R0cj4zTW63IwiEJ3xdFmpqfWq136cezHXIAenvxI3pWnl5KY8h/uIhB8zNjlLFkDUu08wF6pNCaPdr1OSNWmHQuFqITiMDHI0QveKAfen5LVPsPGd+86ECsM1kh33mNqZZuvLMn+vJRJBbvsIVyEMG3ufCs107i6sNanQAo2DlI3cXUF2+QZOqdd7OkLg0i8HOpVh71Nb9MxjZS76D45HGgtISTAo61u+agLaLYnDHKVeyawJzhEFrzGAgx1+O01oejDeb0Jl5fg4DHkbyBLDonINgYHDRDIwu9155v9ofbILxx2zd/Jackto8C6BwHIc7tChLk5wTWQT5kyysap8rUDY8+XPxEF5r+/sRIBUpdJP7Mpq6U5p7lGsCw/7yKTLxrbXZbYsl2+v2l0s3yxqSZ+gPkq3wPF8te/rWdbrMg4BFH5FHWXZLSuTkyCdL1gWtKrVqYpSvwR5cLg2Qk2ZwaU+IlJK6zYtxCL78vRT5xRJ+gZQ8g56ElEkBf/pugPX9HN/3gTkHu4XG1Wh7/wNwSdmlvsx09oBlx4goEFrfj2fUkEzpHMT+hzVz7Q4y0Lovvr1HSFt3AFxVvtYgJBA1+rdSA8MYqG2cXU9hT5j+nTQj+BO/403Dx8j/sEhJFs2zbgZWcIc/Zn8+/LB4/IHHhVo1S23tdsxu9OJ76vebCsC2k4LfozLpe0Apgonlqg8MtCnaOfWxoSEuSmex5CKjhjh5rVrggy41DECaF4czVxrk1wIrh8uTZazji50ALIgrNrkkQp7Z1qIb6OLlAQRR/LL3gte1vyyMAXG13KIVCph0+/cpJJ34FsIcOCJ+nCRpUvMfPWx1NMbyJzxFPqMNZP9cCOfAN6cmmmT5ORY2/1idhlBKvzJbV17psugCaHIqH7W0zBNiqcNH1j/Ef4mMft9Mf+ggs/CWk29T/2bVGPxv0uH6j3gP1VvT2r/PT2lPpNTHEHqCdrgck0gMiYcu7BhlsBIkPmZ1591CT6XFK9ZA9BN0ETSCKdaxCjJujwitxpaXMHhSRaa39eZZCVtN5V/XrVr7xh+JoQJiH7XsJ0MgMys7pU7XSir4jNaIKOs7suBLUe3o2Kyn0VM6cI2B75Qy2dpJN7/7Gw4mMgTnOQBNT06omXnZw4hXVtxaeSe5Ypk4HP/42AYtInAua9N6c0UrTGDC+1CCgag2yWH4R8ANnIcLHFsClPvpacOJS8zAKnZutxfy+F5CuHhGP1eRv/AqnoB/RMD2K3bWaiRzdYDnmUS/mvUjR0HPUUtCNV6G8wbBDt66xrbm+eSl0J9d7x7O0vhQvVCC2S8tKCFBE4FTp+GZ7ZaoEqtFFyveFdyYXpJgGLv0fVMrJsLl7i1bf8ZLIlQ6Jr2zZXXTTQF5rW7sB51x05cle/g5cNpsiMA+UWfwX8E83KM9HlzPZcxIh+1vclk/GkthvVF1rDvS1x2yKCw369UUMMFMhZdcBx/GJYCo6Pdj5BWQw1gSYyygOS/we1AbF2cbCH/F+YEPRF5K7Cha0DhcU0gSz/MuT9L2cHoDpfxbcim0QFUJWo2mSWYr8WPmbqK+6433RmFYkMbP8eKXQYmuqfHXPmifJrZf9edTbFbchbpOZ3mu0/0GpPZIA1dEjqkE8V5VGO822rb1qw2qeKzR7/JAatN9kHAR/fKzDQDL18+bpBRF7VuLAi4pDjh7APsrcdJSOIDehrX1/jJ6uqjZ9ejJbjZkZI3YnwdlhCQ7INMWyKFPpKSsQNxfyVus2XuNIsG+RKcdfnYQvmdIdqJcDAgbPNEu5+gB8WYVDy5uyUlsH7YqKlzi0dTo9DkE6bCd4Yh5PrkGLz7cL+aPDFhZpzO+S+3n3vt2l4ltr18VVQbLZdidoE8qO6hfzwKpwTdScZzVSMVQJIlBX74slFAe5Nn30qcM3S+nS5/Qpcutgz46yG3ncCLKWnndc8Yq5u9vIXACCBQvL0K8hA4fYPxXglOMDfqmAhFMCeD38aHPHye9qZDKMW1Wyld60I6u2KtuJnlIZg8DIDhmQAk6iSS66AncsxTpW6bSjyN3GlXgLoy0zjSAVEQT9LtIIqEBD8J3xyAiQpXRUkGkZADU9bcQujD78H4IjUBuAm5L9y0RYpbRqtM+J2wBamJ6bBJnTNy/cOfnCGm85Elpjr7gPZqCgFLpmsERW4uIBADDnNe7Uwk8BM2paq+79pYJzRFbvK2dxe8Dr+RDYgK3CohUlqiGeK8sg2aUNdSVKEbdXsdqZmNTl6Rp8Pmyk18iDaJrRwTyua1DqKJ04XPdU/E7qX3hxdaGX+T6SDE7HPZictVfroN7/VhWO5M5ahwNsK8v7AIe7ajy1hk+P9v9k0o03X458c1kH482c9aTnby0cNe9xhJizAXua/+oeUpGoTJeGXnCYAqZmjOlgaVLKWo7r6UhkP/3uJC9UQk4lm+u6IlNj8yEm9XQugk+KvYXBM97++FEE9y+dJUTKX7e/yOgUI8dXZr3/Lpw6SrjrvJR+pmVVmZrRSCzwnAPFohTBzhiufZ/RVFS6khGkkQZ1AcFrFVGML2v7skn6DmuTMuJIL1bZrFv/yV8ZYE/CG9/moyK+Zwj3kmBXqT2iW/ohTE23mK/1y6JKDH90s1lWAjIYcvnO2fWbaL1YL6BuHk7K8VezS3C22mYSzvgmae2T6I2sz9YKDA3bcMMF7saXupoflM45AxpfN8GgPVcRdbvES6ajLUieN31tLsk0uiKL0xDHxU2EitDoHbjDRi1dWplzlIyBt9LzQUmA+Pq/ciJ4GRAP/M+5p0eJzKPl9Vr5y76OYv5enwSH4OeZcXnkc23NcL7v1hW8t38gGAJhQfizDoboh4sYHtxNw5T1XIfuNiDkXsCriWwx7DhOw==</go:docsCustomData>
</go:gDocsCustomXmlData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5B0ABC69-EEE5-4185-AECC-EFC18AF501C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974</TotalTime>
  <Pages>1</Pages>
  <Words>14566</Words>
  <Characters>83031</Characters>
  <Application>Microsoft Office Word</Application>
  <DocSecurity>0</DocSecurity>
  <Lines>691</Lines>
  <Paragraphs>19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74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iffany McKerahan</dc:creator>
  <cp:lastModifiedBy>Windows 用户</cp:lastModifiedBy>
  <cp:revision>121</cp:revision>
  <dcterms:created xsi:type="dcterms:W3CDTF">2021-09-21T14:19:00Z</dcterms:created>
  <dcterms:modified xsi:type="dcterms:W3CDTF">2022-03-19T03: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